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530" r:id="rId3"/>
    <p:sldId id="531" r:id="rId4"/>
    <p:sldId id="532" r:id="rId5"/>
    <p:sldId id="338" r:id="rId6"/>
    <p:sldId id="483" r:id="rId7"/>
    <p:sldId id="484" r:id="rId8"/>
    <p:sldId id="487" r:id="rId9"/>
    <p:sldId id="537" r:id="rId10"/>
    <p:sldId id="540" r:id="rId11"/>
    <p:sldId id="488" r:id="rId12"/>
    <p:sldId id="491" r:id="rId13"/>
    <p:sldId id="492" r:id="rId14"/>
    <p:sldId id="493" r:id="rId15"/>
    <p:sldId id="538" r:id="rId16"/>
    <p:sldId id="533" r:id="rId17"/>
    <p:sldId id="539" r:id="rId18"/>
    <p:sldId id="503" r:id="rId19"/>
    <p:sldId id="541" r:id="rId20"/>
    <p:sldId id="517" r:id="rId21"/>
    <p:sldId id="520" r:id="rId22"/>
    <p:sldId id="543" r:id="rId23"/>
    <p:sldId id="526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58" d="100"/>
          <a:sy n="58" d="100"/>
        </p:scale>
        <p:origin x="1002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17.08099" units="1/cm"/>
          <inkml:channelProperty channel="Y" name="resolution" value="1090.7789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1-18T15:37:10.3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28 7026 45 0,'1'-4'34'0,"0"1"5"0,-1-1-9 0,1 1-4 15,0 0-7-15,-1 0 4 0,1 1 4 16,-1-1 3-16,1 1 4 0,0 0 6 15,1 1-3-15,1-2-7 0,-1 1-4 16,0 0-1-16,0-2-1 0,1 3-4 16,-2-2 0-16,1 1 0 0,0 1 0 15,-1 0 3-15,1 0 1 0,-1 0 2 16,-1 1-5-16,1-1 0 0,0 0-1 16,0 0-1-16,0 1-2 0,-1-1 3 15,0 1 6-15,0 0 2 0,1-1 0 16,-1 1-5-16,0 0 0 15,1 0 1-15,-1 0 3 16,0 0 0-16,0 0-4 0,0 0-2 0,1 0 2 0,-1 0 0 16,0 0 0-16,0 0-5 0,0 0-9 15,0 0-3-15,0 3-4 0,-3 2-2 16,1 3-1-16,-2 4 1 16,0 2 0-1,-2 3 0-15,1 3 1 0,0 4-1 0,-1 1 0 0,0 2 2 0,2-1-2 16,2 0 0-16,1-1 1 0,1-2-1 15,3 1-1-15,2-3 1 0,3-3 2 16,1 0-1-16,3-3-1 0,1-2 1 16,1-4 1-16,0-1 4 0,1-3 3 15,-1-3 3-15,0-2 4 0,-1-1 9 16,-2-4 3-16,1-4-1 0,-3-2-5 16,1-5-7-16,0-1-6 0,-3-3-5 15,0-2 0-15,-1 0-2 0,0-2 2 16,0 1 3-16,-1 1 5 0,0 1 0 15,-2 1-1-15,-1 0-2 16,-1 2 5-16,1 1 2 0,-2 1-1 16,0 2-3-16,0 3 1 0,0 0 0 15,0 3-1-15,-1 1-4 0,0 1-4 16,1 2-2-16,-1 1 0 0,1 2-2 16,0 1 0-16,0 0-4 15,0 3-5-15,1 4 4 16,2 5 2-16,1 4 3 0,0 4 0 0,2 7 1 0,1 8 0 15,2 8 0-15,3 9 0 0,0 4-1 16,1-4 4-16,-1-6-4 0,-2-4 2 16,-2-1-1-16,-1-2-1 0,-1-2 2 15,-2-8-2-15,-1-5 1 0,-1-6 0 32,-1-1 6-32,-1 2 2 0,0 2 0 0,-1-1-2 0,-2-2-1 15,-2-4 0-15,-3-3 0 0,-3-4 0 16,-3-2 1-1,-4-5 0-15,-2 0-3 0,-5-7-2 0,-1-2-1 0,-1 1-1 16,-1-2-7-16,1 2-3 0,1-2-7 16,1 3-6-16,0 1-13 0,1 1-22 15,1 2-18 1,3 1-23-16,2 2-47 0,1 0-54 0,5 0-58 16,5 0-94-16</inkml:trace>
  <inkml:trace contextRef="#ctx0" brushRef="#br0" timeOffset="813.15">9915 7601 9 0,'1'-1'161'0,"2"-2"-106"0,-1 1 41 0,1-1-34 0,1 0-9 0,1 0 5 16,-1-1-3-16,-1 1-2 0,0-1-9 16,0 2 2-16,-1 0 3 0,1 1-4 15,-2 1-9-15,0 1-8 16,0 3-5-16,-1 4 7 0,0 4-1 16,1 1 0-16,-5 5-3 0,1 1-1 15,-1 0-2-15,0 2 0 0,-1 0 1 16,-1 0-1-16,1-3 3 0,-1 0 0 15,1-3-3-15,0 0-5 0,0-2-2 16,-1-1-8-16,3-1 0 0,0-1-1 16,1-2-3-16,1-2-2 0,1 0 2 15,0-3-1-15,0 0 1 0,1-1 3 16,3-1 3-16,1-1 0 0,4 0-1 16,0 0 0-16,1 0 3 0,4-1-2 15,-1-2-5-15,3 0-2 0,-1-1-1 16,2 1-2-16,-1-1 0 0,1 1-3 15,-1 0-15-15,0 0-9 0,-2 1-12 16,0 1-18-16,-3-1-40 0,-2 1-48 16,0-2-81-16,-3 2-73 15</inkml:trace>
  <inkml:trace contextRef="#ctx0" brushRef="#br0" timeOffset="1019.02">9950 7311 721 0,'0'0'4'0,"0"0"12"0,0 0 29 15,0 0-45-15,0 0-13 0,-33-34-57 0,29 24-6 16,2 3-92-16,2 0-136 0</inkml:trace>
  <inkml:trace contextRef="#ctx0" brushRef="#br0" timeOffset="1504.87">11080 7222 180 0,'0'0'162'0,"0"0"-91"0,0 0 41 16,0 0-51-16,0 0 13 0,0 0-1 15,27-4 6-15,-12 1-7 0,5-1-10 16,4 1-3-16,1-2-10 0,3 1-18 16,0 0-12-16,0 1-10 0,-2-1-7 15,0 1 1-15,-2 1-3 0,-2 0-18 16,1 2-37-16,-4 0-32 0,-2 0-37 16,1 0-61-16,-6 0-60 0,-4 1-115 15</inkml:trace>
  <inkml:trace contextRef="#ctx0" brushRef="#br0" timeOffset="1693.3">11088 7347 547 0,'0'0'126'0,"0"0"-67"15,0 0 43-15,0 0-31 0,0 0-2 16,53 3-34-1,-29-3-23-15,2 0-4 0,3 0-5 0,6 0-3 0,7 0-26 16,-6 0-35-16,-2 0-40 0,8 4-70 16,-12 0-46-16,2 0-94 0</inkml:trace>
  <inkml:trace contextRef="#ctx0" brushRef="#br0" timeOffset="2248.35">12412 6898 138 0,'0'0'266'0,"0"0"-218"0,0 0 60 0,0 0-32 0,0 0-28 16,0 0-23-16,8-12-16 0,-8 22 13 16,2 4 11-16,-2 7 6 0,0 6 4 15,0 11 5-15,-2 12-2 0,-1 14-2 16,-1 6 3-16,4 0-3 0,0-2-11 15,0-8-6-15,0 3-5 0,0-3-4 16,-4-3-9-16,-1-1-2 0,-4-5-2 16,1-1 1-16,-1-2-3 0,0-7 1 15,0 0-3-15,-1-5-1 0,3-7 0 16,1-7-7-16,1-6-41 16,3-5-45-16,-2 0-57 0,1-7-78 15,2 0-64-15</inkml:trace>
  <inkml:trace contextRef="#ctx0" brushRef="#br0" timeOffset="3074.41">12425 6861 54 0,'0'0'81'0,"0"0"-21"0,0 0 27 0,0 0-24 16,4-11-10-16,-4 8 1 15,0-1 10-15,1-1-7 0,-1 0-13 16,1 0 1-16,1-2-4 0,-1 0 0 16,3 0 0-16,0-1-2 0,-1-1-9 15,2 1-1-15,4-2-4 0,-1-1 0 16,3 2 1-16,4-3-6 0,-1 4-2 16,3 0 1-16,-1-1 4 0,4 3-2 15,-1 0 0-15,0 3-4 0,1 1-10 16,-4 2 0-16,-2 4-2 0,-2 3-4 15,-1 2-1-15,-4 2-2 0,-3 3-2 16,-4 3 4-16,-7 2 2 0,-6 2-1 16,-2 1-1-16,-4 1 2 0,-1 0-2 15,0-1-1 1,-1-1-3-16,0-1-14 0,2-1-11 16,2-1 4-16,1-3 11 0,2-2 7 15,4-4 4-15,4-1 2 0,3-3-1 16,3-1-4-16,3-4 3 0,7 0 3 15,5-3 5-15,0-2-5 0,5 0 3 16,0 0-3-16,2 1 2 0,0 2-2 16,0 1 5-16,1 0 9 0,0 1 7 15,-1 0 5-15,-2 2 1 0,-1 3-5 16,-3 2-2-16,-2 1-1 0,-3 1 0 16,-5 2-3-16,-2-2-1 0,-4 3 2 15,-7-1-1-15,-4 1-3 0,-6 0 0 16,-4-1-4-16,-4-1-3 0,-9 1-3 15,-5 0-3-15,1-2-3 0,5-1-42 16,0-1-20-16,12-3-29 0,-7-1-21 16,1 2-16-16,1-1-41 0,3-1-40 15,8-1-114-15</inkml:trace>
  <inkml:trace contextRef="#ctx0" brushRef="#br0" timeOffset="3607.74">12935 7327 167 0,'0'0'71'0,"0"0"19"0,-3-2-37 16,-2 2-28-16,-4 0 14 0,1 3 3 16,-2 2-10-16,2 2-12 0,-4 0 0 15,2 4-4-15,2 1 8 0,-3 2 1 16,3 4 6-16,2 0-5 0,1 2 15 15,5 0 2-15,0 1 8 0,0 0 17 16,8-3-2-16,1 0 4 0,4-3-3 16,3 0-7-16,3-2-10 0,1-5-4 15,2-2-2-15,1-2-10 0,-1-4-9 16,0-2 5-16,-2-6 3 0,-2-3-7 16,-3-6-3-16,-3-5-4 0,-3-5-12 15,-4-3-3-15,-5 0-3 16,0 3-1-16,-8 4 0 0,-4 5-4 15,-1 5-6-15,-4 4-10 0,0 4-3 16,-2 2-6-16,2 2-12 0,-3 1-3 16,4 0-4-16,2 0-6 0,4 0-16 15,1 0-18-15,4 0-17 0,2 0-13 16,3 0-42-16,5 0-53 0,2 0-2 16</inkml:trace>
  <inkml:trace contextRef="#ctx0" brushRef="#br0" timeOffset="4124.78">14031 6929 210 0,'0'0'174'0,"0"0"-116"0,0 0 49 0,15-31-49 0,-12 22-30 16,0 4 4-16,0 0 15 0,-1 3 0 16,-1 2-10-16,-1 2-19 0,0 5 16 15,-1 5 18-15,-2 4 3 0,-2 4-14 16,0 5-6-16,-1 11-9 0,1 9-4 15,-1 12-3-15,1 1-8 0,2-4-4 16,3-7-4-16,0-10-1 0,3-1 1 16,-1-1 0-16,1-7-3 0,1-6 1 15,-2-4-1-15,1-3-23 0,-1 2-25 16,1 1-14-16,0 0-19 0,-1-4-38 16,4-7-50-16,-1-4-84 0</inkml:trace>
  <inkml:trace contextRef="#ctx0" brushRef="#br0" timeOffset="4383.54">13818 7238 539 0,'0'0'130'0,"0"0"-49"0,0 0 84 0,0 0-75 0,54-29-20 16,-27 21-8-16,8 0-6 0,8-1-13 15,7 0-16-15,-2-1-20 0,-2 4-4 16,-3 1 1-16,-5 2-4 0,0 1-4 16,3 0-42-16,0 2-43 0,2 0-51 15,1 0-58-15,-11-1-42 0,-3 0-123 16</inkml:trace>
  <inkml:trace contextRef="#ctx0" brushRef="#br0" timeOffset="4885.04">15131 6742 413 0,'0'0'99'0,"0"0"-32"0,0 0 54 16,0 0-49-16,19-33-35 0,-16 27-3 15,-1 1 0-15,1 3-14 0,-1 2 3 16,-1 0-8-16,1 7 6 0,-1 3 30 16,1 6 2-16,1 6-7 0,-3 11-8 15,1 16-9-15,-1 16 0 0,-1 8-3 16,-2 1-7-16,-2-7-6 0,4-8 16 15,1-2 2-15,0-2-7 0,0 0-1 16,-2-2-1-16,0-1-8 0,-1-3-5 16,-3-2-6-16,1-2 1 0,-4-5-3 15,2-3 1-15,1-8 1 0,1-9-3 16,2-6-1-16,0-5-9 16,-2 0-48-16,1-1-32 15,2-1-30-15,2-4-42 0,0-11-33 0,0-5-8 0,0-2-178 16</inkml:trace>
  <inkml:trace contextRef="#ctx0" brushRef="#br0" timeOffset="5825.14">15160 6703 22 0,'0'0'83'0,"0"0"-14"0,0 0 23 0,0-4-20 0,0 4-26 0,0 0-26 15,0 0-17-15,0 0-2 0,1 0 6 16,-1 0-1-16,2 0 9 0,-2 1 24 16,0 1 5-16,1-1-5 0,1 0 4 15,-2 0-2-15,0 0-10 0,0-1 0 31,3 0 6-31,-3 0 1 0,1 0-5 16,1-2-1-16,1 2 2 0,2-2-4 16,3 0-3-16,0-1-4 0,6 2-4 15,-3 0 2-15,5-1 14 0,3 1 0 16,-2 0-1-16,5 0-5 0,-1 1-5 16,-1 0 1-16,1 0 0 0,-2 3-11 15,-2 1-5-15,-4 3-6 0,-2-1-1 16,-3 2-2-16,-5 2-1 15,-3 1-6-15,-3 2 3 0,-7 1 4 16,-2 1 4-16,-6 0-3 0,-2-1 3 16,-2 2-4-16,0-3 0 0,1 0-1 15,-1-2-2-15,0-2-2 0,3-2-3 16,0 1-3-16,6 0-11 0,-2-2 2 16,6-1 8-16,3-2 12 0,4-1 0 15,2-1-5-15,2-1-1 0,6 0 6 16,2 0 7-16,4-2-4 0,2-1-3 15,3 2 2-15,1-2-2 0,1 3 1 16,1 0-1-16,0 3 0 0,2 0 1 16,-2 2-1-16,0 1 1 0,-2 2 3 15,-1 2 10-15,-3 1 3 0,-3 1-2 16,-2-1-5-16,-5 1 0 0,-3 0-1 16,-3-1 2-16,-6 0 6 0,-5 0-10 15,-5-1 5-15,-6-2-3 0,-3 2-4 16,-8-1-2-16,-9-1-3 0,-6-4-25 15,-4 0-9-15,7-2-24 0,9-2-21 16,10 1-27-16,8 0-16 0,2 0-33 16,-6 0-23-16,6 0-75 0</inkml:trace>
  <inkml:trace contextRef="#ctx0" brushRef="#br0" timeOffset="6137.15">15662 7245 401 0,'0'0'77'0,"0"0"-13"0,11 1 2 0,-6 3-37 15,0 1-13-15,-4 3 8 0,1 2 7 16,-2 4 14-16,0 4 18 0,-2 4 9 16,-1 1 2-16,-2 5-9 0,-1 1-6 15,1 1-18-15,2 0-15 0,-2-2-12 16,2-1-10-16,2-3-4 0,-1 0 0 16,0-5-8-16,2-1-46 0,0-5-42 15,2-4-43-15,10-5-56 0,-1-4-52 16,1-4-184-16</inkml:trace>
  <inkml:trace contextRef="#ctx0" brushRef="#br0" timeOffset="6997.8">16216 6920 400 0,'0'0'63'0,"0"0"23"0,0 0 7 0,16-34-71 15,-6 23-17-15,4 1 7 0,0-1-3 16,2 0 5-16,2-1 16 0,-1 3-4 16,-1 1 9-16,-1-1 1 0,0 4-5 15,-1 1-16-15,-3 3-5 0,1 1-6 16,-2 0-1-16,-2 0-3 0,1 0 0 15,-6 4-6-15,2 2 6 16,-5 4-1-16,0 3 2 0,0 1 9 16,-5 3 10-16,2 3 5 0,-3 4 0 15,0 2-6-15,1 4-1 0,0 0-9 0,-3 1-7 16,-1-1 1-16,3-2-3 16,-2-1 2-16,-3-1-2 0,3-4 3 15,-2-2-1-15,2-1-2 0,-4-2 2 16,4-4-2-16,-2-1 2 0,3-4 0 15,0-4-2-15,4-1 0 0,0-3 0 16,3-1-1-16,1-5 1 0,4-2 0 16,6-4 2-16,0-1-1 0,5-2 6 15,1-1 5-15,5-2 0 0,1-1-3 16,2 0-5-16,0-2-3 0,2-2 0 16,0 2-1-16,0-1 0 0,-3 1 1 15,-1 0-1-15,-1 1 1 0,-3 1 0 16,0 0 1-16,-2 1 1 0,-2 1 0 15,-3 2 4-15,-2 2-1 16,-4 2 1-16,-2 2 4 0,-3 0 9 16,-1 2 1-16,0 1-2 0,-5 3-7 15,-1 0-8-15,-2 3-2 0,-1 0 0 16,-4 5-1-16,-3 1 0 0,0 4-1 16,-4 1 0-16,-1 4 0 15,-1 3 0-15,0 2-1 0,0 4 1 16,3 0 0-16,3 2 17 0,0-2 16 15,4 1 8-15,4-3-4 0,3 1-14 16,2-5-13-16,3-2-2 0,3 0-1 16,2-5 4-16,3-1 7 0,4-4 2 15,4-1-4-15,0-4-8 0,3-1-3 16,3 0-5-16,0-3-7 0,0 1-23 16,2 0-18-16,3 2-38 0,0-1-54 15,12 1-80-15,-3 0-97 0,-7-1-222 0</inkml:trace>
  <inkml:trace contextRef="#ctx0" brushRef="#br0" timeOffset="8004.09">17065 7242 130 0,'0'-3'58'0,"0"2"-2"0,0-2 2 0,2 0-8 0,-1 0-2 0,-1-1-1 0,2 1 9 16,0 3-6-16,-1-1-1 15,2 1-2-15,0 0 0 0,0 0-10 16,-1 0-6-16,-1 1 2 0,1 5-5 15,1 2 1-15,-3 2-2 0,0 2-5 16,-3 2-4-16,0 2 1 0,-2 2 5 16,-2-1-2-16,0 0 2 0,-1 0 3 15,0-2-3-15,1-1 2 0,0-1 3 16,1 0-2-16,1-4-7 0,0 1-2 16,3-3-5-16,-2 0-2 0,4-2-4 15,0-1-2-15,0-3-3 0,0 0 11 16,4-1 6-16,1 0 3 15,3-3-7-15,2-3-7 0,2 1 0 0,1-1-1 16,4 1-6-16,-1 1 0 0,3 1 0 16,0 0-1-16,3 2-2 0,0-2-9 15,-4 1-13-15,2 0-5 0,-3 1-6 16,-2-1-12-16,-1 0-25 0,-4 0-35 16,-4-1-37-16,0-3-56 0,-6 1-80 15</inkml:trace>
  <inkml:trace contextRef="#ctx0" brushRef="#br0" timeOffset="8176.65">17172 6995 729 0,'0'0'0'0,"0"0"-2"0,0 0-13 15,0 0 12-15,8-33-155 0,-4 24-59 16</inkml:trace>
  <inkml:trace contextRef="#ctx0" brushRef="#br0" timeOffset="8678.85">18127 6840 417 0,'0'0'59'16,"0"0"17"-16,0 0 41 0,0 0-52 15,12-33-31-15,-10 28 1 0,0 2-3 16,-1 1-20-16,-1 2-2 0,0 2-8 15,0 3 1-15,-3 6 21 0,-2 3 17 16,2 4 3-16,-3 7-8 0,-2 9-4 16,-1 12-3-16,-1 13 0 15,-1 0-5-15,6-5-1 0,2-8-2 16,2-10-3-16,1-7-7 0,0-5-5 16,0-4-3-16,1 0-1 0,2 1 0 15,-1 2-2-15,0 3-10 0,2-4-35 16,-1-4-25-16,2-4-18 0,-2-4-9 15,3-3-52-15,-1-7-2 0,-1-4-32 16,0-4-53-16</inkml:trace>
  <inkml:trace contextRef="#ctx0" brushRef="#br0" timeOffset="8913.51">17943 7095 507 0,'0'0'99'0,"0"0"19"0,0 0 49 16,0 0-71-16,0 0-45 0,0 0 6 15,32-36 3-15,-9 30-2 0,8-1 7 16,11-1-7-16,9 1-2 0,5-2-23 16,-3 4-17-16,-3 1-10 0,-5 1-6 31,2 1-26-31,-1 1-54 0,1 1-41 0,3-1-79 0,-14 0-123 0,-3 0-94 15</inkml:trace>
  <inkml:trace contextRef="#ctx0" brushRef="#br0" timeOffset="9711.31">19429 6805 176 0,'0'0'94'0,"0"0"17"0,0 0-16 0,0 0-13 0,0 0-23 0,0 0-16 0,18-9-11 0,-14 7 2 15,-3 1 4-15,3-2 3 16,-3 1 7-16,-1-2-7 0,0 1-5 15,0-3-8-15,0-1-3 0,-1 3-3 16,-4-1-17-16,-4-1-5 0,-3 2-1 16,-1-1-1-16,-4 1 1 0,-3 3-1 15,-2 1-1-15,-4 1-5 0,-1 4-1 16,-1 2 3-16,-2 1 1 0,3 0-15 16,0 5-1-16,2 2 7 0,4-1-12 15,1 4-5-15,6-2 15 0,1 0 9 16,5 1 4-16,6-2-1 0,2 0 4 15,1-1 19-15,7-1 5 0,6-2 4 16,3 0 2 0,5-4-8-16,3-1-6 0,2-2-1 0,3 0 6 0,-1-2-2 15,1 1 6-15,0-2-1 0,-1-1-3 16,-2 0-4-16,-3-1-4 0,-5 0-1 16,-4 0 1-16,-5 1 0 0,-5 0 0 15,-2 0-7-15,-3 2-6 0,-9 1 0 16,-3 1 4-16,-9-1 0 0,-2 2 1 15,-12 2-2-15,-6 7-1 0,-10 6 1 16,0 3 0-16,2 6-3 0,8-1 2 16,11-6 0-16,8-2 5 0,9-5 8 15,1 0-1-15,3 2 4 16,2 1 22 0,2 3 18-16,5-2-3 0,3-2-8 0,7-2 0 0,9-3 4 15,2-3-1-15,6-1-2 16,11-5-12-16,9-3-15 15,10-1-8-15,4-4-7 0,-1 1-4 0,-3-1-2 0,-6 2 0 16,1 1-6-16,-2 2-38 0,-1 0-38 16,-1 2-38-16,-4 2-50 0,-11-1-106 15,-6-3-183-15</inkml:trace>
  <inkml:trace contextRef="#ctx0" brushRef="#br0" timeOffset="11047.61">20091 7369 170 0,'0'0'73'0,"0"0"-9"0,0 0-3 0,0 0-16 0,0 0-21 16,8-13 17-16,-7 11 12 0,0-2-5 16,0 1-2-16,0-1-9 0,1 0 2 15,0 0 9-15,-1 1 9 0,1 0 5 16,0 1-8-16,1 2-13 0,0 0-8 15,0 0-5-15,0 4-10 0,1 2-5 16,-2 3 0-16,-1 2 3 0,-1 3 2 16,0 3-1-16,-3 1 0 0,-2 3 0 15,0-1 0-15,-1 1 3 0,0-3 6 16,0 0 6-16,-1-2-1 0,2-3 1 16,1 0-5-16,0-3-3 0,1-2-2 15,0-1-7-15,2 1-6 0,0-4-1 16,1 1-1-16,0-4 3 0,2 0 10 15,2-1 3-15,2 0 5 16,1 0-3-16,3 0-9 0,1-2-4 16,1 2-5-16,2-2-4 0,1 1-1 15,0 1-2-15,0 0 0 0,0 0 1 16,-1 0-2-16,-1 0-4 0,0 0-9 16,0 0-2-16,-1-1-6 0,0-1-8 15,0-1-10-15,-3 1-12 0,1-3-16 16,0 0-13-16,-4 1-9 0,-2-1-26 15,2-2-29-15,-4-7-57 0,0 2-20 16,-2-2-91-16</inkml:trace>
  <inkml:trace contextRef="#ctx0" brushRef="#br0" timeOffset="11235.84">20208 7162 987 0,'0'0'38'0,"0"0"-21"0,0 0-2 0,0 0-15 16,34-37-47-16,-18 22-89 0,-3 2-104 15,0 0-250-15</inkml:trace>
  <inkml:trace contextRef="#ctx0" brushRef="#br0" timeOffset="21141.28">12125 10949 204 0,'0'0'71'0,"0"0"1"0,0 0-12 0,0 0 14 15,0 0-31-15,0 0-13 0,-7-7 8 16,7 7 5-16,-1 0-6 16,1 0 0-16,0 0 6 0,-1 0 6 15,1 0 1-15,0 0-3 0,0 0-5 16,2 0-1-16,3 0-5 0,2 0-7 15,2 0-4-15,4 0-7 0,2 0-6 16,1 0-3-16,2 0-7 0,2-1 0 16,-1 0-1-16,2 0-1 0,2 0-1 15,-1 0-11-15,-1 0-3 0,0 0-6 16,0 1-8-16,-6 0-10 0,0 0-18 16,-2 0-30-16,-5 0-38 15,-3 0-12-15,-1 1-54 0,-4 1-59 16</inkml:trace>
  <inkml:trace contextRef="#ctx0" brushRef="#br0" timeOffset="21392.6">12097 11096 616 0,'0'0'83'0,"0"0"35"0,0 0 18 0,0 0-48 16,0 0-17-16,0 0-6 0,30-2-13 16,-11-2-28-16,3 1-13 0,2-2-3 15,3 1-5-15,-2 0-3 0,1-1 0 16,-1 4-7-16,2 0-13 0,-3 1-18 16,1 0-40-16,-2 1-57 15,6 4-52-15,-6 0-78 0,-1-2-133 0</inkml:trace>
  <inkml:trace contextRef="#ctx0" brushRef="#br0" timeOffset="22298.67">13286 10754 255 0,'0'0'46'0,"0"0"-2"0,0 0 24 0,0 0-8 0,0 0-8 16,28-32 5-16,-23 28 9 0,-2 3-10 16,1-2 2-16,-2 0 7 0,0 2 1 15,-1-1-9 1,1 1 0-16,-2-1-4 0,0 2-6 0,2-1-6 0,1 1-12 16,-3 0-3-1,3 0-4-15,-3 0-3 16,3 0-2-16,0 1-3 0,0 4 2 15,0 0 4-15,-1 4 0 0,1 0 1 16,-2 4-3-16,0 2-2 0,-1 4 4 16,0 2-1-16,0 2 0 0,-2 2-1 15,0 1-2-15,1 2 3 0,-4-1-1 16,4 1 4-16,-2 1 0 0,-1 1 0 16,3-1-3-16,-2-1-4 0,-1-1-4 15,3 1-3-15,-3-4-3 0,1 1 2 16,2-3-4-16,1-4 1 0,0 0-2 15,0-3 0-15,2-2-1 0,1-1 1 16,1-3 0-16,3-2-1 0,-2-1 2 16,2 0-1-16,0-2 1 0,1 0 1 15,1-4 2-15,2 0 3 0,0 0 1 16,1 0 2-16,0-5-4 0,1 0-2 16,1 0-3-16,2-2-1 0,1-1-1 15,-1-2 0-15,3 0 0 0,1-2 0 16,1-2 0-16,1-1-1 0,-3 0 1 15,-1-1-1-15,-1-1 0 0,-3 1 0 16,-3-2-1-16,-3 2 1 0,-2-2 0 16,-4 2-3-16,-2-1 1 0,-3 2 0 15,-5 3 1-15,-3 0-1 0,-5 3-3 16,-4 0 2-16,0 4-1 0,-4-1 2 16,1 2 0-16,-1 1-9 0,1 2-8 15,2-1-9-15,1 1-8 0,2 1-5 16,1 0-6-16,0 0-9 0,4 0-8 15,2 3-19-15,3-2-26 0,2 2-45 16,4 1-69-16,2-2-65 0,0 0-153 16</inkml:trace>
  <inkml:trace contextRef="#ctx0" brushRef="#br0" timeOffset="22975.98">14041 11291 243 0,'0'0'93'0,"1"-3"-8"0,1 0 10 0,-2-2-28 15,0 1-29-15,2-1-1 0,-1 0 7 16,1 1 7-16,-2-1 0 0,0 2 2 15,-2-1 1 1,-1 1-6-16,0 0-6 16,-2 2-15-16,0 1-13 0,-4 1-9 0,3 5 3 0,1 1-2 0,-3 1 2 15,0 5-2 1,2 1 2-16,1 1 2 16,2 3 4-16,3 2 2 0,0-1 6 0,0 0 0 15,5 1 4-15,3-4 1 16,4 1 0-16,1-3 3 0,2-3 2 0,3-1 2 0,1-6-5 15,-3-1-1-15,4-3-5 0,-1-5-1 16,-3-3 2-16,-1-4 0 0,0-4-9 31,-4-4-4-31,-3-4-3 0,0-2-6 16,-3-2-2-16,-5 1-1 0,0 6-3 0,-2 2 3 0,-6 7 1 16,-3 2-5-16,-3 3 2 0,-2 5-1 15,-3 1 3-15,2 1-1 16,-3 3 0-16,2 2-5 0,3 2-10 15,0-1-5-15,2-1-7 0,1 1-8 16,2 0-6-16,4-2-16 0,1-1-7 16,3-2-16-16,0 1-33 0,2-1-34 15,7-1-57-15,-2-3-26 0,3 0-138 0</inkml:trace>
  <inkml:trace contextRef="#ctx0" brushRef="#br0" timeOffset="23557.47">14945 10965 208 0,'0'0'98'0,"3"-9"11"0,-2 4 2 0,1 1-35 0,1-1-6 0,-2 2-3 0,1-1-9 16,-2 2 4-16,2-1-3 15,-2 2-7-15,1 1-12 16,1 0-18-16,-2 4-13 0,0 2 4 0,0 3 8 16,0 3 1-16,0 4-7 15,0 5-4-15,-3 11-2 0,-2 10 1 0,-1 11 2 0,-2 2 8 16,3-4 3-16,-1-6-4 16,4-10-3-16,0-6-6 0,1-6-5 0,1-5 0 15,0-1-2-15,0 1-2 0,0 1-1 16,0 1-11-16,0-2-21 15,3-7-28-15,-1-2-39 0,2-7-68 16,4-3-56-16,-1-5-67 0</inkml:trace>
  <inkml:trace contextRef="#ctx0" brushRef="#br0" timeOffset="23902.44">14745 11173 440 0,'0'0'128'15,"0"0"1"-15,0 0 3 0,0 0-42 16,0 0-12-16,0 0 15 0,42-6-7 15,-20 3-5-15,6-2-17 0,-1 1-10 16,1 1-18-16,2 1-10 0,-1-1-8 16,4 1-7-16,-2 1-6 0,1 1-1 15,-2 0-1-15,0 1 0 0,-1 2-3 16,-2 0-1-16,0 0-12 0,-2 1-22 16,-2-1-21-16,-3 1-27 0,0-2-13 15,-1 2-29-15,-3-2-37 0,4-2-51 16,-5 1-29-16,-3-1-87 0</inkml:trace>
  <inkml:trace contextRef="#ctx0" brushRef="#br0" timeOffset="24759.35">15901 10697 230 0,'0'0'72'0,"0"0"-2"0,0 0-15 0,1-17-26 0,1 12 10 0,-2-1 20 15,1 2-9-15,2 0 13 0,-3 1 1 16,2-1-2-16,1 1-4 0,-1-1 1 16,-1 3-6-16,1-1-1 0,1 0-16 15,0 2-11-15,-1 0-1 0,1 0-7 31,-1 0-5-31,1 4-2 0,0 1 0 16,-3 2 6-16,0 3 6 0,0 1 5 16,0 4-2-16,-1 2-1 0,-4 4-2 15,1 3-5-15,-2 1 0 0,0 3-2 16,-1 0-5-16,-2 2-3 0,3-1-2 16,-1 1-1-16,1-1 3 0,-2-1 5 15,5 0 2-15,-2-2-3 0,2-2 0 16,1 0-2-16,1-1 5 0,1-5 4 15,0 0 3-15,3-3 2 16,0-2 0-16,2-2-5 0,4-1-2 16,-2-3-4-16,2-1-4 0,1-2-1 15,4-1 0-15,-1-1-3 0,2-2 3 16,-2 0-2-16,4 0 4 0,-2-4 5 16,0 0 3-16,0-2-2 0,0 0-3 15,0-1-3-15,-1-1-3 0,-3-4-2 16,0-1 0-16,0-1-1 0,-3-3-1 15,-3 1 0-15,-2-3 0 0,-3 2-2 16,-5-1-1-16,-5 3-2 0,-7 0-7 16,-2 2-6-16,-11 1-3 0,-11 3-2 15,-2 2 2-15,4 2-6 0,7 4-12 16,10 1-12-16,3 0-10 0,0 0-15 16,-3 2-13-16,-1 2-3 0,1-1-26 15,7 1-37-15,2 3-41 0,4-3-13 16,6 0-105-16</inkml:trace>
  <inkml:trace contextRef="#ctx0" brushRef="#br0" timeOffset="25252.15">16332 11155 459 0,'0'0'128'0,"3"-4"-29"0,-1 3-13 0,2-1-53 0,-2 2-27 16,-1 0-5-16,1 3 0 0,-2 3-1 15,0 1 14-15,-5 2 30 0,-1 5 21 16,-2 2-5-16,0 4-12 0,0 5-8 15,-1-1-10-15,-1 4-7 0,2 0-4 16,2 2-3-16,-3-1-6 0,4-1-1 16,2 1 0-16,0-1 3 15,1-3 1-15,2 1 0 0,0-1-5 16,0-3-4-16,5-2-2 0,0-3-2 16,1-3-23-16,3-3-50 0,-1-3-70 15,3-1-51-15,0-3-81 0,-1-1-172 16</inkml:trace>
  <inkml:trace contextRef="#ctx0" brushRef="#br0" timeOffset="26385.35">16815 10908 78 0,'0'0'85'0,"0"0"-44"0,0-10 6 0,0 4 15 15,0 1-23-15,0 1 20 0,0 0 22 0,0 0 3 16,0 0 9-16,2 0-29 0,3 0-2 16,-2-1-15-16,6 0-8 0,-2 0 0 15,2 0-1-15,1-1-3 0,2 2-10 16,-1 0-8-16,3-1 0 0,1 2-1 16,2-2-2-16,-3 2 2 0,2 0 7 15,0 1 4 1,-2 2 0-16,-3-1-6 0,1 1-6 0,-2 0-5 15,-2 1 0-15,-3 2-6 16,-2 3-3-16,-1 1 1 16,0 2 0-16,-2 4 4 0,0 3 5 0,-2 2 2 15,-3 2 4-15,0 2 0 16,-3 2-3-16,-2-1-4 0,-2 2-4 0,-2-1-2 0,-5 0 1 0,0-1 1 16,0-1-2-16,-3-3-1 0,3-2-1 15,0-3 0-15,0-3 0 0,3-1 0 16,1-4 0-16,5-4-1 15,2 0 1-15,2-2 0 0,3-1 1 16,3-4 1-16,1-4 0 0,7-1-2 16,2-4-1-16,1-3 0 0,4 1-1 15,3-4 0-15,4 1 1 0,3 0-2 16,0 0 0-16,1 1 1 0,1 0-1 16,1 3 1-16,-1-1 1 0,0 2-1 15,-4 2 0-15,1 0 4 0,-5 2 1 16,-3-1 0-16,-3 3-1 0,-4-1 0 15,-1 2 0-15,-2 1-2 0,-6 1-1 16,0 1-1 0,-3 2-3-16,-2 2 1 0,-9 0-1 15,1 6 1-15,-4 2 1 0,-2 5 0 0,-3 4 1 16,-1 2 0-16,-1 4 2 0,3 1 2 16,1 1 1-16,-1 2 5 0,2-2 8 15,2 0 13-15,6-1 2 0,-2-3 2 16,7-1-7-16,4-4 0 0,2-1-1 15,0-3 0-15,5-4-1 0,4-1-6 16,2-2 0-16,2-3-1 0,1-2-3 16,2 0-4-16,6-2-3 0,-1-3-5 15,1 1-1-15,2 0-3 0,-1 0-1 16,1 2-18-16,-2 0-21 0,0 2-20 16,0 0-16-16,-4 1-13 0,-1 3-24 15,0 0-17-15,-1 6-38 16,-3-1-84-16,-2-2-104 0</inkml:trace>
  <inkml:trace contextRef="#ctx0" brushRef="#br0" timeOffset="27093.02">17638 11218 264 0,'2'-3'102'0,"1"2"-7"0,2-2 13 16,0 0-31-16,1 2-19 0,-1-1 17 16,-1 2-19-16,-2 0-12 0,3 0-10 15,-3 3-4-15,1 3 4 0,-2 1 10 16,-1 2 4-16,0 3-12 0,-4 3-7 16,0-1-10-16,-4 4-1 0,2-2-5 31,-2 1-6-31,2 1-2 0,-1-3-1 15,-2 0 0-15,3-1 1 0,0-1 4 0,-1-1 3 16,2-3-2-16,2-2-4 16,0 0 2-16,3-2-4 0,0-1 2 15,0 0-1-15,3-3 0 0,3 0 3 16,1 0-1-16,1-1 1 0,4 0-1 16,0 0-5-16,0 0-2 0,2 0 4 15,2 0-4-15,2 0 1 0,0 0-1 16,0-1 0-16,2 1 0 0,1-1-2 15,0 1 0-15,-1 0-4 0,-1 0-4 16,2-1-6-16,-3 1-11 0,0 0-12 16,-1 0-30-16,-2-1-20 15,-3 1-36-15,-2-1-34 0,-1-3-13 16,-4 1-57-16,1-1-74 0</inkml:trace>
  <inkml:trace contextRef="#ctx0" brushRef="#br0" timeOffset="27358.75">17852 10992 918 0,'0'0'50'0,"0"0"-40"0,0 0 2 0,0 0-12 0,27-30-165 16,-24 19-60-16,-2-1-331 0</inkml:trace>
  <inkml:trace contextRef="#ctx0" brushRef="#br0" timeOffset="35249.8">9835 10975 104 0,'0'0'25'0,"0"0"3"0,0 0 6 0,4-7-8 16,-1 4-10-16,-2 0 6 0,1 1 11 16,0-1-3-16,0 1-2 0,0 1 0 15,0-2 2-15,-2 2 3 0,1 0 6 16,-1 1 1-16,1 0-4 0,-1-1-6 15,0 1-8-15,0-1-4 0,0 1 1 16,0-1 2-16,0 1-1 0,0 0 6 16,0-1 7-16,0 1-1 0,1-1-3 15,1 0-6-15,-1 1-2 0,1-1 1 16,-1-1 3-16,0 1 10 0,-1 0-1 16,0-1-5-16,0 2-2 0,0 0-7 15,0 0-7-15,-3 0-10 0,-1 0-1 16,0 4 2-16,-2 2-3 0,-2 2 0 15,1 3 1-15,-1 3-2 0,1 3-2 16,1 2 2-16,0 2 0 0,2 3 0 16,3-2 0-16,1 0 0 15,0 0 4-15,6-2 1 0,2-1 6 16,1-4 2-16,3 0 2 16,3-3 4-16,1-3 2 15,2-3 4-15,1 0-2 0,-1-5-1 0,1-1-1 0,-3-2 2 16,0-4 6-16,-3-4 4 0,0-4 0 15,-1-3-7-15,-3-2-12 0,0-3-3 16,-1 0-4-16,-3-3-4 0,1 1 1 16,-2 2 0-16,-2 1 0 0,0 0 3 15,1 3 5-15,-3 1 0 0,0 3-2 16,0 1 0-16,0 3 0 0,-3 0 0 16,2 3 1-16,0 3-1 0,0 0-4 15,0 2-3-15,1 2-3 0,0 0-1 16,0 0-3-16,1 5-4 0,1 4 5 15,3 6 2-15,0 5-1 16,1 5 2-16,2 11 1 0,3 10-1 16,2 10 1-16,2 0 0 0,1-3 2 15,-3-8 0-15,-2-9-2 0,-3 0 0 16,-2-3 0-16,-2-5-1 0,1-6 0 16,-3-4 1-16,-1-2-1 0,-1-1 2 15,0 4-2-15,0-3 1 16,-5-3 1-16,0-1 0 15,-4-5 0-15,-2-4 2 0,-4 0-1 0,-1-3 1 0,-2 0 0 16,-3 0-2-16,2-4-2 0,-1 1 0 16,-1-1-1-16,2-1-13 0,-1 3-15 15,2 0-8-15,-1 2-19 0,3 0-14 16,2 0-15-16,4 0-10 0,0 1-51 16,8-1-77-16,2 0-81 15,0 0-185-15</inkml:trace>
  <inkml:trace contextRef="#ctx0" brushRef="#br0" timeOffset="35999.81">10377 11319 290 0,'1'-4'75'0,"0"1"39"0,1-2-6 0,0 1-37 0,1-1-19 15,0-1 9-15,0 2 3 0,1 1-12 16,-1-1-9-16,-1 1-4 0,-1 3 0 16,-1 0 0-16,0 0-11 0,0 0-15 15,0 4 3-15,0 3 3 0,0 2 4 16,-1 4-6-16,1 1 1 0,-2 3-2 15,2 1-2-15,-1 2-4 0,0-2-2 16,-1 2-1-16,-1-1-3 0,1-2 1 16,-1 0 0-16,0-2 0 0,-1-2 1 15,0-2-2-15,0-1 0 16,1-1-1-16,0-3-2 0,2-2 3 16,0 0-1-16,-1-3-2 0,2 0 1 15,0-1 0-15,0 0 2 0,3 0 6 16,1 0 4-16,3-1-2 0,1 0-6 15,3-2-3-15,0 0-3 0,1 1 1 16,1 0 0-16,1-1-1 0,0 2 0 16,-1 0-1-16,0 0 1 0,0-2-8 15,0 1-12-15,0 1-10 0,-1-2-10 16,-1 1-15-16,2 0-27 0,-2-2-25 16,1 2-18-16,-2-1-41 0,1-5-20 15,-2 1-64-15</inkml:trace>
  <inkml:trace contextRef="#ctx0" brushRef="#br0" timeOffset="36171.78">10544 11194 687 0,'0'0'68'0,"0"0"63"0,0 0-46 0,0 0-84 0,0 0-1 16,-13-32-44-16,11 25-29 0,-1-2-80 15,2 1-29-15,0 1-59 0</inkml:trace>
  <inkml:trace contextRef="#ctx0" brushRef="#br0" timeOffset="37076.81">9605 10739 350 0,'0'0'47'0,"0"0"65"0,0 0-52 0,0 0-16 16,-22 7-22-16,19-7 1 0,-1 0 21 15,1 0 15-15,2-4 19 0,1 1 2 16,0-3-12-16,2-1-8 0,3-1-14 16,4-3-8-16,3-4-9 0,1-1-9 15,3-2-8-15,0 0 0 0,2-3-2 16,-1 2 3-16,0-2 0 0,-2 3 7 15,0 0 3-15,-2 1-1 0,-1-1 0 16,-1 3-3-16,-3-3-4 0,1 3-4 16,-2-1-3-16,-1 2-2 0,0 0-2 15,-2 1 1-15,-1-1 1 0,1 3 4 16,-3 1 6-16,0 0 3 0,0 1 0 16,-1 1 4-16,0 1-2 15,0 2-4-15,0 1-1 0,0 1-7 16,0 0-6-16,0 3-3 0,4 0 0 15,2 0-3-15,2 5 2 0,2 1 1 16,2 4 0-16,2 2 0 0,5 4 0 16,2 2 1-16,-1 3 0 0,4 0 2 15,1 2-3-15,-1 2 1 0,1 0 1 16,-2 0 1-16,1-1 3 0,-2-2-2 16,-2 2 1-16,1-3 4 0,-2-1 4 15,-1-2 1-15,0 0-4 0,-2-4-4 16,-1 0-1-16,-2-3-2 0,1-1 1 15,-4 0-2-15,-1-2-1 16,0-1 0-16,-3-1-1 0,-1 1 0 16,-1-1-1-16,-2 1-31 0,0-1-42 15,-1 0-47-15,-1 1-69 0,0-2-138 16,-1-2-243-16</inkml:trace>
  <inkml:trace contextRef="#ctx0" brushRef="#br0" timeOffset="45256.73">5350 13305 56 0,'0'0'51'0,"0"0"-46"0,0 0 2 16,12-9 6-16,-9 8 4 15,0 0 10-15,-2 1 26 0,0 0 12 0,-1 0-10 0,0 0-15 16,0 0-5-16,1 0 0 0,-1-1 2 15,2 1-4-15,1 0-3 0,0-2 1 16,1 1 3-16,0-2 4 0,1 0-3 16,1-1 8-16,-1-1-2 0,1 2-2 15,0-1 2-15,-1 1 4 0,-2-1 1 16,0 2 0-16,-2 2-4 0,0-2-8 16,-1 2-12-16,0 0-22 0,-2 2-3 15,-2 5 3-15,-3 6 8 0,-4 5 5 16,0 6-2-16,-6 10-1 0,-5 11 4 15,-4 8 2-15,0 3-7 0,1-4-3 16,5-7-3-16,1-7-2 16,2 0 0-16,-1-1-1 0,1-2 0 15,5-1 3-15,2-8-3 0,2-5-5 16,5-5-22 0,-1-2-16-16,0 2-22 0,2-2-5 0,0-1-2 0,2-3-48 15,4-10-43-15,2 0-41 0,1-3-30 16</inkml:trace>
  <inkml:trace contextRef="#ctx0" brushRef="#br0" timeOffset="46074.59">5387 13316 201 0,'0'0'38'0,"0"0"-3"0,0 0 49 0,0 0-13 0,5-15 0 16,-3 12-6-16,-1-2 4 0,0 0-11 16,1-1 6-16,-1 0 2 0,0 1-2 15,0-1-10-15,0 0-4 16,0 2-6-16,-1 0-7 16,0-1-7-16,0 0 0 0,-1 0-4 0,0 1 1 0,0 1-7 15,0 0 0-15,0 0-3 16,0-1 0-16,0 0 2 0,1 0-1 15,-1 1 2 1,1 0 0-16,-1 2 3 0,0-2-5 0,1 2-1 0,0-1-2 16,-1 1-5-16,1 1-3 0,0 0-4 15,0 0-3-15,0 0-2 0,0 3-1 16,3 1 0-16,0 3 3 0,1 4 0 16,2 0 1-16,0 6 0 0,2 1 0 15,0 3 0-15,2 2-1 0,0 2 1 16,1 2 2-16,3-1-2 0,2 4-1 15,2-2 1-15,2 1 5 0,2-1 0 16,0 0 0-16,2-1 0 0,-3-2 1 16,1-1-2-16,0-3 1 15,-3 1 0-15,-1-2-1 16,-1-2-3-16,-3-2 2 0,-3-1-2 0,0-3-2 0,-5-2 2 16,0-2-2-16,-1-1 1 0,-1-1 2 15,-1-2-3-15,-2-1 2 16,0-3 1-16,-1 1-2 15,0-1 1-15,-1 0 2 0,-3 1-1 0,-1 1-1 0,-5-1 1 16,-2 0 0-16,-5 1-2 0,-4-1 2 31,-3 1 0-31,-5 0-3 0,-7 0 0 0,-8 3 2 0,-7 2-2 0,1 0 0 16,2 1 0-16,7 0 0 0,3 0 0 31,2 0 0-31,2 0 1 0,6-2-1 0,7 0 0 0,3-1 0 0,3 2 0 16,-2-1-3-16,0-2-11 0,0 1-15 15,4 1-26-15,3-3-30 0,4 0-39 16,6-2-58-16,8-1-91 0,6-1-16 16,3-4-155-16</inkml:trace>
  <inkml:trace contextRef="#ctx0" brushRef="#br0" timeOffset="46999.16">6190 13576 85 0,'1'0'170'0,"-1"0"-76"0,1-1 5 0,0-2-18 16,-1 0-15-16,1 2-9 0,-1-3-2 15,1 1 13-15,0-1 2 0,-1 1-16 16,0 0-4-16,0 0-14 15,1 2-5-15,-1-2-3 0,0 3-1 16,0-1-2-16,0 1-5 0,0 0-8 16,-1 0-10-16,0 0-2 0,-1 5-3 15,-2 4 1-15,0 2 2 0,-1 3 0 16,1 4 0-16,0 0 0 0,3 3 0 16,1-1 0-16,2 2-3 0,6-2 3 15,1 0 0-15,3-4 3 0,4-2 12 16,-1 0 8-16,3-4 8 0,1-4 1 15,-2-3 1-15,1-3 3 0,-3-1-1 16,-1-7 5-16,-3-2-3 0,-2-3-3 16,0-3 2-16,-2 1-8 0,-1-4-7 15,-1 1-8-15,-2 0-9 0,2 1 0 16,-1 0-3-16,-1 1 0 0,1 2 1 16,-1 2-2-16,0 1 0 0,-1 3 1 15,0 1-1-15,0 1 0 0,-2 2-1 16,2 3 0-16,-2 1-3 0,1 1-4 15,1 5 0-15,0 3 3 0,2 8 3 16,-1 1 0-16,1 8 4 0,1 1-2 16,2 9 0-16,7 7 2 0,1 9-1 15,3 0 0-15,0-4-1 0,-4-8 1 16,-6-10-1-16,-3-6 0 0,-1-4 0 16,-3-1 0-16,0 0 1 0,0 0-1 15,-1 2 2-15,0-4-1 0,-2-6 0 16,-4-4 2-16,-1-1 0 15,-4-6 0-15,-4 0 1 0,-3-6 0 16,-1 0-4-16,-3 1 0 0,-4 0-1 16,2 0-1-16,-4 2-4 0,0 0-10 15,-2 2-10-15,-1 0-11 0,0 1-8 16,-7 0-13-16,7 1-19 0,-1 3-3 16,4-2-13-16,7-1-48 0,-1-1-55 15,7 0-68-15,7 0-113 0</inkml:trace>
  <inkml:trace contextRef="#ctx0" brushRef="#br0" timeOffset="47765.85">7872 13515 262 0,'3'0'90'0,"0"0"-28"0,2 0 24 0,-1 0-45 16,0 0-2-16,-1 0 2 0,0 0 3 15,0-2 2-15,-1 1 6 0,-1 1 4 16,0-1 5-16,0-1-3 0,-1 0-10 15,0 0-14-15,0-3 4 0,0-1 3 16,0 1-6-16,0-2-3 0,-1 1-6 16,0-1 0-16,0 0-3 0,0-2-4 15,0 1-5-15,-2-1-2 0,0 0-2 16,0 0 3-16,0-1 0 0,-2 0-1 16,0 1 4-16,0-1-1 0,-2-1-6 15,0 1-4-15,-1 0-2 0,0 1-2 16,-2 0-1-16,0 2 0 0,2 0-1 15,-3 0 1-15,3 4-3 0,-2 0 3 16,1 2-1-16,-3 1 0 0,3 1-2 16,-1 3 3-16,0 1-1 0,2 2-1 15,-1 2 2-15,1 1 0 0,0 2 0 16,1 0 0-16,-1 4 0 0,1 0 0 16,0 5 0-16,0 3-1 15,1 3 2-15,0 4 0 0,-1 6-1 16,0 11 1-16,1 9 1 0,1 1-1 15,2-1-1-15,1-5 2 0,-2-6 0 16,1 0-1-16,-2 0 1 0,-2-3-1 16,0-1-1-16,0-6 1 0,-1-5-1 15,3-7 0-15,1-6-1 0,1-2-1 16,-1 0-8-16,1-1-16 0,-2-1-21 16,1-5-32-16,-1-4-18 0,0-5-22 15,-1-3-19-15,-2-17-56 0,0 0-46 16,2-2-66-16</inkml:trace>
  <inkml:trace contextRef="#ctx0" brushRef="#br0" timeOffset="47953.35">7455 13891 476 0,'0'0'154'0,"0"0"-12"0,0 0 35 0,0 0-68 0,17-37-16 0,-6 27-19 15,4-1 0-15,2 1-12 0,4 0-20 16,-1 1-20-16,4 1-10 0,-1-1-8 15,4 2-4-15,0 2-5 0,1 1-26 16,0-1-33-16,2 3-35 16,0-1-36-16,0 1-59 0,13 0-37 15,-10 1-17-15,-4-1-73 0</inkml:trace>
  <inkml:trace contextRef="#ctx0" brushRef="#br0" timeOffset="48313.08">8066 13764 430 0,'0'0'115'0,"0"0"3"16,0 0-8-16,0 0-54 0,0 0-2 16,0 0-8-16,0 0-7 0,0 0-6 15,-3-14 3-15,3 10 1 0,-2 1 4 16,0-3-1-16,-1 2-4 0,1 0-10 16,-2 1-12-16,0-1-5 0,0 3-8 15,-1 1 0-15,-2 0-1 0,-1 0-3 16,-1 6 2-16,-2 2 1 0,-1 4-2 15,0 2 2-15,0 2 0 0,0 5 0 16,3 0-1-16,1 1 1 0,3-1 0 16,-1 0 0-16,5-3 0 0,1-1 0 15,2-3 0-15,5-4 1 0,2-4 7 16,2-2 4-16,1-4 3 0,1-6 2 16,-1-5 2-16,1-2 1 0,-3-5 10 15,0-4-7-15,-3-9-13 0,-2 3-10 16,-1-2 0-16,-2 5-22 15,-2 7-17-15,0 2 0 0,-4 5-38 16,-4 4-37-16,-3 5-65 0,-4 2-74 16,0 0-55-16</inkml:trace>
  <inkml:trace contextRef="#ctx0" brushRef="#br0" timeOffset="48819.81">8204 13762 500 0,'0'0'111'0,"0"0"11"0,0 0-17 0,33-33-60 0,-22 25-12 0,0-1-7 16,0 1 1-16,-1 0-13 0,1 1 9 16,-1 1 17-16,-2 2 10 0,1 1 2 15,0 0-15-15,1 3-23 0,-1 0-7 16,0 1-5-16,1 5 0 0,-1 5-2 16,0 4-1-16,1 4 1 0,-2 4 0 15,-1 4 4-15,0 1-3 0,-2 2-1 16,-1-1 1-16,-3-1 1 0,-1 0-2 15,-3-2 0-15,-2-4-10 0,-3-2-14 16,-2-6 6-16,-1-5 10 16,-1-4 6-16,2-5 2 0,1-2 0 15,2-6 6-15,3-5 20 0,2-4 3 16,2-5-3-16,4-4-3 0,4 0-4 16,3 1 2-16,3 1 15 0,3 3 15 15,2 4-1-15,4 2 5 0,2 2-19 16,1 3-19-16,1-1-13 0,0 3-1 15,0 0-3-15,0 2-5 0,0 0-23 16,-1 0-35-16,-1 3-30 0,-1-2-54 16,3-3-90-16,-4-1-157 0</inkml:trace>
  <inkml:trace contextRef="#ctx0" brushRef="#br0" timeOffset="51531.25">9867 13290 222 0,'0'0'64'0,"0"0"-3"0,0 0 20 0,0 0-11 16,42-22-10-16,-34 19 12 0,1-1 12 16,-1 1 5-16,-2-1 1 0,0 0-9 15,0 0-13-15,-2 1 2 0,0 0-10 16,-2 2-13-16,1 0-9 0,-1 1-8 15,-2 1-8-15,0 4-6 0,-2 4 10 16,-4 5-1-16,-3 6-3 0,-2 2-4 16,-6 10-4-16,0-1 0 0,-3 2-6 15,-4 5-4-15,0 2-2 0,0-3 0 16,2-3-2-16,4-7 1 0,3-6-1 16,-4 1-3-16,1 2-13 0,1-3-8 15,3-3-17-15,0-1-19 0,5-5-13 16,1-1-25-16,1-5-69 0,4-3-54 15,3-9-6-15,4-2-74 0</inkml:trace>
  <inkml:trace contextRef="#ctx0" brushRef="#br0" timeOffset="52189.28">9859 13228 377 0,'0'0'88'16,"0"0"40"-16,0 0-11 0,0 0-27 16,0 0-25-16,18-37-1 0,-15 32-2 15,-1 0-10-15,0 0 1 0,0 1 7 16,0 1-11-16,-1-1-7 0,-1 2-5 15,1 0-9-15,-1 0-7 0,1 1 1 16,-1 0-3-16,2-1 1 16,-2 0-2-16,1 0-1 0,0 1 0 15,0-1-5-15,-1 2-1 0,1 0-1 16,1 0-4-16,1 1-3 0,-1 3-2 16,1 1 0-16,0 3 1 0,2 2 0 15,1 4 1-15,1 5 0 16,4 3 1-16,1 3 0 0,3 3 0 15,2 7 2-15,6 7-1 0,4 3-2 16,-3-5-1-16,-6-8-1 0,-4-10 1 16,-4-3 0-16,2 2-1 0,1 1-1 15,0 5 1-15,-1-5-1 0,-2 0 2 16,1-3-2-16,-1-1 0 0,-2-2 0 16,-1-3 0-16,-1-3 2 0,-1-1-1 15,0-2 0-15,-1-2-1 0,-1 0 2 16,0-3 1-16,-1 1-2 0,-1-1 0 15,-1-1 0-15,0-1-1 0,0 0 2 16,0 0 0-16,-1 0-1 0,-3 0 1 16,-2 0-1-16,-3 0-1 0,-2 0 1 15,-5 0-1-15,-1-3-2 0,-6 2 2 16,-2 1 2-16,-10 0-2 0,-6 0 0 16,-9 0 0-16,0 3 1 0,3-1-1 15,7 0 1-15,6 1-1 0,5-2 0 16,6 0 1-16,4 1-1 0,5-1-2 15,-4 0-10-15,2 1-19 0,-1-2-14 16,5 1-23-16,4-1-34 0,6 0-49 16,9-8-89-16,4 1-131 0</inkml:trace>
  <inkml:trace contextRef="#ctx0" brushRef="#br0" timeOffset="53072.28">10575 13465 345 0,'0'0'74'0,"0"-7"41"0,1 1-33 0,1 0-20 0,3-2-3 15,0 0 2-15,-1-1 15 0,3 0-11 16,-1-1-2-1,3 1 3-15,-1 0 2 0,1 0-11 0,3 0-15 0,-2 1-17 16,2 0-7-16,2 0-7 0,-1 3-4 16,2-2-4-16,-2 5-2 0,2 0 1 15,-3 2-2-15,0 0 0 0,0 2 0 16,-4 3 0 0,-2 2 0-16,0 4 0 0,-2 2 1 0,-2 3 3 15,-2 4 2-15,0 3 1 0,-5 2 4 16,-2 3-2-16,1 0-3 0,-2 0-3 15,-3-1-1-15,0 1-2 16,-2-3 0-16,-2 1 0 0,2-3-9 16,-2-4 1-16,2-1 3 0,-1-4-2 0,2-4 4 15,1-2-1-15,1-1-1 16,3-3 2-16,0-2 3 0,3-2 4 0,1 0-1 16,2-3-1-16,1-4-1 15,2 0 0-15,4-3-1 0,4-1 7 0,3-4 3 16,2 0 2-16,4-2-5 0,-1-1 0 15,2 1 0-15,0-1 4 0,1 2 3 16,0 1-1-16,-1-1 6 0,0 2-6 16,1 0-2-16,-3 2 0 15,0-1 0-15,-3 2 1 16,-4-1 2-16,-2 1 0 0,-3 2-4 0,-1-1-2 0,-3 1-2 16,-2 2 0-16,0 3-3 0,-6 0-3 15,-1 3-2-15,-2 1-1 0,-1 0 1 16,-4 6 1-16,0 3-1 15,-1 4 2-15,0 3 0 16,-1 3 0-16,2 0 2 0,0 2 3 0,1 0 0 0,1 0 5 16,2-2 3-16,2-1 8 0,2 0 4 15,2-3 7-15,2-2-9 0,2-2 3 16,0-2 3-16,6-3-5 16,1 0-3-16,2-3 0 0,2 0 2 15,1-2-9-15,3 0-5 0,3 1-6 16,1 0-3-16,2 0-2 0,1 1-25 15,1 1-39-15,1 1-39 0,-1 1-23 16,1 0-35-16,9 2-44 16,-5-1-107-16,-4-3-165 0</inkml:trace>
  <inkml:trace contextRef="#ctx0" brushRef="#br0" timeOffset="53481.25">11482 13490 286 0,'-2'0'148'0,"1"0"-23"0,1 0 13 0,0-3-18 16,1 1-10 0,1 0-23-16,3-2 3 15,1 1-18-15,3-3-19 0,5 2 0 0,-1-1-2 0,5-1-6 0,1 1-9 16,0 1-15-1,3-1-12-15,-1 2-5 16,0 1-2-16,1 0-2 0,1 2 0 0,-3 0-4 16,1 4-23-16,-1 0-23 15,-4 2-27-15,-2 1-10 0,-3-1-42 0,-5 2-51 0,-6 1-59 16,0 0-63-16</inkml:trace>
  <inkml:trace contextRef="#ctx0" brushRef="#br0" timeOffset="53700.01">11479 13620 539 0,'0'0'121'0,"0"0"29"0,0 0-6 16,0 0-47-16,0 0 4 0,0 0-9 16,33 3-3-16,-17-3-16 15,3 0-28-15,1 0-12 0,2 0-6 16,3-1-11-16,1 0-9 0,2 1-3 15,1 0-4-15,-1 0-5 0,3 2-31 16,-1 0-42-16,1 3-40 0,-2-2-37 16,8 1-90-16,-7-2-94 0,-6-1-179 15</inkml:trace>
  <inkml:trace contextRef="#ctx0" brushRef="#br0" timeOffset="54045.43">12135 13347 616 0,'0'0'125'16,"0"0"12"-16,0 0-9 0,29-35-56 16,-23 29-22-16,-1 2-5 0,-2 2 0 15,0 2-1-15,-2 0-21 0,0 7-8 16,1 6 9-16,-1 7 10 0,0 4-5 16,1 9-6-16,-1 6-9 0,1-3-2 15,0-3-8-15,2-5-2 0,0-4 1 16,1 2-3-16,2 2-3 0,0-1-22 15,1-2-39-15,0-2-50 0,6 2-63 16,-4-7-120-16,-1-3-159 0</inkml:trace>
  <inkml:trace contextRef="#ctx0" brushRef="#br0" timeOffset="57609.99">13303 13065 193 0,'0'0'69'0,"0"0"-36"0,0 0 18 16,0 0-2-16,0 0-28 0,22-18-3 16,-19 15 21-16,2 2 15 0,-3-1-5 15,1 1-2-15,0 1 1 0,2 0-4 16,-4 0-1-16,1 0 2 0,-2 0-5 16,1 0-3-16,-1 0-5 0,2 1-6 15,-2 1-7-15,1-2-4 16,-1 1-1-16,0 1 4 0,0-1 2 15,0 0 4-15,0 1-3 0,-3-1-1 16,-1 2-6-16,-3 0-5 0,-2 2-4 16,-4 4-3-16,-1 1-2 0,-5 5 1 15,-2 3-1-15,-3 7 0 0,-6 10 0 16,-4 15 0-16,-4 13 0 0,-2 6 0 16,9-2 0-16,6-3 0 0,7-7 0 15,3-2 3-15,2-3 27 0,3-3 13 16,2-3 0-16,4-3-10 0,4-3 1 15,0-2 3-15,9-5-5 0,-1-7-6 16,0-6-7-16,0-6-9 0,3 0-4 16,-1-2-2-16,4 0-4 0,5 1-2 15,-1-3-30-15,0-4-35 0,1 0-36 16,3-2-33-16,8-4-80 0,-5-1-120 16</inkml:trace>
  <inkml:trace contextRef="#ctx0" brushRef="#br0" timeOffset="58378.64">13888 13586 343 0,'0'0'29'0,"0"0"22"0,0 0 22 0,33-22-38 0,-25 16-10 16,1 1 22-16,-4 0-1 0,0 1 2 15,-2 0 19-15,0 1 20 0,-3-1 1 16,1 1-3-16,-1-1-10 0,0 0-19 15,0 1-11-15,0-1-10 0,0 1-10 16,0 0-6-16,-1-1-1 0,1 0 4 16,0 0 1-16,-2-2 3 0,2-1 0 15,-1 2-5-15,1 0-6 16,0 0 2-16,0 0-4 0,-4 0-2 16,1 1 1-16,0-2 2 0,-6 1-5 15,1 2-6-15,-3 3-3 0,-6 0 0 16,2 4 0-16,-7 4-1 0,-1 3-2 15,-1 4-4-15,-3 5-11 0,1 4-7 16,-2 8 11-16,-1 7 1 0,5-3-4 16,6-4-1-16,5-6 8 0,7-5 1 15,-1 3 5-15,3 2 2 0,4-2 2 16,0-3 0-16,8-4 1 0,1-4-1 16,4-6 4-16,3-2 0 0,-2-5 1 15,2-5 6-15,2-3 10 0,-1-4 5 16,0-2 1-16,-3-2-1 0,2-2-1 15,-3 2-2-15,1-4-7 0,-2 3-7 16,0-1-3-16,0 2-4 0,-2 1-2 16,-2 2 1-16,1 0 0 15,-3 4 0-15,-1 0 0 0,-2 4-1 16,-1 0-2-16,0 4 2 0,-2 0 0 16,0 1-3-16,-2 4-4 0,-4 5 2 15,1 3 3-15,0 4 1 0,-4 2 1 16,4 3 0-16,2 0 0 0,-1 0-1 15,3 0 1-15,1 0 1 0,0-1-1 16,5-3 1-16,3-1-1 0,1-4 3 16,-1-1 6-16,5-5 5 0,1-4 3 15,2-2-6-15,-1-2-6 0,1-4-2 16,2-3-3-16,-2-1-17 0,1-1-30 16,-3-2-34-16,2-2-27 15,-5-2-46-15,5-10-108 0,-4 4-139 0</inkml:trace>
  <inkml:trace contextRef="#ctx0" brushRef="#br0" timeOffset="58645.4">14204 13334 697 0,'0'0'123'0,"0"0"-31"0,0 0-2 0,20-25-68 15,-15 25-17-15,-2 0-5 0,-3 10 8 16,0 4 19-16,0 7 3 0,-2 4 5 16,-2 10 2-16,0 9-4 0,1 7-5 15,1 2-12-15,2-5-6 16,0-6-3-16,0-12-5 0,1-6-2 0,-1-5 0 16,1-1-17-1,1 4-24-15,1 0-34 0,2 2-40 0,-2-6-28 16,8-6-62-16,0-4-86 0</inkml:trace>
  <inkml:trace contextRef="#ctx0" brushRef="#br0" timeOffset="58895.8">14482 13309 622 0,'0'0'159'16,"0"0"8"-16,0 0 6 0,0 0-89 15,0 0-63-15,0 0-17 16,0 0-4-16,20-16 0 0,-20 32 2 16,2 8 14-16,-2 5 25 0,-2 10 4 15,-1 8-5-15,0 6-12 0,1-1-13 16,-1-8-7-16,3-10-6 0,0-10 1 16,1-7-3-16,1-1-2 0,0 3-18 15,1 0-31-15,0-1-38 0,7 2-47 16,-2-7-115-16,4-6-143 15</inkml:trace>
  <inkml:trace contextRef="#ctx0" brushRef="#br0" timeOffset="59493.2">15654 13550 615 0,'0'0'102'0,"0"0"-1"16,0 0 9-16,39-3-68 0,-26 2-18 16,0-1 11-16,1 1-6 0,-1 1 24 15,2-2-4-15,0 2 1 16,0-1 3-16,1 0-7 0,2-2-12 0,-2-1-7 16,2-1-5-16,-2 0-3 15,3-2 2-15,-3-1 1 0,-2 0-10 0,-1 0-5 16,-1-1-1-16,-4-1 0 0,-1 0-3 15,-5 1 0-15,-2-1-2 0,-5 2-1 16,-5 0-2-16,-4-1-2 0,-2 3-1 16,-4 1-1-16,-3 2-1 0,0 3-2 15,-4 0 3-15,0 6 0 0,0 3 3 16,-1 3-1-16,1 4 1 0,1 3 2 16,1 6 0-16,3 2 1 0,2 2-2 15,4 2 1-15,2 0 1 16,4-2 1-16,4-1 0 15,4-2 0-15,2-3 1 0,2-1 1 0,7-2-1 0,5-4 1 16,1-3-2-16,5-3 2 16,1-3-3-16,1-3-3 0,5-2-8 15,1 0-1-15,2-2-12 0,7 0-28 16,2-2-37-16,-1-1-38 16,-5 0-52-16,0-5-59 15,-9 0-82-15</inkml:trace>
  <inkml:trace contextRef="#ctx0" brushRef="#br0" timeOffset="59822.18">16219 13319 888 0,'0'0'79'0,"0"0"-18"0,0 0 54 0,0 0-38 0,29-18-49 0,-23 18-15 16,-4 1 5-16,0 4-14 0,-1 4 3 16,-1 5 5-16,0 7 17 0,-5 12 1 15,-1 12-6-15,-5 14-1 16,0 4-8-16,1-4-5 15,-2-6-2-15,7-8-3 0,-3-3-5 0,5-2 0 0,0-3-5 16,0-6-35-16,3-7-40 0,0-9-41 16,0 3-83-16,4-4-112 15,1-4-126-15</inkml:trace>
  <inkml:trace contextRef="#ctx0" brushRef="#br0" timeOffset="60278.65">16599 13515 491 0,'0'0'144'15,"0"0"-42"-15,0 0 34 16,0 0-70-16,28-37-52 15,-28 31-7-15,-3 2-7 0,-2 0-12 16,-4 4-20-16,-2 0-7 0,1 0 19 16,-4 5 11-16,0 0 8 0,-2 3 1 15,5 0 0-15,-3 3 0 0,3 0 0 16,1 2-1-16,1 1 1 0,1-1-1 16,3 2 0-16,0 0 1 0,4-1-1 15,1-1 0-15,5 1 1 0,1-3-3 16,5 0 3-16,2-2 0 0,3 0 3 15,1-2 11-15,3-1 28 0,0 0 5 16,3 1-18-16,-1 1-5 0,-3 1-6 16,2 0-1-16,-4 2 17 0,-3 2 9 15,-4-1-7-15,-1 1-7 0,-6 0 0 16,-3 1-5-16,0-3-5 0,-9 1-9 16,-7-1-4-16,-3-2-4 0,-3-2-2 15,-5-1-7-15,-11-4-31 0,-6 0-35 16,-8-2-58-16,3-1-64 0,14-1-63 15,11-2-74-15</inkml:trace>
  <inkml:trace contextRef="#ctx0" brushRef="#br0" timeOffset="60735">16959 13701 454 0,'0'0'204'0,"0"0"-95"0,0 0 6 15,0 0-56-15,38-24-39 0,-32 19 15 16,4-1 10-16,-1-1-24 0,-1 0 26 15,0 1-2-15,1-2-4 0,-1 0-5 16,-1-1-6-16,-1 1-7 0,-4-1-9 16,-2 2-2-16,-2 0-12 0,-6 2-4 15,-3 1-4-15,-5 1-3 0,0 2-4 16,-4 1 10-16,-5 6 0 0,0 4 2 16,-2 2-6-16,3 3-9 0,0 2 6 15,1 1 8-15,2 1 4 0,5 1 0 16,2-2 2-16,6 0 7 0,3-1 8 15,5 0 1-15,5-3 5 0,6-2 2 16,0-3 4-16,5-2 10 0,6-3-4 16,0-3-12-16,5-1-3 0,1-2-5 15,1-1-11-15,1-1-4 0,1 1-1 16,1 0-36-16,0 0-33 0,-2 1-41 16,11-5-46-16,-8 2-122 0,-3-2-157 15</inkml:trace>
  <inkml:trace contextRef="#ctx0" brushRef="#br0" timeOffset="61488.56">18211 13590 180 0,'0'0'88'0,"0"0"-13"0,0-2 4 0,1 1-2 0,-1 1-11 15,0 0 1 1,2 0-13-16,2 0 8 0,-1 0 2 0,-1 2-3 0,3-1 1 16,0 0-3-16,1 1 3 0,3 1 1 15,2-2-5-15,2 2-10 0,1-1-13 16,2 0-5-16,1 1 4 0,0-1-2 16,3-2-5-16,-1 0-5 15,0 0-3-15,1-2-5 0,-3-1 2 16,0 0-1-16,-3-2 1 0,0 2 6 15,-3-1-5-15,-2-2-5 16,-4 1-4-16,0-1-2 0,-5-1-3 16,0 0-3-16,-6 0-7 0,-7 0 3 0,-3 3-8 15,-6 1 5-15,-1 3-1 0,-11 0 2 16,-7 4 5-16,-8 9 1 0,2 1 0 16,1 6-1-16,6 2 0 0,6 1 1 15,5-1 0-15,7-2-2 0,5-2 2 16,4-3 0-16,0 5 1 0,1 2 8 15,4 4 9-15,3-3-2 0,5-1 2 16,5-2-3-16,7-3-6 16,1-3 2-16,6-4-1 0,4-3-5 15,11-6-5-15,7 0-6 0,10-2-32 16,6-3-20-16,-4-2-24 0,-1-2-48 16,-5-3-49-16,1-3-81 0,-10 1-88 15,-9 3-156-15</inkml:trace>
  <inkml:trace contextRef="#ctx0" brushRef="#br0" timeOffset="62533.3">18860 13715 197 0,'0'0'76'0,"0"0"6"0,0 0-15 0,0 0-19 15,0 0 11-15,12-34 32 0,-10 29 3 16,1-2 8-16,1 1-5 0,0 1-23 16,-1-1-11-16,-1 0 2 0,4 0-2 15,-3 0-15-15,1 2-6 0,-1-3-6 16,1 0-3-16,-2 2-3 0,-2-1 1 16,0 1-4-16,0 0-4 0,0-1-12 15,-2-1-7-15,-4 1-2 0,-2 1-2 16,-1 1-3-16,-2 1 0 0,-5 1-10 15,0 2-1-15,0 4-1 0,-3 4 1 16,0 1-12-16,-2 4 4 0,4 1 5 16,-1 2 8-16,3 2 5 0,3 0 1 15,5 0-5-15,4 2-9 0,3-1 2 16,0-2 8-16,5 1 6 0,4-4 1 16,1-2 6-16,1-2-2 0,1-2 2 15,0-5 0 1,0-2-3-16,2-1 2 0,-2-1 0 15,0-2-3-15,3-3 2 0,-2 1-1 16,-1 1-1-16,0 0 1 0,-1 1-3 16,-3 2-2-16,0 1 2 0,-4 0-1 15,-3 2-2-15,-1 3 0 0,-1 4 1 16,-6 2 2-16,2 4 2 0,-3 2 0 16,-2 2-1-16,1 3 0 0,-2 0-1 15,0 2 1-15,0 1-1 0,0 2 1 16,0-2 0-16,3-1 3 15,-1-2 10-15,4-1 2 0,1-4-5 16,4-4-1-16,0-3-2 0,7-6 2 16,1-3 6-16,3-1 11 0,3-5-2 15,2-4 0-15,3-3 1 0,3-6-3 16,0-1-9-16,6-12-6 0,5-8-6 16,3-6-2-16,-2 3 1 0,-9 10-1 15,-7 11 0-15,-5 5 1 0,4-1 1 16,-1-3-2-16,5 0 0 0,-4-1-1 15,-3 3 0-15,-1 2-2 0,-5 3-1 16,-2 3 2-16,-3 2-1 0,0 1 2 16,-2 2-3-16,-1 2 3 0,0 1-1 15,0 2-5-15,-1 3-5 0,-2 4 7 16,0 3 2-16,1 5 3 0,-1 4 0 16,1 1 0-16,1 2 1 0,1 3-1 15,0-2 1-15,0-1 0 0,1-2 1 16,1-2 1-16,3-1 6 0,2-6 3 15,2 0 2-15,0-6 1 0,3-3 0 16,4-2-1-16,-1-4-4 0,5-5-2 16,-2 0-1-16,3-4 1 0,0-3-5 15,-1-4 0-15,2-3-3 0,0-2 1 16,-2 1 1-16,-4 2-2 0,1 3-1 16,-4 4-1-16,-2 4 0 0,-2 4-1 15,-5 3-2-15,-3 1-2 16,2 3-3-16,-3 0-7 0,0 5-5 15,-4 3 16-15,0 4 6 0,-4 3 1 16,2 5-1-16,0 1 1 0,1 2 1 16,1 2-2-16,2-1 4 0,0-2 6 15,2-2 1-15,5-1-2 0,2-3-4 16,2-3-1-16,4-3-1 0,2-3-3 16,3-5-6-16,2-2-34 0,1-3-36 15,2-3-41-15,-1-1-34 0,-1-2-40 16,8-10-87-16,-5 3-62 0</inkml:trace>
  <inkml:trace contextRef="#ctx0" brushRef="#br0" timeOffset="63234.23">19872 13712 125 0,'3'-3'217'0,"-2"1"-117"0,2-3 26 0,1 3-13 0,-2-3-46 15,3 3-15-15,-2-2 3 0,1 1-17 16,1 0 5-16,-1 1-15 0,1 1 2 16,-2 0-7-16,0 1-5 0,0 0 2 15,-1 0 4-15,-2 0-4 0,1-2-3 16,-1 2 1-16,0 0 3 0,0-1 12 15,0 1-2-15,0-2-5 0,0 1-7 16,0 0-11-16,0 0-2 0,-1-1-3 16,0 1-1-16,-2 0-1 15,0 0-1-15,-1 1-1 0,-3 0 1 16,-1 3 0-16,-3 1 1 0,0 1 0 16,-3 4-1-16,-1 0 0 0,0 3 0 15,-1 2 0-15,2 1-1 0,3 3 1 16,0 0 0-16,4 0-1 0,3 2 1 15,2-4 0-15,1 1 5 0,1-3 12 16,3-3 9-16,1-3 5 0,2-1-4 16,1-3-8-16,3-3-3 0,-1-1 6 15,2-5-7-15,0-2-6 0,2-1-4 16,0-3 0-16,-1-1-2 0,1-3 0 16,2 1-2-16,-3-1 1 0,0 1-2 15,-2 2 0-15,-1 1 0 16,-3 3 0-16,1 1 0 0,-3 1 0 15,-2 2-1-15,0 3 0 0,-2-1-1 16,0 2-1-16,-2 0-2 0,-1 2 3 16,-3 3 2-16,0 2 0 0,0 3 0 15,0 0 2-15,1 1 0 0,-1 1 1 16,3 1 4-16,-1 0 4 0,2 0 3 16,1 1 3-16,1-3 2 0,1 0 4 15,4-3 0-15,-1 3 5 0,4-4 1 16,1-2 4-16,3-3-6 0,1 0-7 15,3-2-5-15,-1-1-9 0,2-2-4 16,2-1 0-16,1-2-2 16,1 0-15-16,-1-1-29 0,3-1-24 15,-1-2-12-15,-2-1-23 0,-2 0-20 16,-2 0-30-16,1-4-51 0,-6 3-58 16,-2 0-98-16</inkml:trace>
  <inkml:trace contextRef="#ctx0" brushRef="#br0" timeOffset="63534.63">20288 13366 771 0,'0'0'132'0,"12"-12"-3"0,-7 5-29 0,-1 1-78 0,1 3-13 0,-3 2 16 15,-1 1-20-15,-1 6-4 0,0 5 10 16,0 6 13-16,-1 6 1 0,-2 10 8 16,-2 13 2-16,0 10-9 0,0 4-8 15,2-5-4-15,2-5-1 0,1-9-4 16,0-2-5-16,2 0-1 0,4-4 0 16,-2-6-3-16,-1-4-15 0,4-8-21 15,-3-1-24-15,2 1-14 0,0-2-28 16,1 0-36-16,6-3-46 0,-3-5-54 15,-3-5-88-15</inkml:trace>
  <inkml:trace contextRef="#ctx0" brushRef="#br0" timeOffset="63931.78">20489 13097 615 0,'0'0'99'16,"0"0"4"-16,48 31 13 0,-29-10-90 15,1 6-22-15,2 14-1 0,1 14 1 16,0 17-1-16,0 7 4 0,-5 2-5 16,-4-3 5-16,-4-9 7 0,-1 1 30 15,-3-4 16-15,-3 1-12 0,-3-4-3 0,-7-3-8 16,-4-4-4-16,-2-5 3 0,-2-6 8 16,-3-4-13-1,1-9-8-15,3-9-9 0,-1-8-9 0,2-1-2 0,-4 0-3 16,-1 2-17-1,-4 2-35-15,2-3-34 0,-1-1-30 0,-7 3-76 0,7-4-98 16,4-3-98-16</inkml:trace>
  <inkml:trace contextRef="#ctx0" brushRef="#br0" timeOffset="70938.81">5830 15925 206 0,'0'0'46'0,"0"0"3"0,0 0 40 0,11-13-3 16,-8 7-24-16,-1 0-4 15,-2 0 13-15,0-1-11 0,-1 0-3 16,-2 0-5-16,-4 0-15 0,0 3-16 16,-1 1-9-16,-4 2-10 0,-2 1 0 15,0 0-2-15,-5 3-2 0,1 4-14 16,-2 1 3-16,0 2 4 0,2 1 2 15,-1-1 3-15,5 2-2 0,0 1 0 16,3-2 1-16,1 1 0 0,4-2-3 16,2 0 4-16,4-2 0 0,0-1-3 15,6-1-7-15,4-1 14 16,0 0 0-16,3 0 5 0,3 0 9 0,0-1-2 16,4 2-3-16,-1-1-1 0,-2 1 1 15,1 1 4-15,-2 1-2 16,1 1-4-16,-3-1-3 0,0 2 3 15,-1 1 4-15,0 0 6 0,-3 2 1 16,-2 0-1-16,-2 1 6 0,-4 1 2 16,-2-1 2-16,-3-1 4 0,-6 1 10 15,-4-2-7-15,-5 0-12 0,-4-3-9 16,-3 0-2-16,-2-2-8 0,-4-2 0 16,-1 0-3-16,1-1 0 0,-1-2-9 15,2-1-26-15,3-1-25 0,4-2-19 16,3-3-18-16,6 0-31 0,6-3-43 15,2 1-57-15,5-2-81 0</inkml:trace>
  <inkml:trace contextRef="#ctx0" brushRef="#br0" timeOffset="72280.42">6377 15998 35 0,'0'0'252'0,"0"0"-206"0,0 0 12 0,0-3 12 0,0 2-24 16,0 0-13-16,0-1 12 15,0 1 11-15,0-1 0 0,0-1 2 16,0 2 5-16,0-2-4 0,0-1-11 15,1 2 6-15,0-2 2 0,-1 1-6 16,0 0-6-16,0-1-9 0,0-1-9 16,-2-1-5-16,-2 1-7 0,-1 0-6 15,-1 1-3-15,-2 1-1 0,-2 1-2 16,-2 2 1-16,-3 0-3 0,-1 5 0 16,-5 5-1-16,-3 5-6 0,-1 5-3 15,-3 5-2-15,-3 9 3 0,-2 6 4 16,4 6-7-16,8-5-4 0,9-10-12 15,8-10 4-15,4-6 14 0,0 1 6 16,5-1 0-16,4 3 0 16,3-6 4-16,4-4 28 0,-1-4 8 15,3-4 1-15,0-2-10 0,1-7-11 16,-2-3 1-16,1-3-5 0,-3-1 4 16,0 0 6-16,-3 1 5 0,0 1-2 15,-3 0-7-15,0 3 2 0,-1 0-6 16,-2 0 0-16,-1 2-6 15,0-1-2-15,1 1-3 16,-1 1-2-16,3-1-1 0,-3 2 0 0,1 2 0 16,-1 2 1-16,-1 1-2 0,-2 2-1 0,-1 1-8 15,-1 3 4-15,-1 5 6 0,-2 5 5 16,0 1-1-16,-1 3 2 0,1 2-3 16,2 1-1-16,1 1 1 0,0-1-1 15,3 1-2-15,2-2 2 16,2-2-2-16,1-2 2 0,0-3 2 15,-1-4 7-15,0-1 5 0,1-4 5 16,-2-3 2-16,1-2 5 0,0-5 7 16,2-4-9-16,-1-1-10 15,1-1-9-15,0-1-2 0,2-3-5 0,0 1 1 16,2 0-1-16,0-2 0 0,1 1 0 16,2 2-1-16,0 0-2 0,-2 2 1 15,-1 2 1-15,1 1 0 0,-2 2 0 16,-1 1-1-16,-1 1-1 0,-4 2 0 15,0 2-4-15,-2 1-1 0,1 1-5 16,-2 5 0-16,-2 3 1 0,1 2 10 16,-2 3 2-16,1 4 0 0,0-1 0 15,1 2 1-15,0 1 0 0,2-1-1 16,-1 0 0-16,2-2 1 0,0-3 0 16,0 0 0-16,0-5 0 0,0-2-1 31,-2-1 1-31,0-5 2 0,1-1-1 15,-1-1 8-15,1-6 4 0,1-1 3 16,0-4-3-16,1 0-5 0,1-2-4 16,2-1-5-16,-1 0 1 0,1 0 0 15,0 1 1-15,1 0-2 0,-1 1 0 16,0 1 0-16,1 1 0 0,-1-1-2 16,0 4 1-16,0 2 1 0,-2 1 0 15,0 0-1-15,0 1 0 0,1 2-1 16,-2 1 0-16,0 1-4 0,0 3-3 15,-2 5 0-15,-1 3 0 0,1 4 8 16,-1 2 1-16,-1 1 1 0,2 1 0 16,-1 0-1-16,1 0 1 0,2-2-1 15,-1-2 0-15,1-3-1 0,-2-2 1 16,0-5 3-16,-2-2-2 0,0-3 2 16,0 0 5-16,-1-7-3 0,3 0-2 15,-1-3 2-15,2-3 1 0,2-3-1 16,1-2-2-16,2-3-2 0,2 2 0 15,0-2-1-15,2 2 0 0,0-1 0 16,0 2 0-16,0 3 0 0,-1 0 0 16,0 4-1-16,-3 3 0 0,-2 2-2 15,-2 5 2-15,1 1-4 16,-2 0 1-16,0 5-2 0,-1 4 2 16,1 4 2-16,-2 2-7 0,2 3-12 15,-2 3-3-15,-1 0-8 0,0 3-7 16,-1-2-21-16,1 2-31 0,1-1-36 15,0-1-49-15,2 5-58 0,-1-6-92 16,2-6-175-16</inkml:trace>
  <inkml:trace contextRef="#ctx0" brushRef="#br0" timeOffset="72548.05">7364 16166 524 0,'1'-7'173'0,"1"-1"-66"0,1 1 90 0,-2 1-110 0,1 3-38 0,-2 3 1 15,0 1-32-15,-2 7-10 0,-1 5 8 16,-1 7 11-16,-2 4-9 0,0 5 2 16,0 8-3-16,-4 8-2 15,1 5 2-15,1 6 2 0,0-6-5 0,3-2-10 16,1-5-4-16,2-2 0 0,2-3-33 15,0-3-48-15,2-9-40 0,-1-3-51 16,2-4-33-16,-1-6-24 0,1-5-62 16</inkml:trace>
  <inkml:trace contextRef="#ctx0" brushRef="#br0" timeOffset="72865.53">7316 16279 340 0,'0'0'181'15,"0"0"-108"-15,17-49 75 0,-4 27-79 16,-2-1-16-16,2 0 7 0,1 1-5 16,-3 2-4-16,2 4 4 0,-1 3 2 15,-1 3-8-15,3 2-14 0,0 3-11 16,1 3-11-16,1 2 1 0,0 3-1 15,-2 5-8-15,0 4-1 0,-3 3 10 16,-3 6 8-16,-3 2 1 0,-1 2-8 16,-4 3-2-16,-4 1-4 0,-3 0-6 15,-4-2-3-15,-3-2 2 0,-2-3-2 16,-4-3-1-16,0-3-29 0,-3-5-46 16,-2-7-59-16,-8-4-98 0,6-7-99 15,4-1-119-15</inkml:trace>
  <inkml:trace contextRef="#ctx0" brushRef="#br0" timeOffset="73164.36">7689 15794 630 0,'0'0'42'15,"0"0"100"-15,0 0-76 16,0 0-50-16,34-31 17 0,-31 29 5 0,-1 2 2 16,-2 0-22-16,-1 8 30 15,-3 7 11-15,-2 7-15 0,-5 12-7 0,0 12-13 16,-6 12-15-16,4 3-3 0,0-4-4 16,4-2 0-16,2-6-2 0,4-2-4 15,-1-2-15-15,4-3-16 0,0-6-17 16,4-7-43-16,1-8-39 0,3-6-74 15,0-6-60-15,-1-4-172 0</inkml:trace>
  <inkml:trace contextRef="#ctx0" brushRef="#br0" timeOffset="73587.45">7896 16190 486 0,'0'0'167'0,"0"0"-126"0,0 0 71 16,0 0-90-16,0 0-10 0,0 0 18 15,39-7 19-15,-29 5 3 0,1 1-1 16,3 1 5-16,0-3-12 0,3 2-15 16,1-2-12-16,1-1-5 15,0-1-2-15,-2 0 6 0,-1-3 8 0,-3-1-2 16,0-1-4-16,-1-2 1 0,-3 0-5 15,-2-1-10-15,-1 1 0 0,-5 4-3 16,-1 1-1-16,-7 1-3 0,-4 3 1 16,-4 3-13-16,-5 2-7 15,-2 5 9-15,-3 4 3 0,-1 3 7 16,0 3 1-16,1 4 2 0,1 0 0 16,3 3 13-16,5 1 29 0,4 0 22 15,4 0 6-15,4-2-5 0,4-3-17 16,4-2-23-16,5-4-13 0,1-3-5 15,3-4-2-15,3-3 1 0,1-4-2 16,4-1 0-16,3-5-4 0,1 1-10 16,9 0-31-16,9 2-36 0,11 0-43 15,7-2-51-15,-14-1-111 0,-8 1-139 0</inkml:trace>
  <inkml:trace contextRef="#ctx0" brushRef="#br0" timeOffset="74227.89">9695 16165 539 0,'0'0'62'0,"0"0"22"0,0 0-4 0,0 0-53 0,0-1-2 16,2 0 26-16,1 1 12 0,3 0 1 15,3 0 12-15,5 0 3 0,3 3-14 16,3 0-12-16,3 1-3 0,3-2-5 16,2 0-1-16,2 0-5 0,0-2-10 15,-2 0-1-15,1 0-2 0,-2-3-8 16,-3 0-3-16,-4-2-3 0,-4-1-5 15,-1-1 0-15,-6-3-3 0,-5 1-1 16,-3-2 1-16,-3 0-4 0,-7 1-2 16,-7 1-13-16,-4 2-5 15,-4 2-2-15,-5 2 3 0,-6 2 3 16,-4 1-1-16,-7 4 5 0,6 6 2 16,9 1 4-16,10 2 0 0,7 1 0 15,-2 4 6-15,0 5-1 0,1 3 0 16,4 1 0-16,4-1 2 0,6-1 5 15,2-2 4-15,8-2-4 0,3-1-3 16,5-1 1-16,2-3-3 0,4-1-1 16,3-1 0-16,2-5-22 0,2 0-40 15,6-3-44-15,6-1-22 0,8-1-40 16,0-2-38-16,-14-2-50 16,-9 0-158-16</inkml:trace>
  <inkml:trace contextRef="#ctx0" brushRef="#br0" timeOffset="74659.39">10427 16194 657 0,'0'0'177'0,"0"0"-80"0,41-28 104 0,-25 15-135 16,-2 0-46-16,-4 1 1 0,-3 0 1 15,-3 0-5-15,-4 2-3 0,0 2-8 16,-8 2-6-16,-1 3-1 0,-4 3-1 16,-4 0-6-16,-1 5-18 0,-2 1-8 15,-2 2-9-15,1 2 3 0,2 0 2 16,0 1 2-16,5 0 8 0,2 3 1 16,4 0-2-16,5 0 18 0,3 0 9 15,2 0 2-15,7 0 2 0,5 0 3 16,2-1 24-16,4-1 20 0,1-1 0 15,0 1-14-15,2-1-9 16,-1-1-11-16,-1-1-3 0,1 2-1 16,-2-2 3-16,-3 1 0 0,-2 1-1 15,-3 0 9-15,-5 0-1 0,-3 2-7 16,-4-3 0-16,-5 1-3 0,-5-2-4 16,-3 0-2-16,-5-2 0 0,-3-3-5 15,-1-1-4-15,-3-3-37 0,-2-1-33 16,-2-4-34-16,0-1-49 0,-10-6-68 15,8 2-103-15</inkml:trace>
  <inkml:trace contextRef="#ctx0" brushRef="#br0" timeOffset="75063.17">10797 15727 548 0,'0'0'136'0,"0"0"-58"0,0 0 92 0,0 0-131 0,0 0-29 0,20 2-6 16,-19 12 3-16,-1 5 3 0,-2 12-2 15,-5 12 0-15,-3 12 5 0,-2 6 11 16,2-1 6-1,0-6 0-15,1-6-2 0,1-1-4 0,2-3 4 16,1-1-2-16,0-6-5 16,-1-7 3-16,3-7 8 0,2-6-4 0,1-3-6 15,0 1-5-15,2-1-2 0,4 0-4 16,4-6-6-16,2-3 2 16,4-4 5-16,1-1-4 0,4-1-2 0,2-1-4 15,0-1-2-15,4 1 0 0,0 0-4 16,0 1-12-16,2-1-19 0,-3 0-19 15,0 1-18-15,-2-3-13 0,-3 0-41 16,-2-5-43-16,-7 0-81 0,-4 1-104 16</inkml:trace>
  <inkml:trace contextRef="#ctx0" brushRef="#br0" timeOffset="75224.53">10769 16237 833 0,'0'0'93'0,"0"0"40"0,47-7-47 16,-21 2-76-16,8-2-10 0,7 0-10 15,4-2-31-15,2 2-41 0,-3 3-23 16,-5 0-58-16,-13 1-52 16,-4 0-158-16</inkml:trace>
  <inkml:trace contextRef="#ctx0" brushRef="#br0" timeOffset="75413.63">11303 16320 655 0,'0'0'134'0,"0"0"-30"0,-21 48 72 16,11-26-141-16,1 0-22 0,-1 1-4 16,2-5-5-16,2 0-4 0,2-2-20 15,2-4-34-15,2-2-22 0,2-2-43 16,9-8-76-16,0-5-94 0</inkml:trace>
  <inkml:trace contextRef="#ctx0" brushRef="#br0" timeOffset="75539.89">11364 16006 664 0,'0'0'17'16,"0"0"-9"-1,0 0-16-15,0 0-34 0,3-41-189 0,1 32-116 0</inkml:trace>
  <inkml:trace contextRef="#ctx0" brushRef="#br0" timeOffset="76326.88">11511 16326 455 0,'0'0'154'16,"0"0"-68"-16,0 0 82 0,20-42-112 15,-8 28-23-15,3 0 1 0,3 1-2 16,-3-1 3-16,2 3 0 0,-2 1-2 15,-1 2-4-15,0 2-12 0,-1 0-6 16,-2 5-4-16,-2 1-6 0,-1 5-1 16,-2 4 0-1,0 2-2-15,-2 4 2 16,-1 3 1-16,-3 1 0 0,0 3-1 0,0 1 2 0,-2 1 1 0,-1-2 2 16,1 0-1-16,0-1-2 0,0-1-1 15,0-5 0 1,1-2-1-16,1-3 1 15,0-3-1-15,0-2 0 0,-1-3-5 0,1-2 5 0,0 0 5 16,0-5-4-16,2-2 0 0,2-3 2 16,1 0 2-16,2-3 9 0,1-2 7 15,0-2-9-15,1 0-4 0,3-1-4 16,-1-2-4-16,1 2 0 0,2-1 1 31,1 3-1-31,0 2 0 0,-1 1-1 0,1 5 0 16,-2 3 1-16,1 3-1 0,-2 1 0 0,-1 1 0 0,-2 1 0 15,-2 5 1-15,-1 3 0 0,-4 5 0 16,1 1 1-16,0 3 0 0,-2-1 0 31,0 1 0-31,-1-2-1 0,0 1 0 16,0-1 2-16,1-1-2 0,0-2 0 16,0-3 0-16,-1-1 2 0,0-3-2 15,0-3 2-15,1-3 0 0,1 0 4 16,0-5 8-16,1-3 7 15,1-2-4-15,1-1 9 0,3-2 5 16,1-2-19-16,4 1-7 0,0-6-3 16,4-2-2-16,1-1 0 0,2-2 2 15,-1 0-2-15,0 5 0 0,1 2-1 16,-2 4 1-16,-2 5 0 0,1 3 0 16,-2 2 0-16,-1 4-1 0,-2 1 0 15,-3 7 0-15,0 4-2 0,-3 4 3 16,-3 3-1-16,0 2 0 0,-3 1 1 15,-2 1 0-15,-1-1-6 0,0-1-27 16,0 0-24-16,0-1-26 0,2-4-33 16,-1 3-55-16,2-5-81 0,0-6-91 15</inkml:trace>
  <inkml:trace contextRef="#ctx0" brushRef="#br0" timeOffset="76859.53">12444 16326 594 0,'0'0'127'0,"8"-7"18"0,-1 0-4 0,-1 0-92 0,1-1 7 16,1-1-10-16,-4 0-17 0,2 2-7 15,-2-1 0-15,0 0 3 0,-2 1-3 16,0 1-2-16,-2 0-7 0,-3 5-11 15,-3-1-2-15,-2 2-2 0,-2 0 1 16,-2 4 0-16,-4 5-1 0,0 1-1 16,-3 5-15-16,-3 4-17 0,1 0 3 15,-1 2 5-15,1 3 18 0,4-2 7 16,2 2 1-16,4 0 2 0,4-3-1 16,1-1 8-16,3-5 5 0,3-1 1 15,3-4 5-15,4-5 2 0,3-3-3 16,3-2-6-16,4-7-7 0,1-3-3 15,-1-1 0-15,0-2 2 0,-4-4-1 16,4 0 0-16,-4-3-3 0,-1 0 0 16,0-1-1-16,-2 4 1 0,-3 2 0 15,-1 5 0-15,-4 2 1 0,-2 4-1 16,0 2-1-16,0 2-4 0,-5 0 2 16,0 5 1-16,0 1 0 0,1 3 2 15,-1 0 1-15,2 1 2 16,1 0 2-16,1 0 1 0,1-2 11 15,0 2 1-15,2-3-2 0,3-1-3 16,1-2-3-16,3-1-2 0,4-2-4 16,1-1 0-16,3 0-4 0,1-2-2 15,2-1-30-15,1 1-32 0,1-2-20 16,0-1-27-16,0-3-40 0,8-10-54 16,-8 0-38-16,-3 0-219 0</inkml:trace>
  <inkml:trace contextRef="#ctx0" brushRef="#br0" timeOffset="77156.03">12832 15814 770 0,'0'0'2'0,"0"0"83"0,0 0 28 0,0 0-91 16,2 5-22-16,-2 6 0 0,-5 4 2 15,-1 5 2-15,-5 4 3 0,1 9 1 16,-7 8 8-16,1 9 13 0,-2 3 19 15,3-2 0-15,2-3-5 0,3-7-4 16,0-2-4-16,5-3 7 0,-1-8-1 16,5-6-5-16,1-5-17 15,1-2-7-15,5 3-5 0,3-1-1 16,1 2-4-16,4-5-1 0,3-5 6 16,3-2-6-16,3 0-1 0,1-4-11 15,3 0-8-15,1-3-4 0,-2 0-19 16,0-1-38-16,-1-5-25 0,-2-3-48 15,2-10-64-15,-9-1-64 0,-2 3-203 0</inkml:trace>
  <inkml:trace contextRef="#ctx0" brushRef="#br0" timeOffset="77312.28">12855 16258 650 0,'0'0'163'0,"0"0"-33"0,0 0 1 16,0 0-106-16,39-10-20 0,-22 6-3 15,4 0-2-15,1 0-8 0,-1-3-62 16,3 1-25-16,-1 1-35 0,2 0-32 16,5 1-17-16,-6 3-70 0</inkml:trace>
  <inkml:trace contextRef="#ctx0" brushRef="#br0" timeOffset="77657.47">13205 16216 264 0,'0'0'114'0,"0"0"0"0,0 0-10 16,0 0-70-16,0 0-1 0,0 0 18 15,0 0 18-15,0 0 16 0,0 0-1 16,19 17-7-16,-11-16-3 0,0 0-12 16,3-1-19-16,3 0-15 0,2 0-16 15,0 0-3-15,1-3-1 16,0 0-1-16,-2-3 5 0,-1-1-5 16,-3 2-3-16,-2-4 1 0,-3 1-5 15,-4 1 0-15,-2 1-13 0,-8 1-30 16,-1 2-2-16,-7 0 22 0,-6 3 15 15,-3 1 3-15,-5 5 4 0,0 3 0 16,0 2 1-16,0 1 5 0,5 4 24 16,4-3 22-16,4 1 15 0,7 0 2 15,5-1-3-15,5-1-14 0,2-1-6 16,7 0-14-16,7-4-14 0,4 1-5 16,9 1-8-16,11 1-2 0,7-1-2 15,5 1-30-15,-1-3-36 16,-2 0-16-16,-2 0-38 0,2 0-57 15,-11-3-111-15,-8-1-160 0</inkml:trace>
  <inkml:trace contextRef="#ctx0" brushRef="#br0" timeOffset="78142.61">14667 16354 597 0,'0'0'66'0,"0"0"-59"0,0 0 127 0,0 0-8 16,40-26-66-16,-33 20 1 0,-2-3 1 16,1 1-31-16,-1-2-9 0,-2 0-3 15,-1 2 3-15,0 1-5 0,-2 0-7 16,-2 2-7-16,-5 1-3 0,-3 3-1 16,-3 1 1-16,-4 2 0 0,-3 6-2 15,-1 1-1-15,-2 4-1 0,4 2 3 16,1 2 0-16,6 0 0 0,4 3-4 15,5-2 5-15,3 1 0 0,6-2 1 16,8-1 3-16,-1-2-1 0,4-5 11 16,2-2 2-16,2-3-4 0,-2-4 0 15,0 0 1-15,-2-5-4 0,-1-2-1 16,-6-3-7-16,2-2-1 0,-7-3-8 16,0-1-41-16,-4-2-28 0,-1 2-34 15,-1 1-5-15,-1 4-25 0,-4 0-24 16,1 2-28-16,0 2-51 0</inkml:trace>
  <inkml:trace contextRef="#ctx0" brushRef="#br0" timeOffset="78799.63">15357 15934 416 0,'0'0'118'0,"0"0"-27"0,0 0 10 0,13-12-69 0,-10 8-2 16,0-1 19-16,-1 0-14 0,-2 2-4 15,1-2 3-15,1 0 7 0,-2 0 10 16,1-2 8-16,2 1-13 0,-3 1-10 16,0-1-8-16,0 2-6 0,2 0 1 15,-2-3-9-15,0 0-2 0,0 0 1 16,0 0-4-16,0 0-1 0,-2-1-1 16,-2 1 1-16,-1 0-2 0,0 1-3 15,-1 2 1-15,-1 1-4 0,0 1 1 16,-3 2-1-16,2 0 1 0,-4 2-2 15,1 5 1-15,-2 3-2 0,-4 5 2 16,2 5 2-16,-2 5 0 0,-5 10 3 16,-1 12 3-16,-3 11 0 0,2 5-4 15,2-3-1-15,6-1 0 0,4-7 0 16,0 0 1-16,0-3 1 0,1-2-4 16,3 0 0-16,0-2-1 0,-1-4-1 15,6-3-11-15,-1-10-20 0,3-9-24 16,1-7-44-16,0-3-68 0,0 0-62 15,0-1-72-15,3-3-129 0</inkml:trace>
  <inkml:trace contextRef="#ctx0" brushRef="#br0" timeOffset="78973.37">14954 16302 997 0,'0'0'92'0,"0"0"7"0,54-16-22 0,-22 11-63 16,10-1-12-16,4 1-2 15,4 1 0-15,-2 3-2 0,-1 1-47 16,-4 3-55-16,3 0-84 0,-10-1-91 16,-8 0-124-16</inkml:trace>
  <inkml:trace contextRef="#ctx0" brushRef="#br0" timeOffset="79475.53">16429 15995 562 0,'0'0'62'0,"0"0"-2"15,0 0 21-15,0 0-45 16,0 0 7-16,0 0 15 0,4 41-24 0,-10-9 7 16,-4 15-4-16,-4 18-3 15,-3 6 2-15,2 3 3 0,0-5-2 16,3-7-4-16,3-2-7 0,1-1-7 15,0-2-4-15,2-3-5 0,-2-3-6 16,3-2-2-16,2-4-1 0,-2-3-1 16,2-5-1-16,-2-10-25 0,4-8-33 15,1-8-54-15,0-4-74 0,1-2-112 16,3-3-163-16</inkml:trace>
  <inkml:trace contextRef="#ctx0" brushRef="#br0" timeOffset="80462.5">16469 16040 187 0,'0'0'108'0,"0"0"-71"0,0 0 34 16,0 0-50-16,0-6-10 0,-1 5 17 0,-1-3 17 0,-1 1-22 15,0-1 13-15,2 1 12 16,-1 0-11-16,0-1-15 0,2 0 5 15,0-1 13-15,-1 0 6 0,-1-1-8 16,2 0 1-16,0 0-3 0,0-1-9 16,3 0 5-16,1-2-5 0,1 2-3 15,2 0-4-15,1-1 4 0,0 0 7 16,4 1-6-16,-1 0 5 0,1 1 1 16,3 1-6-16,0 1-1 0,0-1 3 15,0 1-4-15,0-1-5 0,0 1-5 16,0 3 2-16,-3-2-9 0,-2 2-4 15,0 1 2-15,-2 0 3 16,-2 0-4-16,0 1 0 0,-1 3 0 16,-2 2 0-16,2 1 0 0,-2 0 3 15,-1 3 4-15,1 1 1 0,-1 2-1 16,-1 2-2-16,-1 2-4 0,0 0-1 16,-3 0-1-16,-5-1 3 0,-3-1-3 15,-5 1 3-15,0-4-1 0,-4 1-2 16,-2-4 0-16,-3 1-1 0,2-3 0 15,-2-2-1-15,1-1-5 0,4-2 2 16,1-1 0-16,3-1 3 0,8 0 0 16,2 0 0-16,6-1 2 0,1 0-2 15,6 1 0-15,7 0 0 0,0 0 1 16,5 0 2-16,0 0-2 0,3 0-1 16,0 0 0-16,-1 2 1 15,0-2-1-15,-1 1 0 0,-1 1-1 0,-2 0 0 16,-2 1 2-16,0 1 0 0,0 1 0 15,0-1-1-15,-2 1 4 0,1 1 1 16,-1 0 2-16,-2 1 1 0,-2 0-3 16,-1 2-2-16,-4 0 1 0,-3-2 3 15,-1 1 9-15,-5 2 4 0,-3-1-3 16,-6-1 1-16,0-1-4 0,-6-1 0 16,-4-1-5-16,-2-1-3 0,-8 2-3 15,-6-1 0-15,-4 2-2 0,-5 1-1 16,8-1-1-1,3-2-10-15,9-2-20 16,7-1-12-16,7-1-15 0,5-1-16 0,-1 0-15 0,0 0-5 0,3 1-32 16,8 0-43-16,5-1-82 0,4 0-28 15,1 0-65-15</inkml:trace>
  <inkml:trace contextRef="#ctx0" brushRef="#br0" timeOffset="80791.59">16924 16316 820 0,'3'0'187'0,"2"0"-85"0,0 0 4 16,0 3-80-16,-2-1-13 0,-3 4-1 15,0 1 1-15,0 3 4 0,-3 4 7 16,0 3-6-16,-4 2 4 0,2 3-1 16,-4 1-2-16,1-1-9 0,0 1-6 15,0-1-2-15,-1-1-2 0,4 0-3 16,-3-1-26-16,5-2-29 0,1-3-35 15,6 6-72-15,4-5-141 0,1-4-149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17.08099" units="1/cm"/>
          <inkml:channelProperty channel="Y" name="resolution" value="1090.7789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1-20T14:56:01.04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7012 5361 179 0,'0'0'38'0,"0"0"-22"0,0 0 17 0,0 0 5 0,8-7-14 0,-6 5-3 16,0-1 13-16,-1 0 9 0,2 0-8 15,1-1 2-15,-1 0 0 0,1 0 2 16,-1-1 0-16,0 2-7 16,1-1-4-16,-1 2-5 0,-1-2-3 15,0 2 0-15,0 1 0 0,-1-2-3 16,0 0 3-16,1 1 3 0,-1-2 4 15,-1 2 1-15,1-3 1 0,-1 2-3 16,0-1-3-16,0 1-2 0,0 0-7 16,-2 1-5-16,-2-1-4 0,-2 1-1 15,-3 2-4-15,-3 0-1 0,-4 2-4 16,-3 4 2-16,-4 3-1 0,-1 1 2 16,-2 3 1-16,-2 0 0 0,2 2 0 15,-1-1 0-15,-1 1 1 0,2 2 0 16,1 0-1-16,2-1-3 15,2 0-3-15,2 0-5 16,3-2 0-16,5 0 6 0,2-5 3 0,4 0-2 16,4 0 0-16,1-3 1 0,4 1 2 15,6 0 2-15,1-1 0 0,5 1 3 16,0-2-2-16,3 2 1 0,2 0-1 16,1 1 0-16,0 2 2 0,0-1 2 15,0-1-1-15,0 4 2 0,-1-3-2 16,-2 3 0-16,1-2-1 0,-2 3-2 15,-2-1 0-15,-2 1-1 0,-3-2 2 16,-4 1 1-16,-4 0 2 0,-3-1 7 16,-2 1 2-16,-6 1 4 15,-5-3 7-15,-4 2-1 0,-4-3 0 16,-3 2-6-16,-1-2-1 0,-3-1-6 16,-1-1-6-16,-6-1-5 0,-7 0 4 15,-2-1-4-15,2-1-5 0,8 2-17 16,2 0-20-16,-1 1-13 0,1-1-21 15,0 1-43-15,-2 1-33 0,11-1-46 16,3-2-131-16</inkml:trace>
  <inkml:trace contextRef="#ctx0" brushRef="#br0" timeOffset="759.17">7268 5878 150 0,'0'1'39'0,"0"-1"26"0,0 3 5 0,0-1-23 16,1 0-7-16,-1 2 11 0,0-2 2 15,0 4-7-15,0-1-7 0,0 0 3 16,1 1-5-16,1 1-5 0,-1-1-4 15,2 1-4-15,2-2-9 0,1-2-1 16,2 2-2-16,-1-2 6 0,2 0 8 16,2-1 0-16,0-1-1 15,4-1 1-15,-1 0-3 0,-1-2-3 16,2-3-5-16,0 2-2 0,0-3 0 16,-2 0 7-16,1-2-5 0,-3 0-3 15,0 1-2-15,-3-1 2 0,-1 0-1 16,-2-1 0-16,-1 1 1 0,-2 1-6 15,-2 1 2-15,0 0 1 0,-1 0-1 16,-4 2-3-16,-2-2-2 0,-1 1-2 16,-4 2-1-16,0-1-1 0,-1 2 1 15,-1 2-1-15,0 0 0 0,-3 5 0 16,-2-1 0 0,0 6 1-16,-2 1-1 0,-1 3 0 15,1 4 1-15,-1-1 0 0,1 3-2 16,2 1 1-16,1 0-2 0,4 0 2 15,3-1 0-15,3 0-1 0,2-2-1 16</inkml:trace>
  <inkml:trace contextRef="#ctx0" brushRef="#br0" timeOffset="3856.94">7418 4813 343 0,'0'0'28'0,"0"0"27"0,0 0 35 0,0 0-2 0,0 0-36 16,-13-6-1-16,12 4 4 15,0-1 14-15,0 1-12 0,1-1-13 16,0-1-5-16,0 0-8 0,1 0-8 16,1-2 2-16,3 0 0 0,1-1-3 15,1 0-3-15,2 1-7 0,1 1-5 16,0-1-2-16,1 1-2 0,0 2 1 16,0 1 10-16,-1 1 0 0,1 1-3 15,0 3-1-15,1 4-3 0,-1 1-5 16,0 3 1-16,-2 2-3 0,-1 3 0 15,-1 2 1-15,-3 1 4 0,-2 1 0 16,-2 1-4-16,-3 0 4 16,-3 0-4-16,-2 0 2 0,-4-1 1 15,0 0-2-15,0-1 0 0,-1-2 3 16,0-2 7-16,0-1-4 0,1-1-1 16,1-2 2-16,3-3-3 0,0-1 0 15,3-1 1-15,2-2-1 0,1-2 4 16,2-1-2-16,0-1 2 0,4 0 0 15,3-3 10-15,4-1-5 0,5-1-9 16,2 0-1-16,2 0 0 0,3 0-3 16,-2 2 3-16,1 0 5 0,1 1-3 15,0-2-3-15,-2 1-1 0,1-3-3 16,-1 2 0-16,-4 0-1 16,2-1-9-16,-5 3-25 0,-1-1-22 15,-2 0-34-15,-3 2-27 0,3-2-41 16,-1-2-71-16,-1 0-58 0,0 1-117 0</inkml:trace>
  <inkml:trace contextRef="#ctx0" brushRef="#br0" timeOffset="4516.34">8880 5332 193 0,'0'0'59'0,"0"0"7"0,-1 0 12 0,-1 0-12 0,1 0-8 15,0 0-5-15,0 1-4 0,1-1 2 16,0 0-7-16,0 0-3 0,2 0 6 16,3 0 27-16,4 0-5 0,1 0-5 15,5 0-8-15,3-1-9 0,2-2-18 16,1 0-18-16,3 1-4 0,0-2-5 16,2 2-1-16,-1 1 0 0,-2-1-2 15,1 0-1-15,-2 1-14 0,-3 1-20 16,-2 0-37-16,-3 0 2 15,-1 1-31-15,-2 2-57 0,-1 2 5 16,-4 0-81-16,-4 0-47 0</inkml:trace>
  <inkml:trace contextRef="#ctx0" brushRef="#br0" timeOffset="4731.87">8898 5566 568 0,'0'0'34'0,"0"0"0"16,0 0 59-16,0 0-21 0,0 0-25 16,48 9-6-16,-26-13 9 0,2 0-21 15,3-2-18-15,0 0-6 0,3-1-3 16,-1 1-2-16,2 2-17 0,-1 1-28 16,0-1-40-16,-3 2-39 0,9 2-12 15,-8 0-75-15,-7 3-82 0</inkml:trace>
  <inkml:trace contextRef="#ctx0" brushRef="#br0" timeOffset="5624.55">7275 5899 88 0,'0'0'43'0,"0"0"6"0,5 0 15 16,-3 0 1-16,-1 0-15 0,2 0-6 15,-2 0-2-15,0 0-6 0,0 1-8 16,-1-1 2-16,0 0-3 0,0 0-6 16,0 1 2-16,0-1-1 0,0 1-1 15,0-1 0-15,0 1 1 0,0 0-3 16,0 0-2-16,-1 0-2 15,0 0-1-15,-1 1-6 0,-2 1-2 0,0-1-1 16,-1 4-1-16,-1-2-2 0,0 0 0 16,-3 3-1-16,1 0 2 0,0 0 1 15,0 0 5-15,-1 4 11 0,1-1 2 16,0 1 0-16,2-1 0 0,-3 3-1 16,2-1-3-16,1 0 1 0,1 0 0 15,0 1-1-15,2 0 0 0,-1-2 2 16,3 1 1-16,1 1-2 0,0-4 1 15,2 3-2-15,3-3-1 0,1 1-3 16,1-2 3-16,2 0-1 0,3-1 3 16,1-1-2-16,3 1 2 0,-1-3-2 15,3 1-5-15,0 0-1 0,2-2-6 16,-1 0-2-16,-2-1-3 0,2-1 1 16,-3 1 0-16,1 0-2 15,-2-1-8-15,0 0-19 0,0 1-19 16,-2 2-32-16,-3-3-24 0,0 3-39 15,-1 0-48-15,-3 1-30 0,-1-4-164 16</inkml:trace>
  <inkml:trace contextRef="#ctx0" brushRef="#br0" timeOffset="6554.94">11085 5101 149 0,'2'0'21'0,"1"-3"2"0,2 0 21 16,0 1 5-16,1 0-3 0,-1-1-4 15,-1 1 11-15,1 0 3 0,-2 0-7 16,1 1 0-16,-1 0-2 0,1-2 5 16,-2 1 0-16,-1 0 5 0,1 1-7 15,-1-3-7-15,0 3-5 0,0 0-7 16,-1 0-15-16,-2 0-16 0,-4 0 0 15,-3 1 2-15,-2 0-1 0,-6 3 0 16,-3 4 0-16,-5 1-1 16,-2 2-2-16,-3 1-6 0,1 3 5 15,1 0 2-15,0 2 0 0,3-1 1 16,4 2 0-16,2 0 0 0,4 0-1 16,3-2-2-16,4 0-2 0,5-1-2 15,3-1 2-15,3-1-10 0,8-2 15 16,5-2 0-16,6 2 14 0,4-3 0 15,10 0-4-15,7 1-6 0,8 0-3 16,-1 2 3-16,-4 0-3 0,-12-2 0 16,-10-1 2-16,-7 0 3 0,1-2-1 15,-1 3 3-15,3 2 2 0,0 2-5 16,-6-1-2-16,-4 1 2 0,-4 0-4 16,-5-1 2-16,-4 1 13 0,-8 0 11 15,-4-1-4-15,-7 1 2 0,-4-1-8 16,-8 0-8-16,-10 1-2 0,-10 1-4 15,-4-3 0-15,4-1-3 0,5-5 0 16,7 1 0-16,2-3-7 0,4 3-4 16,5-3-13-16,8 1-11 0,7-2-12 15,2-1-18-15,0-1-31 0,0-4-57 16,4 0-34-16,5 1-133 0</inkml:trace>
  <inkml:trace contextRef="#ctx0" brushRef="#br0" timeOffset="7211.82">11898 5025 501 0,'0'0'71'0,"7"-4"-13"0,-4 1 42 0,1-1-12 15,-1 0-32-15,-3-1-11 0,0 0-11 16,-4 0-20-16,-3 1-14 16,-6 1-4-16,-2 1-1 0,-6 2 0 15,-5 3-3-15,-7 6-12 0,-8 5-16 16,-11 9-1-16,0 2 4 0,3 2-1 15,7 0 14-15,14-7 20 0,9-3 3 16,7-4 1-16,5 2-4 0,1 1 0 16,4 2-3-16,2 1 3 0,4-1 3 15,10-1-2-15,5-2-1 0,5 0 8 16,10-1-3-16,9 2-2 0,10 2-3 16,2-3 0-16,-4 0 2 0,-7-2-1 15,-7 1 0-15,-3-2 4 0,-9-2 21 16,-6 0 6-16,-8-2-7 0,-4-1 5 15,0 2 6-15,-3 2-3 0,-1 1 0 16,-3 0 4-16,-6 1-8 0,-5-1-10 16,-9 1-4-16,-9-1-5 0,-15 2-4 15,-11 0-2-15,-4 0-2 0,0-3-2 16,4-3-2-16,7-2-29 0,6-5-26 16,1 1-11-16,10-2-31 0,8 0-45 15,0-4-24-15,7-1-90 0,4-3-26 16</inkml:trace>
  <inkml:trace contextRef="#ctx0" brushRef="#br0" timeOffset="7555.59">12412 5095 363 0,'0'0'48'0,"0"0"2"0,0 0 43 0,0 0-36 0,0 0-30 0,18-32-12 16,-17 32-15-16,-1 5 6 0,0 6-3 15,0 4 25-15,-5 5 19 16,-1 5 14-16,-2 10 2 0,-1 11 3 15,-1 9-24-15,1 1-14 0,3-6-16 16,2-7-7-16,1-8-2 0,1-6-3 16,2-5-3-16,-2-7-10 0,2-1-7 15,0 2-2-15,0 0-31 0,0 0-6 16,2-3-9-16,-1-2-17 0,3-6-40 16,0-6-101-16,0-1-98 0</inkml:trace>
  <inkml:trace contextRef="#ctx0" brushRef="#br0" timeOffset="7805.48">12293 5107 587 0,'0'0'66'0,"0"0"-40"16,0 0 80-16,34-30-74 0,-15 18-18 15,4-1 3-15,-2 0 12 0,4-1 4 16,2 2-5-16,-1-1-5 0,2 2-9 16,-3 1-10-16,0 1-4 0,-1 2 0 15,-1 3-21-15,0 0-25 0,-4 4-28 16,0-1-22-16,1 1-14 0,-4 1-138 16,-8-1-11-16</inkml:trace>
  <inkml:trace contextRef="#ctx0" brushRef="#br0" timeOffset="8008.5">12358 5207 649 0,'0'0'91'0,"0"0"-63"0,0 0 51 0,0 0-60 16,0 0 2-16,51 20 9 15,-21-20-16-15,-1-2-7 0,2-1-5 16,2 1 0-16,-2 0-2 0,2 1-17 15,-3 1-30-15,0 0-52 0,-6 3-25 16,8 3-35-16,-11-1-101 0</inkml:trace>
  <inkml:trace contextRef="#ctx0" brushRef="#br0" timeOffset="8244.24">12279 5551 496 0,'0'0'219'0,"0"0"-185"15,0 0 67-15,39 12-40 0,-8-12-14 16,14-1-3-16,13-5-6 0,4-1 8 16,-1 1-2-16,-5 2-8 0,-5 0-17 15,-2-2-15-15,1 4-4 0,-2-3 0 16,-2 4-6-16,-6 1-44 0,-1 0-59 15,-3 0-49-15,-6 0-69 0,-8 0-76 16</inkml:trace>
  <inkml:trace contextRef="#ctx0" brushRef="#br0" timeOffset="9073.9">10276 6087 216 0,'0'0'93'0,"0"0"-26"0,-2 0 11 0,2 0-12 16,0 0-6-16,0 0-1 0,0 0-1 16,0 0-7-16,0 0-6 0,0 0-2 15,1-1-5-15,1 1 7 0,2 0-10 16,0-1 2-16,2 0-9 0,2-1-8 15,2 2-12-15,1-2-5 0,3 1 0 16,1-2-1-16,4 2-1 0,4 0 2 16,4-1 4-16,10 1 6 15,14-2 4-15,14 2-2 0,9-2-7 16,2 0 4-16,4 0-1 0,1-2-2 16,9-1-7-16,9 0 6 0,9 2-7 15,6-1 1-15,5-2-1 0,5 3-1 16,5 1 0-16,4-1 0 0,1 1 0 15,4 3 1-15,0 0-1 0,2 0 0 16,-3 3 3-16,-2 3 12 0,-3-1 7 16,-5 1 1-16,-5 2-4 0,-6 2-7 15,-7 0-10-15,-5 2-2 0,-9 0-8 16,-7 1-16-16,-9 4-53 0,-8-1-59 16,-17-1-80-16,-15-5-104 0,-16-1-160 15</inkml:trace>
  <inkml:trace contextRef="#ctx0" brushRef="#br0" timeOffset="11102.16">10652 6917 99 0,'0'0'194'0,"0"0"-134"0,0 0-3 16,0 0 5-16,0 0-9 0,4-28-27 16,-4 24-1-16,1-1 19 0,0 2 5 15,1-2 12 1,0-2 2-16,0 1-4 0,1 0-5 0,3-1-20 16,0-1-7-16,1 1 0 0,1 0-4 15,-1 1-5-15,1 1-9 0,0 0-3 16,0 1-5-16,1 3 0 0,-2 1-2 15,1 4-2-15,-1 3-1 0,-1 4 3 16,1 6-2-16,-2 4-3 0,-2 3 6 16,-1 6 6-16,-2 2 0 0,0 6-1 15,-3 4-1-15,0-3-2 0,-1-5 0 16,2-7-2-16,-2-7-1 16,2 2 0-16,0 1-1 0,1-2 1 15,0-5-2-15,1-1-1 0,0-4 2 16,0-3-1-16,0-3 1 0,1-3 1 15,1-2 2-15,0-1 6 0,1-6 18 16,1-5 0-16,0-2-6 0,2-6-4 16,2-1-3-16,3-2-5 0,1 0-1 15,1-3 1-15,2 0-4 16,0 1 3-16,3 0-1 0,-1 0 4 16,0 1-2-16,0 2-1 0,-1 1 0 15,0 1-5-15,-2 2 3 0,1 1 3 16,-2 1 1-16,-1 3-2 0,2 1-2 15,-3 1-2-15,2-1-2 0,-3 3 0 16,-1 0 1-16,-1 1-1 0,-1 3 0 16,0 0-3-16,0 3-45 0,0 0 46 15,-1 2 2-15,-2 3-13 0,-1 3 8 16,-2 3 5-16,-1 3 2 0,0 2 1 16,0 2 9-16,0 1 2 0,-3 1 3 15,1 4 2-15,1 0-7 16,0 1 0-16,1 1-1 0,0 0-2 15,1 1 2-15,0 1 1 0,1-1-1 16,-1 2-2-16,0-1 1 0,0 1-3 16,-1-2 3-16,0 1-6 0,1-2-3 15,0 0 0-15,0-2 0 0,1-1-1 16,1-2-3-16,0-2-20 0,1-2-18 16,2-2-19-16,1-1-28 0,0-4-30 15,0-1-36-15,3-5-43 0,-2-1-21 16,-1-1-153-16</inkml:trace>
  <inkml:trace contextRef="#ctx0" brushRef="#br0" timeOffset="11402.35">11394 7074 461 0,'2'-2'133'0,"-2"0"-24"0,4 0 19 0,1-2-35 0,2 1-4 16,1 1-5-16,3-3-6 0,3 1-20 15,1 0-21-15,2 0-6 0,0 1-15 16,1-1-10-16,0 0-5 0,1 0-1 15,0-1-23-15,0 2-25 0,1-1-31 16,2 2-47-16,-1 0-43 0,12-1-51 16,-5 0-13-16,-1 1-115 0</inkml:trace>
  <inkml:trace contextRef="#ctx0" brushRef="#br0" timeOffset="12045.83">12176 6874 325 0,'0'0'95'0,"0"0"-15"0,0 0 22 16,0 0-44-16,0 0-18 0,0 0-16 16,0-20 5-16,2 13 1 0,3-2 5 15,1 0 15-15,2-1-3 16,1 0-3-16,4 0 0 0,-3 0-8 15,4 0-3-15,1-1-5 0,-1 3-6 16,2 0-7-16,0 1-6 0,-1 2-6 16,-2 1-2-16,-1 3 3 0,-1 1-3 15,-2 0-1-15,0 5 0 0,-3 2 5 16,-2 3-5-16,-1 3 5 0,-2 4 5 16,-1 2 4-16,0 4-6 0,-4 2 0 15,-3 2-3-15,0 2 0 0,-7-1-5 16,2 1 0-16,-1-2 0 0,-3-3 1 15,2 0-1-15,-2-3 0 0,3-2 1 16,2-2 0-16,1-3-1 16,1-2 1-16,2-1-1 0,4-2 1 15,1-2-1-15,2-3-1 0,2-1 0 16,4-2 1-16,4-1 17 0,2 0 10 16,4-3-7-16,4-1-4 0,3 0 10 15,3-1 2-15,3 0 3 0,0 0-9 16,2 0-13-16,0 0-7 0,0 1-2 15,-2 1 1-15,1 0-1 0,-4 0-6 16,2 1-18-16,-4-1-11 0,-1 1-16 16,-2 1-11-16,-2 1-25 0,-2 0-30 15,-1 0-30-15,4-1-55 0,-5 1-18 16,-1-1-97-16</inkml:trace>
  <inkml:trace contextRef="#ctx0" brushRef="#br0" timeOffset="12720.17">15540 5534 398 0,'0'0'100'0,"2"0"-72"0,2 0 87 0,3-4-26 16,4 2-23-16,1-2 10 0,3 1-6 15,2 0-22-15,4 0-10 0,-2 1-13 16,3-1-11-16,0 1-8 0,0 1 0 16,0 0-5-16,0-1 3 15,-3 1-4-15,2 1-1 0,-4 0-2 16,-1 0-16-16,-1 2-18 0,-3-1-13 16,-1 0-27-16,-2 1-39 0,-4 0-16 15,-2 1-35-15,-3 1-86 0</inkml:trace>
  <inkml:trace contextRef="#ctx0" brushRef="#br0" timeOffset="12954.44">15575 5784 603 0,'0'0'91'0,"0"0"-51"0,0 0 89 16,39 0-29-16,-18 0-58 0,3-3-1 16,3 0-27-16,1-2-6 0,2-1-8 15,-3 2-1-15,3-1 0 0,0 0-19 16,-2 4-44-16,1-1-30 0,10-2-48 16,-7 2-38-16,-2-1-141 0</inkml:trace>
  <inkml:trace contextRef="#ctx0" brushRef="#br0" timeOffset="19712.5">17084 5207 145 0,'0'0'49'0,"0"0"-11"0,0 0 10 0,0 0-13 0,0 0-10 16,11 3 3-16,-8-1 11 0,-3-1 3 15,2-1 2-15,0 1-9 0,-1-1 7 16,-1 0 8-16,0 0 0 0,0 0-6 15,0 0-5-15,0 0 0 0,0 0-10 16,0 0-8-16,0 0 1 0,0 0 6 16,0 0 4-16,0-1-7 0,0-3-4 15,0 1 2-15,0-2 1 0,0 2 3 16,-1-3 1-16,-1 1-1 0,0 0 1 16,-1-2-4-16,-2 0-2 15,-1-1 1-15,-2 2-5 0,0 0 2 16,0 0-7-16,-5-1-3 0,-1 0-3 15,0 2-6-15,-3-1 1 0,-2 5-2 16,1 1 2-16,-2 0-2 0,-3 5 1 16,0 4-1-16,-1 5-3 0,-1 3-7 15,0 4-4-15,1 1 0 0,4 1 4 16,1 2-6-16,4 0 5 0,7 0 0 16,1-2 0-16,5 0 1 0,2-3-2 15,7 0 4-15,3-4 7 0,3-3-3 16,6 0-4-16,0-5 8 15,5-3 4-15,-1-3-1 0,1-2 0 16,1-4-1-16,-1-5 3 0,-2-2-2 16,0-4 1-16,-1-3-2 0,-2-3 5 15,1-3-2-15,-4-1-1 0,0-1-3 16,-2 4 3-16,-1 2 2 0,-4 4-1 16,-2 4 2-16,-4 5 1 0,0 5 2 15,-3 2-10-15,0 4 0 0,-3 7 4 16,-2 8 1-16,-1 4 1 0,-2 5-2 15,-1 6 1-15,1 8 1 0,4 8 4 16,4 0-2-16,5-3 0 0,3-6 1 16,3-7 2-16,-3-5-4 0,0-6-4 15,-2-3-2-15,2-3-1 16,2 1-4-16,1 3-19 0,4-1-30 16,-2-4-42-16,11-5-61 0,-4-4-81 15,-4-6-71-15</inkml:trace>
  <inkml:trace contextRef="#ctx0" brushRef="#br0" timeOffset="20512.59">17793 5239 198 0,'0'0'101'0,"2"-3"-30"0,-2 2 31 16,2 1-14-16,-2 0-21 0,0 0-7 16,0 0-3-16,0 0-1 0,0 0-2 15,0 0-5-15,0 0-3 0,0 0-3 16,0 0-2-16,0 0-16 0,0 1-7 16,-2-1-7-16,2 0-1 0,0 2-4 15,0-2 2-15,-2 0 2 0,2 0 8 16,0 0 10-16,-3 0 2 0,2 0-5 15,0 0-4-15,-3 0-4 0,-1 0-11 16,1 0-3-16,-3 3-2 0,-1 1 0 16,-4 1 0-16,-1 5-1 0,-3 0 1 15,2 3-1-15,-2 2-1 16,0 4 1-16,1 2 0 0,2 1-1 16,2 3 1-16,0 0 0 0,5 1 4 15,2-1 4-15,1 0 0 0,3-2 2 16,0 1 2-16,7-3-5 0,1-2 1 15,5-1-4-15,0-4 2 0,1-1 4 16,2-4-2-16,1-2 4 0,1-2 3 16,1-5-1-16,3-1 0 0,-1-6 2 15,-1-4-6-15,0-3 3 0,-3-3 3 16,-2-6-1-16,1-8 2 0,0-9-8 16,-7 4-3-16,-1 4-5 0,-4 7 1 15,-4 7 2-15,1 1 4 0,-6 2-1 16,-3 2-1-16,0 2-1 0,-6 3-5 15,0 1 0-15,-5 2-2 0,1 1-1 16,-2-2-2-16,0 2 2 16,2 1 2-16,1-1 1 0,2 1-1 0,3 3 0 15,1-2 1-15,4 2-1 0,-2-1 1 16,5 0 0-16,0 1-1 0,4 0 0 16,-3 0-8-16,3 0-9 15,0 1 2-15,0 0 3 0,0 1-2 16,0-1-10-16,0 3 4 0,0-1-8 15,3 0-27-15,-3 0-32 0,4-1-52 16,0 0-57-16,-2-1-71 0,2-1-114 0</inkml:trace>
  <inkml:trace contextRef="#ctx0" brushRef="#br0" timeOffset="22468.18">18489 5093 472 0,'0'0'103'0,"0"0"-21"0,0 0 61 0,0 0 0 0,0 0-59 16,23-39-11-16,-22 35-6 0,0-1-18 16,-1 1-18-16,0 1-12 15,-2 0-7-15,-4 3-7 0,-4 0-5 16,-2 4 0-16,-1 4-1 0,-4 3 1 15,-1 2-1-15,1 1-5 0,1 2-3 16,1-1-12-16,2 2 8 0,4-1 0 16,5-1 4-16,4-2-7 0,0-1 3 15,8-1 3-15,3 1-3 0,2-3 7 16,3 3 2-16,0-3 0 0,4 1-2 16,3 1 6-16,-1-1 0 0,3 1 0 15,1 3 1-15,-2 0 4 0,0 3 3 16,-4-1 7-16,-2 0 1 0,-6 1-2 15,-2 0-4-15,-6-1-1 0,-4 2-3 16,-5-3 3-16,-8 1-5 0,-3-2 1 16,-5-1-4-16,-4-1-1 0,-2-3-10 15,0 1-26-15,-1-3-21 0,1-2-29 16,2 0-28-16,-1-4-30 0,1-2-13 16,8-5-44-16,1 0-110 0</inkml:trace>
  <inkml:trace contextRef="#ctx0" brushRef="#br0" timeOffset="22700.63">18534 5089 808 0,'0'0'120'0,"0"0"-27"0,0 0 39 0,27-38-78 16,-11 25-33-16,5-1-4 0,1 0-8 15,3 2-4-15,2 0-5 0,2 3 0 16,5 0-30-16,9 0-55 0,4 2-69 16,2 0-50-16,-12 3-19 0,-9-2-114 0</inkml:trace>
  <inkml:trace contextRef="#ctx0" brushRef="#br0" timeOffset="23117.11">19152 5080 453 0,'0'0'115'0,"0"0"-79"0,0 0 31 16,0 0-31-16,0 0-33 0,-36-1-3 15,20 1-6-15,-1 0-5 0,1 2 11 16,1 1 0-16,0 0 1 0,5 2-1 16,1-1 0-16,0 2 0 0,5 1 3 15,1 0 11-15,3 2 0 0,5 1 6 16,6-2 2-16,2-1 2 0,3 0 7 16,4 0 9-16,2 0-5 15,2 0-5-15,-2-3-1 0,3 1-2 16,1 0 3-16,0 2-3 0,-1-1-10 15,-1 2-7-15,-1 0 5 0,-1 2-2 16,-5 0 1-16,-1 1-2 0,-6 0-2 16,-2 1-1-16,-5 1 0 0,-3-1-5 15,-8 2 7-15,-4 0 0 0,-5 0-2 16,-2 0-7-16,-6-2-2 0,-1 1-19 16,-4-3-29-16,1-1-25 0,0 0-17 15,1-2-13-15,4-2-3 16,2-2 7-16,0-3-35 0,7-1-86 15,4-6-68-15</inkml:trace>
  <inkml:trace contextRef="#ctx0" brushRef="#br0" timeOffset="23320.52">19209 5017 690 0,'0'0'97'0,"0"0"-11"0,0 0 73 16,29-44-81-16,-10 30-52 0,3 0 9 15,3 0-18-15,1 1-15 0,3 0-2 16,0 1-21-16,2 3-34 0,5-2-40 16,3 2-32-16,5 1-63 0,-7 1-32 15,-14 3-110-15</inkml:trace>
  <inkml:trace contextRef="#ctx0" brushRef="#br0" timeOffset="23867.52">19949 4982 343 0,'0'0'91'16,"0"0"0"-16,0 0-1 0,0 0-42 15,0 0-19-15,0 0 4 0,0 0-8 16,17-36 6-16,-17 31 12 0,0 2-10 16,-1 0-6-16,-4 2-13 0,-3 1 1 15,-2 1-8-15,-4 5 0 16,0 2-3-16,-2 4 1 0,-1 3-2 15,-1 4-1-15,3 3-2 0,0 2 0 16,5 3 2-16,0 3 0 0,4-1 0 16,2 0 12-16,4-1 7 0,3-3 10 15,5 0 7-15,3-3 5 0,4-1-2 16,4-2-13-16,1-4 0 0,4-2 12 16,1-4-4-16,2-3-1 0,1-4 0 15,3-2 1-15,-1-6-5 0,2-4-11 16,-1-4-2-16,-2-5-2 0,2-11-7 15,-1-8-2-15,-6 0-4 0,-6 8 2 16,-5 7-5-16,-8 9 0 16,-2 0 0-16,0 0-2 0,-3 2 0 15,-5 1-4-15,-2 4-10 0,-5 2 0 16,-3 1-20-16,-3 1 13 0,-2 2-10 16,1 0-3-16,0 1-10 0,3 0-15 15,0 0-27-15,3 1-5 0,1 0-13 16,3 1-36-16,3 1-11 0,1 2-42 15,3-3-91-15</inkml:trace>
  <inkml:trace contextRef="#ctx0" brushRef="#br0" timeOffset="25039.66">20061 5028 330 0,'-2'0'55'0,"-1"0"-5"0,1-2-7 0,-2 1-32 15,1 0 0-15,0 1 16 0,0-2 5 16,0 1 11-16,0-2 6 0,1 1 10 16,1-3 1-16,1 1-12 0,0-1 2 15,0-1-12-15,0 2-12 0,0-2-1 16,3 2-2-16,1-3-9 0,0 0-2 16,1 2-4-16,1-1-6 0,1 1-1 15,1 1-1-15,-1 1 0 0,1 0 0 16,-2 2 2-16,1 1 3 0,0 0-1 15,-3 3-3-15,3 1 3 0,-1 4-3 16,0 0 0-16,0 1 2 0,-1 1-2 16,1 0-1-16,-2-1 1 0,0-1-1 15,-2-1 1-15,0-1 3 0,1-2 1 16,-3 0 5-16,0-2 3 16,0 1 3-16,-1-1-5 0,-4-2 5 15,1 0 6-15,-3-6-4 0,0 0-6 16,-4-2-5-16,2 0-2 0,0-3-3 15,-3 1 0-15,3-2-2 0,1 1 0 16,0 2-8-16,1 1-12 0,3 2-18 16,0 2-32-16,2 1-30 0,2 2-32 15,1 1-55-15,2 4-131 0,3-2 29 16</inkml:trace>
  <inkml:trace contextRef="#ctx0" brushRef="#br0" timeOffset="25773.61">20887 4889 340 0,'0'0'57'0,"0"0"11"0,0 0 27 0,0 0-41 0,18-31-16 15,-18 24 6-15,0 2-6 16,-2 0-18-16,-3-1 2 0,-3 3-7 16,-1 1-13-16,-3 1-2 0,-2 1 0 15,-3 2 0-15,-3 3 1 0,-1 2-1 16,1 2 1-16,-2 2-1 0,1 0 0 15,4 1-4-15,3 2-6 0,3 2-7 16,6 0 2-16,3 1-1 0,3 1 7 16,6 0 8-16,5 0 0 0,5 0 1 15,2-1 12-15,5 1-5 0,2 0 1 16,1 1 5-16,2-2 0 0,-1 2-2 16,-1-1-3-16,-1 1 1 0,-2 0 9 15,-1-1 7-15,-3 2 16 0,-2-1 7 16,-2 0-2-16,-4 1-6 0,0-2-9 15,-5 1-8-15,-1-1-8 0,-3-1-8 16,-3-1-1-16,0-1-4 0,-6 0 4 16,-3-3-4-16,-5 1 1 0,-2-3 4 15,-4-1-2-15,-5-2 0 0,0-3-5 16,-3-1-7-16,1-3-8 0,-2-2-12 16,1-4-5-16,1-4-2 0,1-1-2 15,3-4 13-15,4-1 16 0,3-1 7 16,5-2 5-16,4 0 1 0,4-1 0 15,3-1-1-15,8 1 22 0,3-2-13 16,8-1 0-16,2 2-1 16,6-2-3-16,7-2-2 0,9 0 6 15,7-4 9-15,-2 2 0 0,-8 6 4 16,-12 4 2-16,-11 7 3 0,-4-3-10 16,2-1-6-16,-3-1-1 0,-1-4-5 15,-5-1-10-15,-6 1 0 0,-4 0-15 16,-6 0-1-16,-5 3 5 0,-5 2-11 15,-3 1-16-15,-1 2-14 0,-2 1-24 16,1 4-2-16,-1 0-3 16,3 2-25-16,-5 2-12 0,8 2-55 15,4 0-117-15</inkml:trace>
  <inkml:trace contextRef="#ctx0" brushRef="#br0" timeOffset="26414.75">21617 4991 388 0,'0'0'80'0,"0"0"-23"0,13-15 39 0,-7 7-43 16,-4-2-32-16,0 0 14 0,-1 0 4 15,-1 0-3-15,0 1 2 0,0 0 6 16,-3-1-3-16,1 2 0 0,-2 0 3 16,1-1-12-16,-1 2-13 0,0 0-3 15,-1 0-8-15,-2-1-2 0,-2 1 1 16,1 0-2-16,-2 0-1 0,-2 1 2 16,-2 1-5-16,-2 0 0 0,0 1-1 15,-1 0-2-15,-2 3 2 0,0 0 0 16,1 1-2-16,-2 3-10 0,0 3-8 15,2 3-8-15,-2 2 4 0,3 2 6 16,2 2 3-16,2 0 10 0,3 5-2 16,5-1-5-16,4 2 1 0,1 1-1 15,4-2 3-15,4-1 1 0,4-1 1 16,1-3 0-16,3-1-1 0,-1-1 5 16,0-5 3-16,-1-2 4 0,0-5 10 15,0-1 12-15,-2-3 12 0,2-5-8 16,-1-1-15-16,1-2 0 0,-1 0-5 15,0-2-6-15,0-1 1 0,-2 2-5 16,1-2 2-16,-2 1 0 0,-1 2-2 16,-1 1 1-16,-2 4 6 15,-2 2-3-15,-1 2-4 0,-2 2-4 16,0 0-9-16,-1 4 0 0,0 3 13 16,-2 5 9-16,-2 3 1 0,0 5 1 15,-2 3 0-15,0 9 2 0,0 9-2 16,1 4 2-16,0 2 7 0,2-9-2 15,3-8-2-15,0-11-9 0,0-1-4 16,0 3-3-16,0 0-3 0,0 3-49 16,1-1-50-16,2-2-61 0,-1-5-86 15,0-6-210-15</inkml:trace>
  <inkml:trace contextRef="#ctx0" brushRef="#br0" timeOffset="26758.38">22063 5275 574 0,'0'0'128'0,"0"0"-51"0,13 0 8 0,-10 0-56 15,-2 0-22-15,-1 0-7 0,-1 0 5 16,-4 0-5-16,0 0 13 0,-4-2-10 16,3 0 2-16,-1 1 4 0,2 0 20 15,3-1 16-15,1-1-10 0,1 1-14 16,0-3-21-16,1 2-1 0,2-1-5 15,0 2 0-15,1 1-24 0,1-1-24 16,0 2-21-16,0 0-46 0,4 0-41 16,-3 0-96-16</inkml:trace>
  <inkml:trace contextRef="#ctx0" brushRef="#br0" timeOffset="28369.72">23125 5049 352 0,'0'0'77'0,"1"0"-8"0,0-3 20 16,0 2-39-16,0-2-23 0,-1 0 6 16,0 1 8-16,0 0 1 0,1-1-3 15,-1 2 12-15,1-1-2 0,-1 0-6 16,0 0 5-16,0 2-6 0,0 0-9 15,0 0-12-15,0 0-16 0,0 3-5 16,-3 4 0-16,-2 3 5 0,-1 5 13 16,-3 4-4-16,0 5-6 0,0 8 0 15,-2 10 2-15,3 8 2 0,2 0 2 16,2-3-2-16,3-12-3 0,0-11 0 16,1-5-3-16,0-3-2 0,0 4-4 15,-1 2 0-15,0 3-12 0,1-3-90 16,0-2 47-16,0-5-92 15,0-5-27-15,3-4-20 0,0-5-219 16</inkml:trace>
  <inkml:trace contextRef="#ctx0" brushRef="#br0" timeOffset="29104.18">23525 5026 211 0,'0'0'123'16,"0"0"-15"-16,0 0 47 0,0 0-68 15,0 0-26-15,0 0-4 0,-4-30-6 16,1 27-5-16,1 1 2 0,-2 0-9 15,2-1-7-15,-1-1-9 0,2-1 5 16,-3 0 2-16,2 0-6 0,-2-1 5 16,1 1-5-16,-1 1-7 0,0 0 4 15,0-3 1-15,0 2 1 0,1 0-7 16,0 1 0-16,0 0-5 0,-1-2 1 16,1 1-6-16,-2-1-2 15,0-1 1-15,1 3-5 0,-2 0-1 16,-1-1 1-16,-1 3-2 0,-1 0-2 15,0 1 1-15,-3 1-2 0,0 0-6 16,-1 0 1-16,-1 3 1 0,0 1 0 16,1 3-2-16,-3 4 6 0,2 2 0 15,-2 2-1-15,2 4 0 0,2 1-5 16,2 0-2-16,2 4-1 0,3-2 1 16,2-1 0-16,3 3 7 0,2-3 4 15,5-2-2-15,2 0 1 0,2-2-2 16,2-3 4-16,0-3 1 0,1-4 1 15,1-5 2-15,1-2 2 0,-2-1 9 16,1-6-7-16,-1-1 8 0,-1-4 2 16,1-4-4-16,-2 1-4 0,2-4-5 15,-2-1-3-15,-1 1 1 0,2 1 0 16,-3-1-1-16,1 4 0 0,-2 1 0 16,-1 3 0-16,0 1 2 0,-1 2-1 15,-2 2-1-15,-1 3-2 0,0 1 1 16,-2 2-5-16,0 4-6 0,-2 5 10 15,0 6 1-15,0 4 15 0,-5 8-5 16,-1 7 4-16,-5 8-8 0,1 8 1 16,0 0 0-16,3-3 3 0,2-8-4 15,5-5-4-15,0-7-2 16,0-3 0-16,2-7-29 0,2-2-20 16,-1 4-21-16,2-1-34 0,1 1-27 15,0-6-84-15,1-8 56 0,-1-5-145 16</inkml:trace>
  <inkml:trace contextRef="#ctx0" brushRef="#br0" timeOffset="29541.85">23747 4843 655 0,'0'0'89'0,"0"0"27"0,25-2-16 0,-11 0-77 15,5-1-14-15,1 2-6 0,2-1 3 16,1 0-5-16,1 0 4 0,1 1 2 16,-2-1 11-16,2 1 20 0,-3 0-3 15,0 1-4-15,-3 0 4 0,0 0-9 16,-1 0-10-16,-2 0-5 0,-3 0-4 15,0 0 1-15,-5 0-6 16,-1 1 2-16,-2 1-3 0,0 1-2 16,-2 2-2-16,-2 2 3 0,-1 2 15 15,-2 4 7-15,-6 7-11 0,-2 2 4 16,-4 13 11-16,-6 10 8 0,-2 11-3 16,-1 3-5-16,3-6-7 0,1-7-3 15,6-8-6-15,-1-6-4 0,5-6 0 16,3-6 0-16,0-2-4 0,0 5 0 15,-2 1-2-15,1 1 0 0,2 0-22 16,1-4-24-16,1-1-34 0,1-4-22 16,2 1-76-16,0-7-95 0,0-3-131 0</inkml:trace>
  <inkml:trace contextRef="#ctx0" brushRef="#br0" timeOffset="31346.38">17190 6200 66 0,'3'0'27'0,"0"0"-15"0,3 0 11 0,-4 0-16 0,-1 0-7 0,1 0-11 15,-2 0-15-15,-3 0-22 0</inkml:trace>
  <inkml:trace contextRef="#ctx0" brushRef="#br0" timeOffset="32017.53">17043 6246 263 0,'0'0'87'0,"0"0"-41"16,0 0 0-16,0 0-28 0,0 0-3 16,0 0-3-16,0 0-1 15,0 0 10 1,14 15 19-16,-6-14 2 0,2 0-9 16,2-1 7-16,1 0-3 0,2 0 2 15,5-2 4-15,0-2 1 16,5 0-6-16,2 0-10 0,8-2-2 15,9 2-5-15,13-1 0 0,3-2-3 16,3 1-1-16,-1-1-4 0,1 2-1 16,1 1 1-16,2-1 1 0,5-2 4 0,2 1 6 15,2 0 5-15,5 2-7 0,3-2 0 16,4 1-8-16,0-1-2 0,3-1-3 16,0 1-6-16,2 2 0 0,1-1-1 15,4 1-2-15,2-2 0 0,-3-1 0 16,2 1 2-16,0 0-2 0,3 1 0 15,4 2 3-15,0-2 1 0,1-1 0 16,0-1 2-16,6 1 0 0,-1 0 13 16,7 1-6-16,-2-2-3 0,0 0-4 15,3-1-3-15,2 1-3 0,3 1 1 16,2-1 9-16,0 0-3 0,2 1 5 16,0-2 2-16,1 1 5 0,1 0 0 15,1-3-3-15,0 2-7 0,1 0-8 16,2 0 12-16,-1 0-10 0,1 0-1 15,1-2-2-15,-1 2 2 0,-1 1-2 16,-1-1 1-16,0 1-1 0,-2 0 0 16,-1-1 2-16,-3 1-1 0,-3 0 0 15,-4-2-1-15,-2 0 0 0,-5 0 2 16,-6 0 0-16,-6 2 0 0,-3-4-1 16,-5 3 7-16,-4-1 1 0,-6 1-6 15,-6-1-1-15,-7 1 1 0,-6 0-3 16,-6 0 0-16,-3 0-2 15,-5 3-13-15,-7 1-20 0,-3 1-32 16,-11-3-30-16,-4-1-70 0,-7 1-94 16,-9 0-150-16</inkml:trace>
  <inkml:trace contextRef="#ctx0" brushRef="#br0" timeOffset="34691.97">18911 6721 22 0,'0'0'97'0,"0"0"-24"0,0 0 5 16,0 0 20-16,0 0-13 0,0 0-20 15,0-10-18-15,0 10-10 0,1-1-7 16,-1 0-4-16,0-1-5 0,0-1-6 15,2 3 3-15,-1-2 0 0,0 0 0 16,0 0 11-16,0 1 5 0,0 1-1 16,-1 0-2-1,1 0 3-15,-1 0 0 0,0 0-3 0,0 0-7 0,0 0-10 16,0 1-12-16,0 5-1 0,0 3 6 16,0 6 5-16,0 4 1 0,-3 12 4 15,-2 12 0-15,-1 11 3 0,1 6 2 16,0-1-1-16,4-6-1 15,-1-4-4-15,2-4-7 0,0-3-3 16,2-3-4-16,-1-2 3 0,-1-6-3 16,2-8 0-16,-1-5-2 0,2-3-9 15,-1 3-51-15,4 0 4 0,0 0-36 16,6-4-57-16,-3-4-36 0,1-6-99 0</inkml:trace>
  <inkml:trace contextRef="#ctx0" brushRef="#br0" timeOffset="35600.07">19459 6690 365 0,'0'0'96'0,"0"0"-33"0,0 0 10 0,0 0-24 0,10-13-38 15,-7 11-2-15,0-1 4 0,0 1 1 16,0-1 14-16,0 1 3 0,-2 0 8 15,0 2 4-15,-1-1 11 0,1 0 0 16,-1 1-5-16,0 0-7 0,0-1-13 16,0 1-7-16,0-1-3 0,-1 0-3 15,1 0 2-15,0 0 3 0,0 1 1 16,0 0-2-16,0-1 5 0,0 0 2 16,0 1-7-16,0 0 3 0,0-1-1 15,0 1-4-15,-1 0-1 0,1 0-4 16,0 0-5-16,0-1-2 15,0 1 1-15,0 0-1 0,0 0-1 16,0 0-1-16,0 0-1 0,0 0-2 16,-1 0 0-16,-1 1-1 0,2 2 0 15,-2 3 3-15,-3 2 1 0,2 5 2 16,-4 1 2-16,2 5 2 0,-3 0 1 16,-1 4-3-1,-1 0 5-15,-1-1-5 0,-2 2 3 0,-1-1 3 0,-1-1-2 16,1-1 4-16,-1-1-4 15,1-2-2-15,3 1-2 0,0-4-2 0,3 0-5 16,1-2 3-16,0-2-3 0,5-1-1 16,-1-2 2-16,2-2-2 0,1 0 1 15,0-4 1-15,4 1-1 16,1-2 0-16,1-1 3 0,4 0-1 16,1 0 1-16,2 0 0 0,2 0-4 15,3 0 2-15,-2-1 0 0,3-3-2 16,-1 1 0-1,0-1 0-15,-1 2 0 0,2-2 1 0,-2 2-2 0,1-1 2 16,-2-1-1-16,2 0 0 0,-2 1 1 16,0-1-1-16,0-1 0 0,0 1 2 15,-3-1-2-15,1-1 0 0,-3 1 0 16,-1 0 0-16,-1 2 3 0,-2 0-3 16,-3 2 1-16,0 0-1 0,-2 1 0 15,-2 0-4-15,3 0 1 0,-3 4-3 16,0 4 2-16,0 5 4 0,-3 2 2 15,1 5-2-15,-2 2 4 0,1 2 0 16,-1 2-1-16,1 0 2 0,1-2-3 16,-2 0-2-16,3-1 1 0,1-2-2 15,0-1-1-15,0-2-16 0,0-3-24 16,1-1-17-16,5-2-17 0,-1-3-22 16,0-2-29-16,4-2-50 0,5-5-60 15,-2-6-21-15,0 0-145 0</inkml:trace>
  <inkml:trace contextRef="#ctx0" brushRef="#br0" timeOffset="35837.68">19966 6996 717 0,'0'0'219'0,"0"-3"-72"0,4 0 4 0,5-2-50 0,4-1-61 16,4-1-10-16,2 2-11 0,3 0-11 15,0 0-8-15,0-1-1 0,2 0-26 16,1 1-18-16,0 0-21 0,-1 2-12 16,0 1-47-16,1 0-52 15,8 1-51-15,-6 0-42 0,-4-2-135 16</inkml:trace>
  <inkml:trace contextRef="#ctx0" brushRef="#br0" timeOffset="36337.68">20438 6913 417 0,'0'0'182'16,"0"0"-110"-16,0 0 58 0,15-34-24 16,-7 21-71-16,4 1-6 0,0-2 6 15,1 1-9-15,0 0 12 0,1 2 12 16,0-1 0-16,-1 3 9 0,2 1-5 16,-1 0-9-16,0 3-20 0,-1 0-16 15,0 3-3-15,-1 1-6 0,-2 1 1 16,2 1-1-16,-2 4-2 0,0 4 0 15,-1 3-5-15,-1 4 5 0,-3 5 2 16,-3 5 0-16,-2 2 4 0,0 2-1 16,-4 7-2-16,-3-5-1 0,-2 0 2 15,-3-2-1-15,2-5-2 16,-4 2 1-16,1-3 0 0,-1-3 4 16,3-3 8-16,1-3 12 0,1-2-2 15,2-3 0-15,4-3-10 0,2-3-3 16,1-1-4-16,0-1 8 0,7-1 11 15,4-1 5-15,3 0-2 0,6 0-5 16,4-3-1-16,1 1-10 0,5 2-3 16,5 0-6-16,-2 0-1 0,1 3-1 15,3 0-4-15,1 3-16 0,9 0-12 16,-7 3-10-16,-7-2-12 0,-11 0-7 16,-4 0-22-16,2 0-24 0,0 2-48 15,5 8-87-15,-7-4-81 0</inkml:trace>
  <inkml:trace contextRef="#ctx0" brushRef="#br0" timeOffset="37025.61">16194 9125 482 0,'0'0'105'0,"0"0"-51"0,0 0 42 15,0 0-8-15,37-10-31 0,-20 7 6 16,2-2-11-16,0 1-8 0,3 1-2 16,-3 0-8-16,3 0-7 0,-1 2-8 15,-2 1-6-15,1 0-3 0,-4 0-5 16,3 0-5-16,-3 3-1 0,0 1-17 15,-2 0-26-15,0-1-32 0,-3 2-23 16,-4-2-19-16,0 3-31 0,-2 1-24 16,-5 0-53-16,0-2-6 0</inkml:trace>
  <inkml:trace contextRef="#ctx0" brushRef="#br0" timeOffset="37243.86">16218 9310 544 0,'0'0'142'0,"0"0"-16"16,0 0-13-16,0 0-5 0,0 0-48 16,0 0 8-16,0 0 4 0,44 9-17 15,-17-9-24-15,6 0-14 0,10-2-6 16,11 0-7-16,1-2-3 16,-3 4 1-16,-1 0-2 0,-4 3-5 15,-1 0-19-15,5-2-35 0,0 3-45 16,0-3-72-16,-11 0-115 0,-9-1-212 15</inkml:trace>
  <inkml:trace contextRef="#ctx0" brushRef="#br0" timeOffset="41149.01">17964 8832 252 0,'0'0'277'0,"0"0"-184"0,0 0-30 0,0 0 52 16,0 0-43-16,0 0-31 0,-8-18 0 15,8 17 0-15,3 1-10 0,2-1-6 16,0 1 2-16,4 0-4 0,3 0-3 16,3 1 4-16,1 3-6 0,4-3-6 15,1 1-4-15,5 0-5 0,0 1-2 16,1-2-1-16,3 0 0 0,-1 1 2 16,0 0 1-16,-3 0-1 0,-4 0 6 15,-1 2 4-15,-4-3 4 16,-4 4 2-16,-2-3-2 0,-4 1-1 15,-2 0-5-15,-2 0-3 0,-1 2 0 16,-2 2 4-16,0 1-2 0,-2 4 2 16,-3 0-1-16,-3 6 2 0,-1 2 4 15,-2 3-3-15,1 5 4 0,-5 7 0 16,0 10 1-16,-5 7 6 0,-2 3-3 16,5-5 3-16,2-3-1 0,1-9-7 15,2-2-6-15,2-5-6 0,4-8-2 16,2-2-2-16,0-2 0 0,-1 1-45 15,2-1 21-15,2 2-44 0,1-3-28 16,1-3-10-16,4-2-50 0,10-6-146 16,-5-2 112-16,4-5-231 0</inkml:trace>
  <inkml:trace contextRef="#ctx0" brushRef="#br0" timeOffset="41702.53">18679 8980 527 0,'0'0'116'0,"0"0"-1"0,0 0 33 15,17-41-67-15,-12 28-23 0,-1 3 14 16,2-2-19-16,-3 3-11 0,-1 2-9 16,0 0-9-16,-2 2-8 0,1 4-3 15,-1 0 2-15,0 1-14 0,-3 2-1 16,-2 5-4-16,-4 4 3 0,-4 4-1 16,1 1-6-16,-2 5-6 0,1 0 4 15,-1 0 7-15,2-1 3 0,7 1 0 16,1-1-2-16,4-4 2 0,4-1-1 15,5-1 1-15,5-1 1 0,5-3 0 16,4-1 2-16,0-2 2 0,2-2 3 16,3-1 5-16,-1-3 7 0,-1 2 2 15,-1-2 1-15,-1-1 1 0,-2 1 3 16,-2 0-1-16,-1 0-2 16,-2 2-11-16,-2 0-2 0,-3 2-5 15,-2-1-2-15,-5 2-1 16,-3 0 0-16,-2 2-3 0,-4 0 3 15,-6 2 0-15,-5-1 0 0,-4-1-1 16,-6 3 0-16,-2-4-2 0,-3 0-12 16,-2-1-7-16,2-2-16 0,-1 0-19 15,2-2-16-15,4-2-8 0,3 0-35 16,1-3-22-16,6-4-40 0,-2-6-24 16,6 0-84-16</inkml:trace>
  <inkml:trace contextRef="#ctx0" brushRef="#br0" timeOffset="41903.87">18684 8889 833 0,'0'0'177'0,"0"0"-42"0,0 0 0 0,45-28-57 15,-22 16-38-15,1 1-4 0,4-2-20 16,-3 1-13-16,1-1 1 0,1 3-4 15,-2-1-18-15,4 3-25 0,-2 1-21 16,3 0-35-16,-1 4-48 0,16 0-52 16,-5 2-78-16,-3 1-140 0</inkml:trace>
  <inkml:trace contextRef="#ctx0" brushRef="#br0" timeOffset="42946.46">19596 8803 239 0,'0'0'100'0,"0"0"-10"0,0 0 5 0,0 0-22 16,0 0-31-16,1-7 9 0,-1 4 8 16,0 2-4-16,0-1-7 15,0-2 1-15,1 3 2 0,1-2 0 16,-1 0-2-16,-1 1-4 0,0 0-2 16,3-2-5-16,-3 3-6 0,1-1-9 15,-1-1-8-15,0 2-1 0,0-1-3 16,0-2 2-16,0 3-2 0,0-2 2 15,0 0-4-15,0 2 2 0,0 0 1 16,0-1 7-16,0 1 1 0,0-1 4 16,0 1-7-16,0 0-3 0,0 0-2 15,0 0 0-15,0 0-2 0,0-1 1 16,0 1 1-16,1 1-3 0,-1-1 4 16,0-1-1-16,1 2-2 0,-1-1-1 15,0-1-2-15,2 2 2 0,-1-1-4 16,0 1-1-16,-1 0-2 0,0 0-1 15,0 0 3-15,0 0-4 0,0 0 0 16,0 0 1-16,0 0 1 0,0 4-2 16,0 1 1-16,-4 2 0 0,2 4-1 15,-5 0 4-15,1 1-1 0,-1 5-1 16,-3 0 9-16,-2 2-3 0,0 2-1 16,-3 1 1-16,-1 1-2 0,-1 1 3 15,3-2-2-15,-3 1-5 0,2-2 3 16,0-1-4-16,2 0 1 0,0-3 1 15,2 1-1-15,3-2 1 16,1-2-2-16,0-1 0 0,3-4 0 16,2 1 0-16,2-3 0 0,0-3 1 15,4 0 0-15,4-2 4 0,0-2-1 16,4 0 1-16,3 1-3 0,2-4-2 16,2-1 1-16,3 0-2 0,2 0 2 15,0 0-2-15,1 0 1 0,1-1 0 16,-1 2-1-16,0-2 0 0,1-1 0 15,0 2 3-15,0-1-3 0,-2-1-1 16,-2 1 1-16,-2 0 1 0,-1-1-1 16,-5 1 0-16,-1 1 1 15,-4 1-1-15,-2 2 2 0,-4 0-2 16,-1 1 0-16,-2 0 0 0,0 0-2 16,0 2 2-16,-4 5 1 0,-1 4 6 15,-3 3 2-15,-1 3 1 0,1 4 1 16,-1 1-2-16,1 3 0 0,-1 1-2 15,2 2-4-15,0 0-2 0,1-1 2 16,-1-1-3-16,2 0 1 0,2-2-1 16,-1-2 0-16,3 0-18 0,1-2-16 15,0-2-18-15,0-4-20 0,4-1-19 16,0-5-26-16,3-3-48 0,9-5-69 16,0-2-56-16,-2-3-91 0</inkml:trace>
  <inkml:trace contextRef="#ctx0" brushRef="#br0" timeOffset="43430.92">20194 8939 618 0,'4'-8'122'0,"2"-1"50"0,0-2-36 0,-2 1-52 0,2 0-60 0,-4 2-2 15,-1 1-11-15,-1 0-11 0,0 5-4 16,-4 0-10-16,-2 2 3 0,-1 2 11 16,-1 2 2-16,1 4 9 0,-4 2-4 15,1 2 1-15,1-1-5 0,-1 3 3 16,2 0-6-16,2 3 1 0,1-2-1 15,3-1 0-15,2 1-3 0,3-1-1 16,5 0 1-16,3-1 1 16,2 0 2-16,0-1 2 0,4 0 0 0,-1-1 0 15,1-1 6-15,0 1 9 0,0-3 3 16,-1 1-4-16,-2 2-6 16,-5-1 1-16,-3 2 0 0,-4 2 6 15,-2 0 12-15,-3 1 0 0,-7 2-10 16,-3 1-7-16,-5-3-4 0,-4 3-2 15,-1-3-1-15,-3-1-4 0,-3 0-1 16,0-4-1-16,-1 2-25 0,2-4-16 16,1-2-36-16,4-1-18 0,4-5-46 15,2-2-40-15,6-6 1 0,5-10 25 16,6 0-47-16,0 0-15 0</inkml:trace>
  <inkml:trace contextRef="#ctx0" brushRef="#br0" timeOffset="43649.65">20219 8841 706 0,'0'0'139'0,"0"0"21"0,0 0-37 0,0 0-43 15,45-37-50-15,-25 25 2 0,1 2-19 16,2-1-12-16,1 2-1 0,1 1-7 15,2 1-18-15,-2 1-13 0,4 1-11 16,-1 3-44-16,2 0-40 16,12 1-38-16,-7 1-18 0,-5 0-95 0</inkml:trace>
  <inkml:trace contextRef="#ctx0" brushRef="#br0" timeOffset="44321.84">20971 8897 379 0,'0'0'99'0,"0"0"38"0,0 0-4 15,0 0-43-15,0 0-16 0,0 0-1 16,19-35-28-16,-19 29 1 0,0 2 0 15,0-2-5-15,0-1 5 0,0 0-2 16,-1 0-10-16,-1 1-2 0,1-1-11 16,-1 0-5-16,1-1-2 0,-2 0-1 15,0 1 3-15,-1 0-5 0,-1 0-5 16,-2 0-2-16,1 0-4 0,-2 2-2 16,-1-1-2-16,-1 4 1 0,-2-1 2 15,2 1-2-15,-1 1 3 16,0 0-1-16,0 1-9 0,-3 2-5 15,0 2 2-15,-2 3-5 0,1 2 2 16,-1 3 6-16,1 1 1 0,1 2-4 16,3 2 5-16,0 1-4 0,3 0 2 15,2 1 9-15,2 2 0 0,4-2 1 16,0-1 3-16,2 0 9 0,3-2 1 16,3-1 2-16,1-1 0 0,1-2-3 15,1-3 3-15,0-2-5 0,2-2 5 16,0-5-1-16,0 0 0 0,1-1 0 15,0-7 9-15,-2-2 2 0,1 0 8 16,-2-2 4-16,0-4-5 16,-1-2-5-16,-1-3-8 0,-1-1-8 15,1 1-7-15,-1-2 0 0,-2 3-4 16,-1 1 3-16,1 5-2 0,-3 3-1 16,-1 4 0-16,0 1-2 0,-2 4 2 15,0 0-1-15,0 4-10 0,0 3-2 16,0 8 12-16,-2 7 1 0,-2 4 2 15,-1 12 2-15,-2 9 0 0,0 10 3 16,-1 2-1-16,-1-3 0 0,3-9 3 16,2-4-2-16,-2-5-6 0,4-6 3 15,-1-4-4-15,1-9-11 0,1 1-30 16,0 1-28-16,-1 2-50 16,2 2-50-16,0-5-116 0,0-9-160 0</inkml:trace>
  <inkml:trace contextRef="#ctx0" brushRef="#br0" timeOffset="47354.16">21698 8844 182 0,'0'0'51'0,"0"0"16"0,0 0 22 0,0 0-32 16,35-13-34-16,-27 8 11 0,0 1 1 15,-1 1 7-15,1-2 1 0,-3 2 8 16,0-2 11-16,-2-1 5 0,-1-1 3 15,0 0-3-15,-1 0-11 0,0-1-7 16,-1 1-8-16,0-3-9 0,-3-1-6 16,0 1-6-16,-2-1 0 15,-1 1 4-15,-3 0 0 0,-1 2-6 16,-1 2-4-16,-5 1-9 0,0 1-1 16,-2 4-4-16,-3 2-2 0,1 7 1 15,-3 2-1-15,0 8 2 0,3 2-1 16,0 5 1-16,3 3-2 0,4 0 1 15,3 1-1-15,4 1 1 0,2 0 0 16,4-2-2-16,2-2 2 0,6-3 1 16,3 0 0-16,5-3 3 0,2-3-2 15,4-1 7-15,3-4 4 0,2-2 0 16,-1-2 3-16,1-5 7 16,-1-3 11-16,-3-1 0 0,0-4-4 15,-3-7 0-15,1-3-11 0,-3-4-1 16,-3-4 0-16,1-9-3 0,-5-8 3 15,-4-9-6-15,-5-3-2 0,-1 5-5 16,-7 4-1-16,-2 10-3 0,-2 5 1 16,2 8 0-16,0 7-1 0,0 1-1 15,-4 2 1-15,-1 0-5 0,-3-1-4 16,2 3-18-16,0 4-17 0,4-1-15 16,2 4-34-16,3 3-24 0,3 4-58 15,4 9-52-15,4-2-16 0,1 1-142 16</inkml:trace>
  <inkml:trace contextRef="#ctx0" brushRef="#br0" timeOffset="47494.9">22158 9069 1026 0,'0'0'104'0,"0"0"-17"0,0 0-41 0,0 0-46 0,-3-4-68 15,2 1-45-15,0-3-97 0,0 1-73 16,1-2-140-16</inkml:trace>
  <inkml:trace contextRef="#ctx0" brushRef="#br0" timeOffset="48073.02">22668 8618 567 0,'0'0'92'0,"0"0"14"16,0 0 25-16,0 0-66 0,0 0-43 16,0 0 0-16,-5-14-1 0,8 13-12 15,2 1-1-15,5 0 11 0,6 0 2 16,4 0-2-16,1 0-3 15,5 0-4-15,0 0 3 0,2 0 3 16,0 0-5-16,2 4 2 0,-1-2 3 16,3-1-1-16,-3 2-1 0,0-2-3 15,-1 0-2-15,-3 1 0 0,-2-1-3 16,-3 2-2-16,-3 0-5 0,-4-1 2 16,-3 3-1-16,-4 2 0 0,-2 0 6 15,-4 2 4-15,-2 5 5 0,-4 3 4 16,-4 4-1-16,-4 2 3 0,0 5-6 15,-5 7-6-15,0 7-4 0,-4 6-2 16,5-5 0-16,5-10-4 16,4-10-1-16,3-3 0 0,-1 1-1 15,-1 1-18-15,-1 5-13 0,1-4-15 16,3-2-18-16,3-2-18 0,2-4-41 16,8-2-32-16,2-6-73 0,1-2-70 0</inkml:trace>
  <inkml:trace contextRef="#ctx0" brushRef="#br0" timeOffset="48541.67">23252 8660 765 0,'0'0'88'0,"0"0"75"0,0 0-39 0,0 0-74 0,21-32-29 0,-6 21 1 16,3 2 1-16,4-2 3 0,5 2 3 15,1 0-7-15,3 2-1 0,2 0-2 16,-1 0-7-16,1 1 1 0,0 1-3 16,-2 0 1-16,1 2-4 0,-5 2-4 15,0-1-3-15,-2-1 4 0,-2 2-2 16,-1 1-2-16,-5-1 1 15,0 1-1-15,-4 0 0 0,-5 0 0 16,-1 0 0-16,-3 4-3 0,-3 3-3 16,-1 4 4-16,-3 4 2 0,-5 6 1 15,-3 12 1-15,-3 11 1 0,-4 11 0 16,1 2 7-16,3-2-1 0,3-5-2 16,2-8 2-16,3-3-2 0,2-3 2 15,1-3-1-15,1-5 2 0,1-6-3 16,1-5-3-16,0-2-2 0,0 2-2 15,0 2 0-15,-1 0-19 0,2-1-20 16,3-3-29-16,0-5-43 16,2 1-80-16,6-4-76 0,-2-4-66 15</inkml:trace>
  <inkml:trace contextRef="#ctx0" brushRef="#br0" timeOffset="100655.5">7559 11060 182 0,'0'0'47'0,"0"0"-16"0,0 0 1 0,0 0 2 16,-4 1-10-16,4-1-10 0,-1 0 11 15,0 0 7-15,1 0-6 0,0 0 6 16,-1 0 3-16,0 1 5 0,0-1-1 15,0 0-4-15,0 0-5 0,-1 2-2 16,1-2 0-16,0 1-5 0,0 0-3 16,1 0-2-16,0-1-5 0,5 1 15 15,2-1 27-15,6 0-1 16,4 0-1-16,6-4-6 0,10 0-15 16,13-2-3-16,7-1-4 0,6 0-4 15,-3 1 0-15,-6 1-5 0,-6 2-10 16,-2-1-5-16,-2 2 3 0,-4 1-4 15,-7 1 0-15,-6 0-18 0,-8 0-41 16,0 0-28-16,0 0-50 0,2 1-61 16,-1 1-83-16</inkml:trace>
  <inkml:trace contextRef="#ctx0" brushRef="#br0" timeOffset="101486.22">7669 11064 153 0,'0'0'16'0,"0"0"6"0,0 0 9 0,0 0 2 16,0 0-7-16,-26 0-8 16,21 0 3-16,0 0-2 0,1 0-3 15,0 0 11-15,-1 0 10 0,2 0 5 16,0 0 10-16,0 0-9 0,-2 0-11 15,1 0-7-15,0 1-8 0,0 1-4 16,-1-1 0-16,1-1 2 0,1 1 0 16,-1 1-1-16,0 0 1 0,0-1 3 15,-1 0-1-15,-1 0 0 0,2 2-4 16,-1-2 0-16,-2 1 5 0,1-1 1 16,0 1 1-16,-1 0 7 0,1 0-2 15,1-1 5-15,0 1 2 0,2-1-2 16,0 0 0-16,2-1 0 0,0 0-1 15,-1 1-3-15,1-1-6 0,0 1-2 16,1-1-10-16,0 1-3 0,2 3-1 16,5 0 3-16,1 3 3 0,4 3-3 15,6 1 1-15,4 2-1 0,1 2-1 16,4 3 1-16,3-2-1 0,4 6 0 16,-3-3-2-16,0 1 1 0,-1-1 3 15,-7-2 1-15,1 2 1 0,-7-1-4 16,-2 1-1-16,-6-1 0 0,-4-1-1 15,-2 2 0-15,-3-3-1 0,-3 3-1 16,-5-2 1-16,-3 2 2 16,-3 0-4-16,-1-2-1 0,-4-1 2 15,-1 2 1-15,-3-3-3 0,-1 2 5 16,-1-2-4-16,0-3 0 0,1 1-1 16,-1-2 2-16,1-1 0 0,3 0-2 15,2-2 1-15,2-1-1 0,3-1 1 16,1 0 0-16,5-2 0 0,2 1-1 15,4-3 0-15,2 1-1 0,5 0 1 16,4-1 11-16,7 0 11 0,5 0-6 0,4-1-3 16,10 0-7-16,9-1-1 0,5 0-3 15,3 0 0-15,-6 0-2 0,-5 2 1 16,-6 1 0-16,-1-1-1 0,-2 0 0 16,-4 1-1-16,-4-1-1 0,-6 2-25 15,0-2-31-15,3 0-35 0,1 2-68 16,14-3-86-16,-7 0-81 0</inkml:trace>
  <inkml:trace contextRef="#ctx0" brushRef="#br0" timeOffset="102096.27">9020 10978 262 0,'4'-4'38'0,"1"-2"20"0,1-1 5 0,2 0 9 0,-2 0-13 0,0 0-11 15,-1 2 1-15,0-1-11 0,-2 3-2 16,1-1 1-16,-2 1-4 15,0 1 4-15,-2-1 2 0,1 1-2 16,-1 1-3-16,0 0-7 0,0 1-10 16,0 0 2-16,0 0-6 0,0 0-9 15,-3 2 0-15,-3 0-3 0,-2 5 1 16,-2 1-2-16,-3 4 5 0,-2 3-4 16,-3 5 1-16,-5 12 0 0,-7 13-2 15,-8 13 0-15,2 11-2 0,3 1 2 16,5 0-1-16,8-3-6 0,1-1-1 15,2 2 8-15,3-3 1 0,4-1 0 16,1-3 2-16,6-5 5 0,3-6 8 16,2-8 1-16,5-3 3 15,1-9-1-15,-2-8-4 0,3-3-5 16,0-5-7-16,1 2-3 0,3 0-1 16,2 1-18-16,0-7-48 0,7-4-59 15,-3-4-106-15,-4-2-128 0</inkml:trace>
  <inkml:trace contextRef="#ctx0" brushRef="#br0" timeOffset="102895.8">9335 11383 353 0,'0'0'45'0,"0"0"-1"0,0 0 50 0,0 0-2 0,-5-26-33 16,5 17-20-16,0 1 14 15,0-2 3-15,2-1-17 0,1 1 0 16,2 0 4-16,1 1-8 0,3-3-1 16,3 0-11-16,2 1-4 0,3-1-10 15,2 1-2-15,0 1-4 0,3 2-2 16,0 1 0-16,0 1-1 0,-2 4 1 16,1 1 1-16,-4 3-2 0,0 5 0 15,-4 5 0-15,-1 4 3 0,-4 3-2 16,-5 4 6-16,-3 0 5 0,-2 4-3 15,-5 1 0-15,-5 3-3 0,-3 1-5 16,-4 0 3-16,-2-1-4 0,-3 2-1 16,-1-4-12-16,0 0-2 0,0-3 10 15,3-3 2-15,1-2 2 0,2-3 1 16,5-3-5-16,3-4-4 0,2-2-4 16,5-4-5-16,2-2 2 0,2-3 6 15,5-6 0-15,6-6 10 0,2-4 0 16,6-5 0-16,1-5 2 0,5 1-2 15,2-4 3-15,0-1 0 0,3 2 4 16,-1-2 5-16,1 3 2 16,0-1 1-16,-1 5 8 0,0 1 0 15,-2 3-1-15,-3 0-5 0,-1 5-6 16,-4 2-1-16,-3 1-2 0,-2 3-2 16,-5 3-2-16,-3-1-4 0,-3 5 0 15,-3 1 0-15,-2 0-2 0,-4 6 0 16,-5 3-1-16,-3 3 2 0,-4 5 1 15,-2 2 0-15,-2 2 1 0,2 3-1 16,0-2 0-16,1 2 0 0,2-2 1 16,2 3 0-16,3-3 4 0,2 0 10 15,3-1 7-15,2 0 2 0,3-3-2 16,2-1-4-16,0-2 1 0,6-1-5 16,3-2 2-16,2 2 0 0,3-5 0 15,2 0 1-15,4-3-7 0,1-1-6 16,3-2-4-16,2-1-2 0,3-2-36 15,-2 0-32-15,1-5-26 0,10-2-64 16,-8 1-96-16,-4 0-87 0</inkml:trace>
  <inkml:trace contextRef="#ctx0" brushRef="#br0" timeOffset="103473.86">10096 11717 247 0,'2'-3'185'0,"1"0"-129"0,1-2 36 0,1 2-15 15,3-3-27-15,-1 1-15 0,-1 1 11 16,0-1-4-16,-1 4-28 0,-1-1-2 15,0 2 0-15,-3 2-6 0,-1 4 4 16,0 3 12-16,-5 4 3 0,-1 2-2 16,-3 3-5-16,0 0 4 0,-2 3-2 15,1-1-8-15,0 0 0 0,0-3-3 16,2 1 0-16,1-3 3 16,3-1 2-16,1-2 1 0,2-2 2 15,1 1-2-15,0-2-5 0,5-2 9 16,0-1 5-16,3 0-1 0,1-3 1 15,2 1-8-15,2-3-1 0,1 0-6 16,2-1 4 0,0 0-6-16,0-1-1 0,2-3-2 0,0 1-4 0,0-1 0 15,0 0-1-15,-2 0-4 0,1-2-17 16,-2 3-16-16,-2-3-23 0,-2 0-28 16,-2-1-42-16,0-8-72 0,-3 2-52 15,-2-1-135-15</inkml:trace>
  <inkml:trace contextRef="#ctx0" brushRef="#br0" timeOffset="103630.12">10170 11478 649 0,'0'0'41'0,"0"0"32"0,0 0-2 15,0 0-42-15,0 0-29 0,0 0-19 16,-12-31-62-16,15 24-59 0,2 3-99 15,0-2-38-15</inkml:trace>
  <inkml:trace contextRef="#ctx0" brushRef="#br0" timeOffset="104020.84">10701 11439 469 0,'0'0'66'16,"0"0"41"-16,0 0-7 0,0 0-21 15,0 0-22-15,0 0 33 0,3 1 6 16,9-1-17-16,4 0-17 0,5-1-8 16,4-1-12-16,3 1 6 0,2-2-24 15,2 2-16-15,4 1-8 16,9 0 1-16,4 0-1 0,3 1-27 15,-3 3-51-15,-4-2-54 0,-7-1-96 16,-10 0-102-16,-6-1-163 0</inkml:trace>
  <inkml:trace contextRef="#ctx0" brushRef="#br0" timeOffset="104724.39">11457 11362 478 0,'0'0'43'0,"0"0"47"0,0 0-1 16,29-42-48-16,-17 29-18 0,3 1 8 15,1 0 21-15,2 0-7 0,0 1-6 16,1 2 3-16,1 2-13 0,-2 3-9 16,1 0-3-16,-1 4-8 0,-3 0-3 15,0 0-5 1,-3 6-1-16,0 1 0 0,0 4 0 0,-2 2 0 16,-2 5-1-16,-3 2-1 0,-1 2-6 15,-4 3 3-15,-4 1 0 0,-3 1 3 16,-4 2-1-16,-5-1-5 0,2 1 5 15,-4-1-1-15,1-1 3 0,0 0 1 16,-1-2-1-16,2-3-1 0,1 0 1 16,1-3 1-16,1-3 0 0,2-1 3 15,3-3-3-15,2-4 0 0,1-3 0 16,3-2 1-16,2-3 0 0,1-3 3 16,5-6 0-16,3-4 0 0,5-5-3 15,3-4-1-15,3-5 2 0,6-7 0 16,0 4-1-16,-1 0 0 0,2 0 0 15,-2 6-1-15,4-1 5 0,0 2 1 16,-1 2 7-16,-1 1 8 0,-1 5-3 16,-3 0 2-16,-1 3-3 15,-4 3-3-15,-4 1 4 0,-5 2-4 16,-2 2-5-16,-6 4 1 0,-1 0-7 16,-6 5 8-16,-4 5-9 0,-5 3 5 15,-4 3-4-15,-3 2-1 0,-2 3-1 16,1 0-1-16,-1 4 2 0,3-3-2 15,3 2 1-15,-1 0 0 0,4-1 1 16,4-1 2-16,4-2 10 16,3-1-3-16,4-2-6 0,4-3-1 15,4 1 3-15,4-2-3 0,4-1-3 16,4-2 0-16,3 0 0 0,3-2-1 16,7 0-7-16,9-1-30 0,5 0-57 15,2-4-68-15,-13-1-67 0,-10-2-96 0</inkml:trace>
  <inkml:trace contextRef="#ctx0" brushRef="#br0" timeOffset="105208.76">11505 11080 478 0,'-1'0'51'0,"1"0"45"0,0 0-2 0,5-4 8 0,4 2-17 15,8-4-16-15,4-1-1 0,13-3-10 16,11-2-16-16,8-1 1 0,0 1-5 16,-4 3-19-16,-8 1-12 0,-4 4-6 15,0 1 0-15,-6 0-2 0,-6 1-5 16,-7 2-46-16,1-1-73 16,11 0-72-16,-4 0-88 0,-1-3-175 15</inkml:trace>
  <inkml:trace contextRef="#ctx0" brushRef="#br0" timeOffset="106071.39">12171 10831 339 0,'0'0'36'0,"0"0"52"0,-2-16-13 15,2 10 1-15,2 1-33 0,1 0-12 16,4 1 4-16,-3 2 2 0,4 1-4 16,1 1 5-16,5 1 0 0,0 7-18 15,5 3-7-15,-1 6-4 0,7 7-4 16,2 10-4-16,6 14 0 0,5 16 2 16,-2 5-2-16,-3 2 3 15,-10-2 2-15,-9-7 2 0,-6 0 8 16,-6-4-9-16,-2 0 3 0,-4-2 1 15,-7-2 2-15,0-4 5 0,-3-3-5 16,-2-4 3-16,-4-4 4 0,-1-3-6 16,2-2-4-16,-1-9-1 0,2-4-5 15,5-4-1-15,-3-4-3 0,-1 2-2 16,-5 2-19-16,-2 0-35 0,0-2-33 16,1-5-46-16,-1-3-36 0,3-3-102 15</inkml:trace>
  <inkml:trace contextRef="#ctx0" brushRef="#br0" timeOffset="106899.6">12532 10535 317 0,'0'0'40'0,"0"0"14"0,3-9 13 16,0 5-33-16,0 0-15 0,1 0 1 16,2-1 8-16,-1 1-1 0,1 0-2 15,-2 0 6-15,1-1-4 0,2 0-1 16,-1 1 8-16,-1 0 5 0,2 2 0 15,-2-1-5-15,2 2-5 16,1 0-12-16,-1 1-8 0,0 0 1 16,1 1-4-16,-2 3 3 0,2 1 1 15,-3 3-4-15,1 2-5 0,0 2 5 16,-1 2-2-16,-1 3-1 0,-2 4 5 16,-2 0 0-16,-1 1 0 0,-7 1 2 15,0 0-3-15,-3-2 0 0,-2-1 0 16,-2-3-1-16,0 0 2 0,0-3-2 15,0-3 2-15,2-1 4 0,1-3 3 16,3-3 3-16,2-1 1 0,3-1 1 16,2-2-1-16,2 0 2 0,2 0 5 15,4-1 7-15,6-3-2 0,0 1-1 16,4-1-3-16,4 1-6 0,2 0-4 16,1 0-5-16,1 0-7 0,1 1-1 15,1-1-3-15,-1 2 0 16,0-1-1-16,-2 1-2 0,2 1 0 15,-2 0-18-15,-1 0-22 0,-1 0-31 16,0 0-44-16,0 3-60 0,-4 1-66 16,-3-3-96-16</inkml:trace>
  <inkml:trace contextRef="#ctx0" brushRef="#br0" timeOffset="109197.92">7523 12321 306 0,'0'0'49'0,"0"0"20"0,0 0 39 0,0 0-27 15,-2-17-24-15,4 11-17 0,0-1 11 16,0 2-1-16,0-1-13 0,1 3 4 16,-2-1-4-16,0 3 7 0,-1 0-4 15,0 0-8-15,0 1-1 0,0 1-11 16,0 4-8-16,0 3 4 0,-2 4-5 15,-2 4-5-15,-1 2-1 0,-2 5-3 16,0 1-1-16,0-1 0 0,-2 2 0 16,3-4 0-16,-1 0 0 0,1-3-1 15,2-2 1-15,0-2 0 16,2-3-1-16,1-2 3 0,1-1-2 16,0-3 1-16,0-2 0 0,3-1 0 15,1-1 2-15,1-1 3 0,2-1 4 16,1-2 2-16,4-2 1 0,0-1 1 15,2 0-6-15,4-1-5 0,0 2-2 16,0-1-2-16,2 0 1 0,1 0-1 16,-2 0 0-16,2 0-1 0,-1 1-3 15,1 0-15-15,0 0-18 0,-3 1-15 16,0 0-18-16,-1-1-21 0,-4 2-44 16,2-3-40-16,-4 0-54 0,-3 1-107 0</inkml:trace>
  <inkml:trace contextRef="#ctx0" brushRef="#br0" timeOffset="109401.2">7559 12034 699 0,'0'0'0'0,"0"0"-12"0,0 0 4 16,0 0-15-16,0 0-118 0,16-22-74 16,-13 16-65-16</inkml:trace>
  <inkml:trace contextRef="#ctx0" brushRef="#br0" timeOffset="110188.12">13812 11167 346 0,'0'0'60'0,"0"0"29"0,-11 0-10 0,6 0 10 0,2 0-38 16,1 0-8-16,0 0 16 0,2-1 13 16,0 0-2-16,2 0-4 0,5-1-7 15,4-1-3-15,6 1-10 0,5-3-6 16,2 1-9-16,3 0-13 15,1 0-10-15,2 1-5 0,5-1-1 16,-3 1 0-16,1 3-2 0,-3-1-3 16,-3 1-16-16,1 0-21 0,-1 1-33 15,-5 4-48-15,3 4-50 0,-9-2-66 16,-6 0-109-16</inkml:trace>
  <inkml:trace contextRef="#ctx0" brushRef="#br0" timeOffset="110403.46">13844 11389 624 0,'0'0'82'16,"0"0"25"-16,0 0-12 0,0 0 31 16,0 0-42-16,0 0-26 0,37 1-25 15,-19-1-17-15,7 0-6 0,0 0-7 16,2 0-3-16,3 0-4 0,0 0-35 15,5 2-19-15,6 3-39 0,-3 0-34 16,9 3-71-16,-12-2-49 0,-11-3-160 16</inkml:trace>
  <inkml:trace contextRef="#ctx0" brushRef="#br0" timeOffset="111480.91">15340 11003 86 0,'0'0'253'0,"0"0"-173"0,0 0-19 0,0 0 33 0,0 0-41 0,6-19-22 15,-4 17 3-15,1-2-7 16,-3 2 0-16,2 1-4 0,0-3 10 16,-2 2 5-16,0 2 4 0,2-1-3 15,-2-1-9-15,1 0-2 0,1 1-5 16,1 0-4-16,-3 0-2 0,2-1-3 15,1 0 0-15,-1 0 0 0,-1 1 3 16,1-2 4-16,-2 1-6 0,3 0-2 16,-3-1 4-16,2 1-2 0,-2 0 1 15,0 0 2-15,1-1-3 0,-1 2-5 16,2 0 3-16,-2-2-7 0,0 2 0 16,0 0 4-16,0 0-4 15,0 0-1-15,1-1 1 0,2 0-3 16,-3 2 0-16,0 0 0 0,2-1 1 15,-2 1 1-15,0 0 0 0,0 0-5 16,0 0 1-16,0 0 0 0,0 0 0 16,0 0-1-16,0 0 1 0,0 0 5 15,0 0-2-15,0 0 4 0,0 0-1 16,0 0-1-16,0 0 2 0,0 0-3 16,0 4-1-16,-2-1 2 0,-2 2 2 15,2 1 0-15,-1 2-3 0,-2 2 1 16,-1 2-4-16,-1 2 1 0,-3 2 0 15,0 2 1-15,-1-2-3 0,-3 5 1 16,1-1 1-16,-4 1 1 0,1 1-4 16,-1-1 2-16,2 1-1 0,-2 0 1 15,1 0-2-15,2-1 0 0,1-2 0 16,-2 0 2-16,5-3-1 0,-1-1 0 16,2-1-1-16,4-2-1 0,0 0 1 15,3-3 0-15,1 1 1 0,1-3-1 16,3-1 1-16,2-1-1 0,4 1 2 15,4-4-2-15,1 1 3 0,5-1-2 16,0-1 0-16,0-1-1 0,3 0 1 16,-4 0-1-16,4 0 1 0,-2-1-1 15,1-1 0-15,1-2 0 0,0 2 1 16,0-2-2-16,-1 1 1 0,-1-1 0 16,-1 1 0-16,-3-1-1 15,-1 2 1-15,-3 0 1 0,-1-1-1 0,-4 2-1 16,0 1 1-16,-4 0-2 0,0 4 0 15,-1 1-1-15,-2 4 2 16,0 1 1-16,-5 4-1 0,0 1 2 0,2 4-1 16,-6 0 1-16,4 2-1 15,-3 1 0-15,2 0 0 0,-2 0 0 0,0 2 1 16,3-2-1-16,0-1 0 0,2 0-2 16,2-3-28-16,-1 1-31 0,2-4-14 15,0 0-35-15,3-2-64 0,4-3-71 16,1-3-93-16</inkml:trace>
  <inkml:trace contextRef="#ctx0" brushRef="#br0" timeOffset="112220.84">15891 11061 194 0,'0'0'214'0,"0"0"-152"0,3-1-5 0,-1-2 29 0,3 0-42 16,2-1-9-16,-2 1 9 0,3 1 0 16,0-1 7-16,0 1 1 0,3 2 1 15,0 0 1-15,0 0-10 0,3 0-8 16,-1 3-9-16,-1 1-10 0,0 2-5 16,0 1-11-16,-4 1-1 0,0 0 0 15,-3 3 0-15,-2 0-1 16,-1 2-2-16,-2 2-10 0,-3 3 6 15,-6-2 2-15,-2 4-3 0,-3 0-4 16,-2 0-9-16,1-1 1 0,-3-1 1 16,4-1 10-16,0 0 8 0,0-3 0 15,4-1-1-15,-1-1 0 0,3-1-7 16,2-2 2-16,4 0 2 0,-1-1 3 16,3-3 0-16,2-1-1 0,4 0 3 15,3-2 0-15,1-2 2 0,3 0-2 16,4-2 0-16,-1-2-2 0,1 1 2 15,2-1 0-15,-2 3 0 0,2 0 0 16,-1 1 0-16,2 0 2 0,-4 1 0 16,3 3 2-16,-2 0 8 0,-4 3 5 15,4 0-7-15,-7 4 1 16,1-1 0-16,0 4-4 0,-5-1 1 16,-1 1 7-16,-3 1-7 0,-2-1-3 15,0 1 1-15,-3 2 3 0,-4-2 1 16,-5 0 8-16,-1 0 3 0,-6-2 9 15,0-1 0-15,-5-1-1 0,-3-1-8 16,-1-2-8-16,0-1-7 0,1-1-2 16,0-3-2-16,5-3-2 0,-2 2 0 15,4-3-9-15,5 1-15 0,0 0-16 16,5 0-20-16,5-3-35 0,5-1-17 16,5-5-87-16,3 1-65 0,4-1-185 15</inkml:trace>
  <inkml:trace contextRef="#ctx0" brushRef="#br0" timeOffset="112361.43">16522 11593 848 0,'0'0'91'0,"0"0"-48"0,0 0-42 0,7-7-2 0,-2-1-108 16,0 0-109-16,-2-1-77 0</inkml:trace>
  <inkml:trace contextRef="#ctx0" brushRef="#br0" timeOffset="113425.05">17000 10991 220 0,'0'0'75'0,"0"0"-32"0,0 0 34 16,0 0-3-16,0 0-39 0,13-25-1 15,-13 19 2-15,4 0 6 0,-4 1 3 16,2-1-2-16,1 1-2 0,-1 0 2 16,-1 0-7-16,1 1-2 0,1 1 0 15,-3-1 2-15,2 1-6 0,-1 1-3 16,1 0-6-16,-2-1-3 0,2 2-4 15,-1-1-3-15,-1-1-2 0,2 2-2 16,0 0 2-16,-1-2 1 0,-1 0 2 16,0 1 1-16,4-3-2 0,-4 3 0 15,0-2 1-15,0 2 3 0,0-1 1 16,0 0-1-16,2 2-4 0,-2-1-3 16,0 1 1-16,3-2 0 0,-3 3 1 15,0-1-2-15,0 1-1 0,0-1 1 16,2 1-4-16,-2 0-2 0,1 0 1 15,1 1-2-15,0 2 2 0,-1 1 1 16,1 1 0-16,-2 1 0 0,2 2 1 16,-2 1-3-16,0 0 1 0,0 4-1 15,-2 1-2-15,-3 1 2 0,0 3-1 16,-5-1 1-16,0 2-2 0,0 2 2 16,-4 0-2-16,3-1 1 0,-3 0 0 15,1-1-1-15,0 1 0 16,-2-1 1-16,4-1-1 0,-2 0 0 15,2 0 1-15,1-2-1 0,1-1 0 16,3-1 0-16,1-2 0 0,0-2 0 16,5 1 1-16,0-3 0 0,0 0 2 15,3-3 4-15,5 0 4 0,5 0 0 16,1-1-1-16,2-3 0 0,1 0-2 16,2-1-2-16,2 0-1 15,-2 0 3-15,3-1 0 0,-3 0-1 16,0-2-1-16,1 0 0 0,-2 0-1 15,-1-1-1-15,-1 0-1 0,1 1-1 16,-4-2-1-16,1 2-1 0,-3-1 1 16,3 1-1-16,-4-1 0 0,-2 3 1 15,0 0-2-15,-2 0 1 0,-3 1-1 16,0 1-1-16,-3 2-2 0,0 3 2 16,0 2 2-16,-3 3 0 0,-2 2 3 15,-1 0-3-15,2 2 1 0,-3 0 1 16,2 0-2-16,-3 3 0 0,1-1 1 15,0-2-1-15,1 2-1 0,4-1-2 16,-1-1-14-16,1-2-27 0,2 0-26 16,0-2-33-16,5 0-41 0,5-3-59 15,1-1-62-15,-2-3-99 0</inkml:trace>
  <inkml:trace contextRef="#ctx0" brushRef="#br0" timeOffset="114222.12">17586 11030 250 0,'0'0'90'0,"0"0"-7"0,0-1 14 0,0-2-63 0,0 1-2 0,0-2 13 16,1 2-14-16,0-2 2 0,2 1 6 15,1-1 33-15,0 1-48 0,2-2 34 16,1 0-5-16,2 0-30 16,2-1-5-16,2 0 5 0,3 0-9 15,4 1 6-15,-1 0-14 0,0 0 1 16,3 3 3-16,-3-1-5 0,-3 2 0 16,1 1 2-16,-4 0-3 0,0 4-2 15,-4 0-1-15,-1 2 0 0,0 1-1 16,1 1 2-16,-4 2-2 0,-2-1 0 15,-1 3 1-15,0-3-1 0,-2 4 1 16,0-2 1-16,-4 1 0 0,-2 1-2 16,-1 1 4-16,-2 0-3 0,-2 0-1 15,-3-1 1-15,1 1 0 16,1 0 0-16,-4 0 0 0,1 0-1 16,0 0 1-16,0-1-1 0,0-1 0 15,2-1 1-15,1 1-1 0,2-3 0 16,2 1 0-16,3-4 0 0,-1 0 0 15,5 0-1-15,1-1-1 0,1-3 2 16,5-1 0-16,2 0 0 0,2-1 1 16,2 1-1-16,4-4 0 0,1 1-1 15,0-2 0-15,1 3 1 0,3 0-2 16,-2 1 1-16,1 0 0 0,1 2-1 16,-4 3 2-16,1 1 2 0,-6 1-1 15,1 0-1-15,-2 1 0 16,-5 4 0-16,-2-2 0 0,-4 2 1 15,-2-1-1-15,-8 1 3 0,-4 1 1 16,-2-2 10-16,-6 0 2 0,-6-3-1 16,-5 2-5-16,-9-2-3 0,-8-1-3 15,-2 0 3-15,4-1 0 0,5-3 1 16,6-1-5-16,9 0-3 0,7-2-2 16,4 0-30-16,1 0-71 0,-2-3-76 15,-2 0-99-15,4-3-188 0</inkml:trace>
  <inkml:trace contextRef="#ctx0" brushRef="#br0" timeOffset="123251.11">4817 14423 154 0,'0'0'68'0,"0"0"-20"16,0 0 13-16,0 0 8 0,0 0-20 15,0 0-10-15,1-7 2 0,0 6 2 16,1 1-6-16,-2-1 5 0,0 0 0 15,0 0 4-15,0 1-2 0,0-1-6 16,1-1-9-16,-1 1-7 0,0 1-6 16,1-1-7-16,-1 0-3 0,0 0 2 15,1 0 3-15,-1 1 3 0,0-2-2 16,1 2 10-16,-1 0 2 0,0 0 8 16,0 0-2-16,-1-1-1 15,0 1 0-15,-3 0-6 0,0-1-5 16,-1 0-7-16,-2 1-1 0,-2 0-1 15,-5 0-5-15,-1 1-4 0,-4 1 1 16,-1 4-1-16,-2 1 0 0,-1 4 0 16,-1 0 1-16,0 3-1 0,0 1 0 15,-2 3 0-15,2 0 0 0,0 0 0 16,3 1 0-16,1-2-3 0,1 2 2 16,4-4 1-16,2 0-2 0,3-1-1 15,5-1 1-15,2-5-1 0,3 2-1 16,4-3-3-16,4 0 7 0,5-3 0 15,3 2 1-15,4-2 0 0,1-2 2 16,2 0-3-16,1 1 0 0,0-1 2 16,-1 0-2-16,1 3 0 0,-2 1 0 15,4-2 1-15,-2 1-1 0,-1 2 0 16,0 0 1-16,-1 2-1 0,-3 0 0 16,-2 0 0-16,-1 0 0 0,-5 2 0 15,-3-2 1-15,-3-1 5 0,-3 0 6 16,-2 1 4-16,-4-1 5 0,-5 0 6 15,-4 0-3-15,-5-1-9 0,-3 0 1 16,-5-1-1-16,-7 0-8 0,-7 1 2 16,-9 0-2-16,1-2-7 0,1 0 0 15,9 0 0-15,4 1-1 16,6-3-7-16,4 2-12 0,7-1-17 16,0 0-12-16,1 3-20 0,-2-1-31 15,0 1-27-15,3 0-42 0,4 0-10 16,3-1-66-16,5-3-76 0</inkml:trace>
  <inkml:trace contextRef="#ctx0" brushRef="#br0" timeOffset="124094.97">5020 14861 145 0,'0'0'159'0,"0"0"-73"0,0-1 2 0,0-1-26 0,0 1-15 0,0 0-3 16,0 0-2-16,0 0 2 0,-1-1 6 15,1 0 1-15,-1-1 4 0,1 0 2 16,-1 1-4-16,1-1-2 0,0-1-7 16,0 2-2-16,0-3-1 0,0 3 1 15,0-2-9-15,0 2-10 0,0 0-2 16,1 0 1-16,0 1-4 0,-1 0 2 15,0 1-2-15,0 0-7 0,0 0-3 16,0 0-3-16,0 4-1 0,0 0 6 16,0 3 0-16,0 4-2 0,0 3-2 15,-2 1 0-15,-1 4-4 0,1 3 0 16,1 1 1-16,-1 5-2 0,0-1 1 16,1 2-1-16,-2-1 6 15,0 1 3-15,0-1 7 0,-2-1-4 16,2-1-1-16,-1-3-6 0,1-3-2 15,2-2-2-15,1-3-1 0,0-3 0 16,3-2-1-16,1-2 1 0,1-3 2 16,3-2 2-16,2-2 6 0,1-1 5 15,0-1 1-15,3-2 3 0,0-3-4 16,0-2-1-16,1-3 1 0,1-1-2 16,-2 0-6-16,1-2 2 0,-4-3 3 15,-1 2-1-15,-2 0 2 0,-3 0 2 16,-2 1-1-16,-3 2-1 15,0 2-3-15,-4 0-4 0,-3 3-7 16,-6 3-1-16,-2 0-9 0,-5 4-6 16,-2 0-6-16,0 6-7 0,-2 0-4 15,2 0-8-15,2 2-11 0,2 0-16 16,3 0-20-16,3 0-25 0,3-1-7 16,2 0-35-16,4-1-33 0,4 2-17 15,6-1-66-15,0-2-47 0</inkml:trace>
  <inkml:trace contextRef="#ctx0" brushRef="#br0" timeOffset="124519.51">5447 15200 590 0,'0'0'118'0,"0"0"-6"0,0-3 41 0,0-2-69 0,0 2-32 0,0-1-9 16,0 1 0-16,0 0-10 0,0 2 1 15,0 1-5-15,0 5-14 0,0 3 2 16,0 4 7-16,-1 3-1 0,-1 4-2 16,0 2 1-16,1 3 0 0,0-1-6 15,1 2-6-15,0 0-2 0,1 1-4 32,1 0-1-32,2-3-1 0,-1 1-1 0,0-1-2 0,0-2-1 0,0 0-16 15,-1-2-6-15,1-2-12 16,0-2-18-16,0 1-29 0,0-4 0 15,0-2-42-15,3-2-71 0,0-1-44 16,-1-4-125-16</inkml:trace>
  <inkml:trace contextRef="#ctx0" brushRef="#br0" timeOffset="126212.64">6635 14842 137 0,'0'-2'79'0,"0"-2"-44"0,0 3 20 15,1-1-5-15,-1-1-17 0,2 2-5 16,-2-1 4-16,1 1 7 0,-1 0-2 16,1-1-6-16,0 1-7 0,1 0-4 15,-1 0 0-15,-1 1 2 0,2-1 2 16,-1 0 6-16,-1-2 5 0,2 2 4 15,-2 1 1-15,2-1-7 16,-1 0-8-16,0 0-4 0,0 1-1 16,1-3 6-16,0 3-3 0,0-1 1 15,0 1 8-15,1 0 1 0,2-1 1 16,-1 0-4-16,-1 1-8 0,1 0-1 16,0 0 1-16,-1 0-7 0,0-1 1 15,0 1-4-15,0-2 1 0,1 1 0 16,-1 0-4-16,1 1 3 0,0 0-3 15,1-1 0-15,-2 0-4 0,1 1 1 16,-2 0-5-16,0 0 1 0,0 0-2 16,-1 0 0-16,-1 0 2 0,0 0-1 15,0 0 0-15,0 0-1 0,0 0 1 16,0 0-1-16,0 0 1 0,0 0 1 16,0 0-1-16,0 0 1 0,0 0-4 15,1 0 1-15,0 0 1 0,2 0 0 16,2 0 0-16,1 0 4 0,3 1-4 15,3 0 3-15,0 0 4 0,4 0 3 16,0 1 2-16,4 0 3 0,-2-1-3 16,1 0-4-16,-1 2-2 0,-1-2-5 15,0-1 2-15,-4 1 0 0,0 0-3 16,-3-1 0-16,-1 0-11 0,-1 0-44 16,-1 0-34-16,-3 0-56 15,-3 0-83-15,-1 0-92 0,-1-2-216 16</inkml:trace>
  <inkml:trace contextRef="#ctx0" brushRef="#br0" timeOffset="126603.25">6743 15004 520 0,'0'0'158'0,"0"0"-49"0,-1 0 31 0,4 0-25 0,2 0-9 0,4 0-19 16,3 0-27-16,2-1 0 0,3 0-25 15,-1-1-13-15,2 0 0 0,0 1-1 16,1 0-4-16,0 1-1 0,1 0-6 16,0 0-1-16,1 0-3 0,-1 0-2 15,-1 0-4-15,2 2 0 16,-2 1-2-16,3-1-11 0,-1-1-14 16,2 3-15-16,0-2-15 0,0 0-25 15,0 2-39-15,6-2-89 0,-7 2-105 16,-2-3-198-16</inkml:trace>
  <inkml:trace contextRef="#ctx0" brushRef="#br0" timeOffset="129589.73">7200 16033 261 0,'0'0'75'0,"0"0"-41"16,0 0 55-16,1-11-12 0,2 4-14 16,0-2-2-16,2-2-4 0,1 0-6 15,3 0 0-15,1-1 1 0,-1-1-5 16,4 1-12-16,-1 1-2 0,0-1 9 16,1 2-5-16,1 0-6 0,-1 1-7 15,-1 2-8-15,2 0-5 16,-3 2-3-16,-1 2 0 0,1 0-3 15,-2 2-1-15,-1 1-2 0,0 0 0 16,1 4 0-16,-1 3 0 0,0 1 1 16,0 4-1-16,0 3-1 0,1 1 1 15,0 3-2-15,1 2 1 0,-1 0 0 16,0 3-1-16,1 1 0 0,0 1-1 16,-1 1 0-16,1 1 1 0,-2-1 0 15,0 3 0-15,0-3 0 0,1 3 0 16,-2-2 0-16,-2 1 1 0,-1 1-1 15,0-2 0-15,-2 0 0 0,0-2 0 16,1-1 0-16,-1-1 0 0,-1-2 1 16,0-3-1-16,0-1 5 0,1-4 0 15,1-1 8-15,0-4-2 0,0-2 0 16,0-2 2-16,-1-3-3 0,0-2-1 16,-1-1 7-16,1-3 7 0,-1-6-1 15,3-1-9-15,-2-5-4 0,1-2-4 16,1-4 3-16,0-2-2 0,1-4 2 15,1-1 2-15,1-9-5 0,1-7 1 16,1-5-3-16,1-5 0 0,0 3 3 16,-2 4-1-16,-2 5-1 0,0 0 0 15,0-2 0-15,0-2 0 0,-1-1 0 16,0-1 0-16,1-2 1 0,-1 1-3 16,1-1 2-16,-1 0-1 0,1-2-1 15,-1 2 4-15,0 1-5 0,2-3 2 16,-3 0-1-16,2 0-1 0,-1-2 1 15,0 3-2-15,0-1 0 16,0-3 1-16,1 5 2 0,0-2-2 16,-1 2 0-16,-1 1-1 0,2 0 2 15,1-1-1-15,-2 2 0 0,2-2-1 16,-1 2 4-16,1-1-3 0,1-2 0 16,-2 1 0-16,1 2-1 0,-1 0 1 15,2 2-3-15,-3 1 2 0,0-1 0 16,-1 4 1-16,-1 0-1 0,1 0 0 15,-2 0 0-15,0 0 0 0,2 0 0 16,-2 0 1-16,0 3 0 0,1-2-1 16,-1 2 0-16,1 0-2 15,0 1 2-15,0 1 0 0,-1 3 0 16,0-1-3-16,-2 2 3 0,0 5 0 16,0 5-5-16,0 4 5 0,0 1 1 15,0-3-1-15,0-3 0 0,-1-3 0 16,0 1 0-16,-1 1 0 0,0 1 0 15,1 1 0-15,-1 2 0 0,1-1 0 16,0 3 0-16,0 0 0 0,1 2 0 16,-1 1 0-16,1 0 0 0,-1 1 0 15,0 1 0-15,-1 3 0 0,1-1 0 16,-1 4 0-16,1-1 0 0,-3 3 0 16,2 1 2-16,0 1-2 15,1 1 2-15,-1 1 1 0,1 1-3 16,1 0 1-16,-1 1 0 0,1 1-1 15,0 0-2-15,0 0-1 0,2 0 2 16,0 0 1-16,1 2 0 0,2 1-2 16,-1 0 2-16,1 1 0 0,1-1 0 15,-1 2 2-15,2-1-1 0,1 1-1 16,-1 1-1-16,2-1 1 0,0 0 0 16,2 0 2-16,1 0-2 0,4-1-1 15,0 0 1-15,3-1 0 0,2 0 1 16,0 0-2-16,3-1 3 0,3 1-2 15,0-2 1-15,8 1-1 0,7-2 0 16,9 0 1-16,2 1-1 0,-2-1 0 16,-1 1-3-16,-4-1 3 0,3 1 3 15,3 0-2-15,1-1-1 0,4 0 0 16,0 0 1-16,2 0-1 0,1 0 0 16,0 1 0-16,3 0-1 0,1 1 1 15,1-2 0-15,2 1 1 0,3 0-1 16,-1 0 1-16,2-1-1 0,2 1 1 15,0 1 0-15,1-1 2 0,3 2-3 16,0-2 1-16,3-1 4 0,2 2-3 16,-1-1-1-16,1-1-1 15,0 2 0-15,2-1-1 0,1 2 0 16,4-2 1-16,0 0 2 0,2 1 1 16,-1-1-1-16,2 2 0 0,2 0-2 15,1 0 3-15,3-2 14 0,0 2-9 16,0-2 2-16,2 1-2 0,-2 0 0 15,2 0-3-15,2-1 2 0,-1 1 2 16,1-2-1-16,-1 1 3 0,3-1-4 16,-1 1-5-16,3-1 12 0,-4 1-10 15,1 0-3-15,-2-1-1 0,2 0 0 16,-1 0 0-16,0 0 0 0,0 0 0 16,-2-2 0-16,-2 0-4 15,0 0 0-15,-2 1 3 0,1 1 1 16,-5-1-2-16,-2 0 1 0,-2 0-1 15,-4 0 0-15,-3 1-4 0,-1-2 6 16,-3 1-1-16,-7 1 0 0,-2-1 1 16,-5 0-1-16,-2 0 1 0,-2 1 0 15,-4 0 2-15,-3 0-2 0,-1 0-1 16,-4 0-10-16,-6 0-20 0,-1 0-23 16,-8 0-27-16,-6 0-45 0,0-1-59 15,-9-2-144-15,-6 0-214 0</inkml:trace>
  <inkml:trace contextRef="#ctx0" brushRef="#br0" timeOffset="136743.42">8480 13713 54 0,'0'0'28'0,"0"0"2"0,0 0 12 0,0 0-5 15,-4 7-4-15,3-6 3 0,0 0 10 16,1 0-1-16,0 1-9 0,-1-2 0 16,0 2 11-16,0 0-3 0,0-2-4 15,-1 1-5-15,1 1-6 0,0-2 5 16,-1 1 3-16,1 0-3 0,0 1 7 15,0-2 6-15,-1 1-7 0,1-1 2 16,-1 2-3-16,1-2 1 0,-1 0-4 16,1 0-3-16,-1 0 4 0,2 0-6 15,0 0-3-15,0 0-7 0,3 0 1 16,3 0-4-16,2-2 2 0,2 1-2 16,6-2-7-16,0 2-2 0,2-1-3 15,2 1-2-15,-1 1 2 16,1 0-3-16,0 0 5 0,0 0-5 0,0 0-1 15,-2 0 0-15,-1 3-1 16,-3 0-1-16,0-1 3 0,-3 2-3 16,-1-1 1-16,-1 0-1 0,-3 0 1 15,-1 0-1-15,-1 1 0 0,-1 0-1 16,-2 0-1-16,-1 1 2 0,0 0 1 16,-2 0 1-16,-2 1 0 0,-1 1 0 15,-1 0 0-15,0 2-2 0,-1-1 1 16,-1 1-1-16,0 2 3 0,0 1-3 15,-3 2 4-15,1 2 1 0,0 2-4 16,-3 2 4-16,1 1-3 0,-1-1 0 16,0 2 0-16,1 0-1 0,-2-1 1 15,2 0 0-15,0 0-2 16,1-2 0-16,1 1 0 0,0-2 1 16,1 0-1-16,1-2 0 0,0-2 0 15,1-2-19-15,2-1-12 0,3-3-20 16,2-1-32-16,0-3-45 0,7-1-53 15,2-3-74-15,0 0-187 0</inkml:trace>
  <inkml:trace contextRef="#ctx0" brushRef="#br0" timeOffset="137477.98">9000 13789 241 0,'0'0'134'0,"1"0"-14"0,0 0-14 0,1-3-28 0,1 1-17 15,1-3 0-15,0 1 7 0,0-2 0 16,0 1-7-16,1-1 6 0,-1 2-3 16,1-1-4-16,0 0-12 0,-1 1-5 15,-1 0-3-15,-2 1-11 16,0 2-6-16,-1-1-8 0,0 1-5 16,0 1-4-16,-3 0-3 0,-3 5-3 15,-1 1-3-15,-2 4-7 0,-1 1-1 16,-1 3 1-16,0-1 1 0,0 3-4 15,0-1-3-15,2 0-1 0,2-1-3 16,1 0 1-16,2 0 4 0,3-2-5 16,1-3-6-16,6-2 5 0,2 0 1 15,1-2 11-15,6-1 6 16,-1-1 3-16,4-2-1 0,0-1 2 16,1 1 6-16,2-1 8 0,-2 0 1 15,-1 1 3-15,-2 1-3 0,0 2-3 16,-4 1-1-16,-1 0 0 0,-3 1-2 15,-3 3-1-15,-1 0 0 0,-4 2-1 16,0 0 2-16,-3 3-3 0,-3-1-5 16,-3-2 0-16,-2 2 2 0,-1-2-4 15,-3-2 0-15,-1 2-9 0,-1-3-11 16,0 0-13-16,-2-1-10 0,3-2-17 16,-1-2-12-16,4 0-33 0,0-3-20 15,5 0-34-15,2-6 6 0,3-1-71 16,2-2-47-16</inkml:trace>
  <inkml:trace contextRef="#ctx0" brushRef="#br0" timeOffset="137728.1">9055 13752 547 0,'0'0'111'0,"0"0"22"0,0 0 30 0,0 0-52 16,0 0-18-16,16-36-15 0,-8 29-14 16,3 0-6-16,-1 2-19 0,3 0-12 15,-1 0-9-15,3 2-7 0,-1 1-6 16,4 0-2-16,-1 2-3 0,2 0 0 16,1 0-33-16,0 1-45 0,2 2-40 15,7 2-64-15,-3 0-81 0,-5-2-83 16</inkml:trace>
  <inkml:trace contextRef="#ctx0" brushRef="#br0" timeOffset="138681.24">9659 13687 249 0,'0'0'98'0,"0"0"8"0,0 0-24 0,0 0-21 16,4-15-7-16,-2 11 0 0,0 1 11 15,-1 0 3-15,0 0 2 0,0 1 1 16,0 0-8-16,-1 0-6 0,0 1-5 15,1 1-11-15,0-1-8 0,-1-1-7 16,0 1-8-16,0 1 0 0,0-1-3 16,0 0-5-16,0 1 0 0,0-1-2 15,0 1 1-15,0 0-3 0,0 0 1 16,0 0 4-16,0 0 1 16,0 0 0-16,0 0 0 0,0 0 3 15,0 0-5-15,0 0 2 0,0 0-1 16,0 0-4-16,0 0 3 0,0 0 1 15,0 0-4-15,0 0 3 0,0 0 2 16,0 0-2-16,0 0 2 0,0 0 0 16,0 0-7-16,0 0-1 0,0 0-4 15,0 0-1-15,-3 6-1 0,-2-1 2 16,-1 3 0-16,-3 1 1 0,0 2 0 16,-2 2 0-16,-1 1-1 0,0 0 0 15,1 1 1-15,0-2 0 0,2 1-1 16,2-1 0-16,3-1 0 0,-1 0-2 15,5-2 1-15,0 0 1 0,2-1 0 16,4-2 0-16,1-3-1 0,1 0 1 16,4-2 2-16,0-1-1 0,1-1 0 15,3 0 1-15,1 0-1 0,1-2-1 16,0 0 2-16,-1-1-2 0,2 0 0 16,-2 1-1-16,0-1 1 0,-3 1 0 15,0 1 1-15,-3 0-3 0,-2 1 2 16,-2 0 0-16,-2 0 0 0,-2 0 0 15,-1 2 0-15,1 0-1 0,-2 1 0 16,1-1 1-16,-1 3-1 16,0 0 2-16,-1 2-1 0,0 3 0 15,0 2 1-15,-3 3 1 0,0 1 5 16,-1 2-2-16,0 1 1 0,-2 0 3 16,-1 1-1-16,2-2-1 0,1 1-1 15,0 0-5-15,2-4-1 0,0 2 3 16,0-3-3-16,1 0 0 0,0-2 0 15,0 0-1-15,1-3-7 0,-1 1-10 16,1-3-5-16,0-3-12 0,0 1-19 16,1-4-27-16,2 0-19 15,0-1-12-15,2-1-38 0,3-5-55 16,-1 0-38-16,1 1-161 0</inkml:trace>
  <inkml:trace contextRef="#ctx0" brushRef="#br0" timeOffset="139431.75">10278 13777 358 0,'5'-5'102'0,"1"-1"14"0,1-1 0 0,3-2-30 16,-2 1-8-16,0-1-7 0,0-1-13 15,0 2-18-15,-3 1-10 0,-1 0 2 16,-2 3 1-16,0 1 1 0,-2 1-6 15,0 2-7-15,-2 0-6 0,-3 1-1 16,-2 3-8-16,-3 1-2 0,1 4-4 16,-3 1 0-16,-1-1 0 0,1 4 0 15,0-2 1-15,2 2 1 0,1 0-2 16,2 1-1-16,0 0 0 0,2 0-1 16,1-1 1-16,3 1-3 15,0-1 1-15,1 0-2 0,0-1-2 16,3-2 5-16,2 2-2 0,3-3-4 15,-1 0 6-15,1 0 2 0,2-2 0 16,1-2 3-16,0-1 4 0,1 1 2 16,1-1-5-16,-1 0 0 0,0-1 0 15,-1 1 1-15,0-1 1 0,-2 2-1 16,-3-2-2-16,-1 2-3 0,-3 2 2 16,-2 0 1-16,0 0 6 0,-4 0 3 15,-4 0-1-15,-2 0 2 0,-1 0-2 16,-2 0-8-16,-1-1 0 0,-1-2-3 15,-2-1-3-15,1-1-12 0,-4-2-8 16,1 2-18-16,2-2-22 16,-1 0-10-16,4-2-29 0,1 0-25 15,5-4-8-15,1-1 24 0,5-3-13 16,0 0-57-16,2 2-33 0</inkml:trace>
  <inkml:trace contextRef="#ctx0" brushRef="#br0" timeOffset="139696.95">10288 13715 395 0,'0'0'133'0,"0"0"-22"0,0 0 42 16,3-9-26-16,2 4-20 0,2 1-15 15,3 0-21-15,0-1-20 0,3 2-11 16,0-2-2-16,2 2-10 0,-1-1-9 16,3 0-13-16,-2 1-5 0,1 1-1 15,0 0-1-15,2 1-15 0,-2 0-30 16,0 1-34-16,-1 0-62 0,9 3-43 16,-6 0-59-16,-1 1-89 0</inkml:trace>
  <inkml:trace contextRef="#ctx0" brushRef="#br0" timeOffset="140387.65">10860 13776 145 0,'0'0'251'0,"0"0"-147"0,0 0 32 15,0 0-46-15,0 0-22 0,0 0-11 16,19-35-12-16,-17 27-12 0,0 2-2 16,0 1 13-16,-2-1 7 15,0 2-10-15,0 0-7 0,0 0 3 16,-1 0 1-16,-1-2-6 0,0 2-11 16,-1 0-5-16,1-1-7 0,-1 2-2 15,1-1 2-15,-1 1 4 0,0 0 1 16,0 0-7-16,0 1 2 0,-2-1-3 15,2 2 0-15,0-2-4 0,-2 2 2 16,1 0 1-16,0 0-1 0,-2 1 3 16,0 0-5-16,1 0-1 15,-1 0 0-15,-1 0-1 0,1 0 0 16,-3 2 0-16,2 1 0 0,-1 1-1 16,0 0 1-16,-1 2-1 0,1-1 1 15,-1 2-3-15,-1 1-8 0,1 0-1 16,1 1 1-16,1 1 6 0,-1 0-1 15,2 0 1-15,1 1 4 0,2-2-1 16,0 1 1-16,3 0 0 0,0 0-1 16,0-2 2-16,5-1 0 0,2-2 1 15,1 0 1-15,3-3 1 0,-1 0-2 16,2-2 5-16,0 0 3 0,-1-5-1 16,2-1 0-16,-1-1 5 0,1-2-6 15,-1 0 0-15,0-2-1 16,0 1 1-16,-1 0-1 0,-1 1-3 15,0-1-2-15,-3 1 1 0,0 2-2 16,-1 2 1-16,-2 1-1 0,0 1 1 16,-2 1-1-16,0 2-3 0,-2 0-1 15,0 6 1-15,0 1 3 0,0 3 0 16,-3 4 4-16,-3 4 1 0,-1 4 3 16,1 5 4-16,-5 8 5 0,-1 7 0 15,-1 7-6-15,-2-2-5 0,3-10-3 16,4-9-3-16,3-11 0 0,-1 0-2 15,2 2-38-15,0 3-22 0,1 0-29 16,1-1-45-16,2-1-83 0,5-5-75 16,0-7-120-16</inkml:trace>
  <inkml:trace contextRef="#ctx0" brushRef="#br0" timeOffset="140914.6">11327 13809 181 0,'0'0'326'0,"0"0"-229"0,11-23 39 0,-6 14-48 0,-2-4-38 0,-1 2-13 15,0 1-11-15,-2-1-3 0,0 1-5 16,-2 2 2-16,-2 1 3 0,-2 1-8 15,-1 5 6-15,-2 1-4 0,-1 0 0 16,-1 2 3-16,0 5-12 0,-2 2-3 16,-1 3-2-16,0 2-3 0,1 3-1 15,-2 5 0-15,4 1 2 16,1 4-1-16,1 1 0 16,5-1 1-16,1-1 1 0,3-1-1 15,0-2 1-15,5-1 0 0,3-3-1 16,2 0-1-16,3-4 0 0,1-2 1 15,0-5 1-15,2-1 0 0,-2-6 5 16,2-1 29-16,-2-4 12 0,1-6-6 16,-2-2-18-16,-1-5 2 0,-1-4-2 15,-3-5 2-15,-1-11-2 0,-2-9-1 16,0-6-5-16,-4 9-2 16,-1 13-3-16,0 12-2 0,-1 9 1 15,-1 0-7-15,-3-1-5 0,0 1-1 16,0 3-2-16,-2 3-3 0,0 1-10 15,-2 2-9-15,1 4-3 0,0 1-19 16,0 0-19-16,-1 4-10 0,3 0-16 16,0 1-39-16,1 7-75 0,1-3-64 15,2-3-212-15</inkml:trace>
  <inkml:trace contextRef="#ctx0" brushRef="#br0" timeOffset="141055.23">11554 14104 968 0,'0'0'90'0,"0"0"-61"0,0 0-29 0,0 0-9 0,0 0-121 16,16-16-91-16,-13 7-60 0,0 1-148 16</inkml:trace>
  <inkml:trace contextRef="#ctx0" brushRef="#br0" timeOffset="141602.29">11955 13775 408 0,'0'0'240'0,"0"0"-113"15,0 0 38-15,0 0-67 0,0 0-39 0,0 0-26 16,0 0-1-16,17-18-5 15,-8 14-5-15,2 1 3 0,4 0-3 16,2-1-7-16,2 2-4 0,1 0-4 16,1 0 2-16,2 2 1 0,-1 0 0 15,2 0 0-15,-3 0 2 0,2 0-5 16,-4 0-4-16,-1 0 2 0,0 0-3 16,-3 2 1-16,1-1-3 0,-4 2 0 15,-2 1 0-15,-3 1-2 0,-3 1 2 16,-2 3 7-16,-2 3 1 0,-4 1 6 15,-4 4 0-15,-4 4-3 0,-3 4-2 16,-1 2-6-16,0 2-2 0,-1 0 0 16,1 3 1-16,0-2-1 0,3-1-1 15,0-1 0-15,2-1-17 0,3-3-16 16,0-1-12-16,4-4-8 0,4-2-23 16,0-3-43-16,3-5-41 0,9-4-65 15,-1-5-39-15,0-1-152 0</inkml:trace>
  <inkml:trace contextRef="#ctx0" brushRef="#br0" timeOffset="142016.13">12425 13732 489 0,'0'0'229'0,"0"0"-100"0,0 0 29 0,0 0-66 0,0 0-46 16,15-7-19-16,-5 4-5 0,1 1-3 16,0-2-8-16,3 2 3 0,2-1-3 15,0-1 2-15,-1 1 4 0,1 0-3 16,1-1 0-16,3 1 6 0,-1 2-6 16,3-1-4-16,0 1-2 0,0 0-5 15,1 0 0-15,1 0 0 0,0 1-3 16,-3 0-1-16,1 1 1 0,-5 3 1 15,-1-1-1-15,-5 3-2 0,-3 1 2 16,-3 1 5-16,-5 5 4 0,-1 2 4 16,-7 5 2-16,-4 5 1 0,-2 4 3 15,-5 7 4-15,-5 5-5 0,4-4-1 16,1-4-4-16,6-5-2 0,-1-7-4 16,1 2-6-16,-1 4 2 15,3-2-3-15,3 0-2 0,0-3-24 16,2-1-19-16,0-1-15 0,4 0-17 15,-1-3-31-15,1 3-64 0,1-5-87 16,0-3-79-16</inkml:trace>
  <inkml:trace contextRef="#ctx0" brushRef="#br0" timeOffset="143145.32">8431 14715 356 0,'0'0'151'0,"0"0"-70"0,0 0 5 0,0 0-36 15,0 0-12-15,0 0 6 0,0 0 5 16,0 0-11-16,2 0-6 0,0 0-1 15,2 0 0-15,-1 0 3 0,3 1 3 16,1 0 5-16,2 2-3 0,1-2-7 16,5 0-8-16,2 0-5 0,5-1-4 15,4 0-4-15,11 0-4 0,13 0 0 16,18 0 3-16,8-1-4 0,6-2 2 16,2 0-6-16,-4 2 2 0,8-1-4 15,7-1 1-15,8 2-1 0,4 0 3 16,4 0-3-16,5 1 3 0,5 0-3 15,4 0 0-15,5 0 7 16,1 0-5-16,2 2-2 0,3 1 0 16,-2 1 0-16,0 0 1 0,-2 1 0 15,-1 0 3-15,-2 2 3 0,-4 0 11 16,-3 1-2-16,-5 2 2 0,-7-2 0 16,0 0-1-16,-6 0 2 0,-5-1-9 15,-5 1-8-15,-8-2-2 0,-3 1-3 16,-7-1 2-16,-5 0-19 0,-3-2-20 15,-8 1-18-15,-8-3-19 0,-6 1-56 16,-5-3-70-16,-13 0-90 16,-7 0-209-16</inkml:trace>
  <inkml:trace contextRef="#ctx0" brushRef="#br0" timeOffset="147134.46">9068 15315 117 0,'0'0'51'0,"0"0"-11"0,0 0 10 15,0 0 9-15,0 0-6 0,0 0-3 16,0 0-2-16,28-27-9 0,-27 25-1 16,0-1 2-16,0 2-10 0,0 0-9 15,-1 0-7-15,0-1 6 16,0 1-3-16,0 0 4 0,0 1-2 15,0 0 4-15,0 0 4 0,0 0-3 16,0 0 4-16,0-1 8 0,0 1 5 16,0-1-1-16,0 0-1 0,0 0 5 15,0 0-6-15,0-1-2 0,0 2-2 16,0 0-11-16,0-1-2 0,0 0-3 16,0 1-1-16,0-1-2 0,0 1-4 15,2-2 4-15,-2 0-5 0,1 1 5 16,0-1-5-16,-1-1 0 0,2 1 1 15,-2-1 0-15,1 0 1 0,-1 2 4 16,0-1-2-16,0 2 1 0,0-1 0 16,0 1-2-16,0 0-1 0,0 0-1 15,0 0 2-15,0 0-5 0,0 0-2 16,0 3 0-16,0 1 1 16,-2 3-1-16,-1 3-1 0,-2 2 0 15,0 2-1-15,-4 3 2 0,-1 2-1 16,-3 2 1-16,-1 1 9 0,-2 0 4 15,-1 2-3-15,-1-1 4 0,-1 0-4 16,2 0-3-16,0 1-6 0,2-3 5 16,0 1-8-16,0-2-3 0,2 0 3 15,2-3-3-15,2 0-1 0,2-2 0 16,0-4 0-16,4 0 0 0,0-2 2 16,3-2-4-16,0-1 2 0,0-1 0 15,3-2 1-15,3 1 0 0,2-3 2 16,2 0-1-16,3-1-1 0,2-1 2 15,1-3 1-15,3 0-2 0,0-1-2 16,1-2 1-16,2 1 0 0,1-1 0 16,1-1 0-16,0 0 0 0,0 1 0 15,0-1 0-15,0 0 1 0,-3 1 3 16,0-1-4-16,-2 1 0 0,-3 1 0 16,-1 0-1-16,-3 2 0 0,-4 1 0 15,-1 1 1-15,-4 2-1 0,-3 0-2 16,0 2 0-16,-1 4 0 0,-5 3 1 15,0 4 1-15,-2 3 3 0,-1 2 0 16,-1 2 0-16,0 3 0 0,1 1 0 16,-1 2-1-16,3 1-1 15,0-2-1-15,1 2 1 0,1-1-1 16,0-2 1-16,2 1-1 0,1-2-1 16,0 0 0-16,1-1-1 0,0-2-28 15,1-2 22-15,0-1-35 0,0-4-14 16,3-1-8-16,0-3-29 0,4-2-31 15,-1-4-37-15,5-5-52 0,-2-2-66 16,0-4-156-16</inkml:trace>
  <inkml:trace contextRef="#ctx0" brushRef="#br0" timeOffset="147837.95">9577 15395 358 0,'0'0'181'0,"0"0"-82"0,0-2 59 0,0-1-53 0,0 0-40 0,1-3-3 16,1 2 3-16,1-1-6 0,2-1-4 15,4 0-2-15,0 1 0 0,4 0-10 16,2 0-6-16,1 1-9 0,1 1-4 15,-1 2-9-15,0 1-7 0,-3 1-5 16,-1 6 2-16,-3 1-4 0,-1 4 0 16,-4 3-1-16,-1 2 0 0,-3 2 0 15,-4 4-1-15,-2 0-2 0,-2 1-4 16,-4 1-2-16,-1-2-1 0,-2 1 7 16,-1-2-4-16,0 0-3 0,-1-2-2 15,3-2 0-15,1-3 2 0,2-2-1 16,2-4-8-16,3-4-13 0,3-1 4 15,3-4 15-15,1 0 10 0,4-4 3 16,4-1 1-16,1 0 4 0,3-2 5 16,4 1 3-16,0 0 0 0,0 1 4 15,-1 2-4-15,0 0 0 0,-2 1 3 16,0 2 5-16,-2 1-4 0,0 3-2 16,-2 2-5-16,-1-1-8 0,1 2-1 15,-3 2 1-15,-2 1-1 16,-2 2 6-16,-3-1 7 0,-1 1 0 15,-6 1 13-15,-4 0 3 0,-4-1-2 16,-3 1-11-16,-3 0-5 0,-3-3-7 16,0 1-4-16,1-4-1 0,2 0-2 15,-1 0-12-15,4-3-15 0,1 0-13 16,3-1-22-16,3-1-18 0,3-1-19 16,4-1-22-16,4-1-48 0,3-2-78 15,4-1-111-15</inkml:trace>
  <inkml:trace contextRef="#ctx0" brushRef="#br0" timeOffset="148009.81">10084 15806 859 0,'0'0'254'0,"0"0"-186"0,0 0-9 0,0 0-51 0,0-3-8 0,-2-2-56 15,2-2-64-15,0-3-52 0,2 2-86 16,2 0-73-16</inkml:trace>
  <inkml:trace contextRef="#ctx0" brushRef="#br0" timeOffset="149010.28">10618 15369 402 0,'0'0'94'0,"0"0"-15"0,0 0 21 0,0 0-42 15,0 0-12-15,7-23 9 0,-7 18-7 16,0 1-11-16,0 0 0 0,-2 1 1 16,0-2 2-16,0 3 14 0,0-1-3 15,0 1-16-15,0 2-3 0,1-1-8 16,0 0 0-16,-1 0-3 0,2 1-3 15,-1-2-4-15,1 0 5 0,0 2-1 16,0-2 1-16,0 1 4 0,0-1-2 16,0 1-4-16,0 0 0 0,0 0 0 15,0 0 0-15,0 0-2 0,0 1-2 16,0-1-5-16,0 0-2 16,0 0 1-16,0 1-4 0,0 0 1 15,0 0 1-15,0 0-5 0,0 0 2 16,0 0 1-16,0 1 0 0,0 1-1 15,0 1 10-15,0 2 1 0,0-1 1 16,-2 3-2-16,-1 2-6 0,-1 1-1 16,-1 4-3-16,-1 0 0 0,-2 1 0 15,-1 3 0-15,0-2 0 0,-1 2 1 16,-2-1 0-16,2 1-1 0,-1-1-1 16,1 1 1-16,0-3-2 0,-1 0 2 15,2-1-2-15,1-2 1 0,1-2 1 16,2 1-2-16,1-4 0 15,3 0 1-15,1-2-1 0,1 0 2 16,5-1 1-16,1-1 1 0,2 0 2 16,3-2 2-16,1-1 0 0,3 0-1 15,-1 0 1-15,2 0-4 0,0-2 0 16,0 0 3-16,-1 1-1 0,0-1 6 16,-1-2 2-16,2 1-2 0,-4 1-3 15,2-1-5-15,-2 1-1 0,-2-2 1 16,1 3-3-16,-2 0 0 0,0 0 0 15,-2 1 1-15,-2 0-2 0,-2 0 0 16,-2 3 1-16,0 4 1 0,-2 3 2 16,-1 1 2-16,-3 4 0 0,-1 3 0 15,-2 2 0-15,-1 1 0 0,1 1-6 16,-1 1 2-16,2 0-1 0,-2 0 1 16,1 0 0-16,1-1-2 0,1-3-2 15,1-1-8-15,0-1-24 0,2-2-20 16,-1-3-13-16,2-2-21 0,1-3-31 15,0-1-22-15,5-5-41 0,6-6-68 16,-1-2-113-16</inkml:trace>
  <inkml:trace contextRef="#ctx0" brushRef="#br0" timeOffset="149620.04">10938 15528 250 0,'0'0'235'0,"2"-3"-162"0,0-1 31 0,0 1-52 0,1-1-2 0,1-1 31 15,-3 1-5-15,1-1-4 0,-1 0-12 16,1 1-8-16,1-1 0 15,2 2-4-15,2-1-6 0,2 0-7 16,1 0 1-16,2 0 5 0,2 1 0 16,1-1-9-16,0 2-7 0,0 1-5 15,-1 0-9-15,-2 1-5 0,-2 0 0 16,1 4-5-16,-4 1-1 0,-3 2 0 16,-1 4 0-16,-2-1 0 0,-1 4-2 15,-2 2 0-15,-4 1-5 0,-2 3-7 16,-3-1-11-16,-1 3-15 0,-2-2-3 15,1 1 9-15,-1-2 14 0,1-1 15 16,1-2 0-16,4-2 5 16,0-2-2-16,4-3-18 0,2-2-10 15,2-3 0-15,0-1 10 0,1-2 14 16,4-1 6-16,3 0 3 0,3 0 5 16,1 0 3-16,4 0 5 0,1-1-2 15,3 0-3-15,0 1-5 0,0 0-1 16,0 0 6-16,0 2 9 0,-3 3 9 15,0 1 2-15,-3 4-1 0,0 1-5 16,-3 1-4-16,-4 3 9 0,-2 0-2 16,-2 0-3-16,-3 0-2 0,-3-1-2 15,-4-1-2-15,-4-1-4 0,-3 1-5 16,-2-2-3-16,-4 1-3 0,-1-2 0 16,0 0-4-16,-3 0 3 0,-1-1-3 15,0-2-4-15,1 0-25 0,1 0-26 16,2 0-22-16,2-1-22 0,3-2-39 15,0 0-77-15,4-1-105 0,4-2-130 16</inkml:trace>
  <inkml:trace contextRef="#ctx0" brushRef="#br0" timeOffset="150645.25">16176 14248 324 0,'0'0'102'0,"0"0"-30"0,0 0 27 0,0 0-12 16,0 0-18-16,0 0 24 0,6 6 17 15,1-6-2-15,3 0-12 0,5-2-23 16,2-1-13-16,3 1-10 0,3-2-17 16,2 1-16-16,0 1-9 0,2 0-7 15,0 0-1-15,-2 2 0 0,-3 0-1 16,0 0-3-16,-1 2-21 0,-4 0-28 15,-1 0-19-15,-5 2-32 0,-3-1-71 16,-8 4-62-16,-3-3-58 0</inkml:trace>
  <inkml:trace contextRef="#ctx0" brushRef="#br0" timeOffset="150845.47">16177 14442 762 0,'0'0'208'0,"0"0"-130"16,44-6 47-16,-17 1-70 0,3 0-39 15,0-1-5-15,-1 0-6 0,4 1-3 16,-6 3-2-16,3-1-1 16,-2 1-14-16,2 2-26 0,-3 0-37 15,1 0-52-15,9 2-53 0,-7 0-63 16,-2-1-160-16</inkml:trace>
  <inkml:trace contextRef="#ctx0" brushRef="#br0" timeOffset="151245.59">17400 13982 614 0,'0'0'135'16,"0"0"-56"-16,0 0 59 0,0 0-65 15,35-23-41-15,-32 23 16 0,0 0-18 16,-1 7-8-16,-2 2 9 0,0 7 8 16,0 8-1-16,-5 4-7 0,-5 11-2 15,2 8 2-15,-2 9-3 0,0 0-5 16,5-6-3-16,0-8-12 0,1-6-5 16,-1-4-1-16,2-4 0 0,1-3-2 15,2-7-12-15,0 1-18 0,-1 1-19 16,-1 3-41-16,2 2-11 0,0 3-87 15,0-7-83-15,2-5-97 0</inkml:trace>
  <inkml:trace contextRef="#ctx0" brushRef="#br0" timeOffset="154620.51">17638 14098 379 0,'0'0'110'0,"0"0"-47"0,0 0 44 0,0 0-4 0,5-22-38 15,0 14 5-15,3-1-9 16,1 1 5-16,1 1-5 0,0-1 2 16,5 1-15-16,0 0-11 0,2 1 2 15,0 4-5-15,5-1 0 0,0 1-5 16,3 2-7-16,-4 0-4 0,3 2-1 16,-4 3-10-16,-5 3-6 0,-3 4-1 15,-4-1-2-15,-6 5-2 0,-4 0-8 16,-8 2-2-16,-5 2-5 0,-4-1-2 15,-5 1-3-15,-3 0 7 0,-1-4 7 16,3 0 5-16,1-4-3 0,3 1-2 16,4-5-4-16,6-2-2 15,2 0-3-15,4-4 1 0,5 0 4 16,3-2-1-16,6 0 14 0,4 0 0 16,6-1 2-16,0 1 3 0,6 0 6 15,2 0 1-15,3 3 1 0,0 0-4 16,5 4 14-16,-3 1-6 0,-1 2 3 15,-1 0-8-15,-5 2 0 0,-1 2 1 16,-5 0 3-16,-5 1 7 0,-2-1 1 16,-8 0 7-16,-4 0-6 0,-3 0 0 15,-7 0-5-15,-4 1-6 0,-6-2-6 16,-4 1-3-16,-3-2-2 0,-3 1-2 16,0-3 0-16,0 2-1 0,0-3-18 15,0 0-16-15,3-1-15 0,2-2-25 16,1-1-21-16,4-1-41 0,1-1-49 15,6-3-62-15,3 0-63 0</inkml:trace>
  <inkml:trace contextRef="#ctx0" brushRef="#br0" timeOffset="155042.4">18414 14085 577 0,'0'0'120'0,"0"0"-57"0,0 0 65 0,10-14-26 16,-8 9-51-16,-1 4 12 0,-1 0-10 16,0 1-13-16,0 1-16 0,0 5-4 15,0 2 16-15,-3 4 6 0,2 3 0 16,-3 3-3-16,3 5-7 16,-3 0-4-16,4 5-8 0,-3 0 0 15,1 8-9-15,-2 6-1 0,1 6 10 16,-2 0-8-16,2-11-4 0,1-9-5 15,2-10-1-15,0-1-2 0,-3 3-2 16,3 5-28-16,-1-1-19 0,1 2-34 16,0-5-41-16,4 0-35 0,4 1-61 15,1-6-68-15,-2-4-207 0</inkml:trace>
  <inkml:trace contextRef="#ctx0" brushRef="#br0" timeOffset="155199.16">18669 14683 871 0,'0'0'194'0,"0"0"-124"0,0 0-3 15,0 0-67-15,0 0-26 0,0 0-84 16,0 0-85-16,17-37-41 0,-10 27-92 0</inkml:trace>
  <inkml:trace contextRef="#ctx0" brushRef="#br0" timeOffset="155946.03">19178 14197 508 0,'0'0'141'16,"0"0"-83"-16,0 0 72 0,0 0-8 16,0 0-47-16,39-34 7 0,-31 25-4 15,1 0-25-15,-1-1-7 0,-1 2-14 16,-3 1-6-16,-2 1-1 0,0 0 1 16,-2 3-1-16,-5-1-13 0,-5 3-12 15,-4 1-2-15,-3 0-1 0,-5 6 1 16,-3 2 1-16,-1 4-7 15,1 2-15-15,1 2-2 0,1 3 2 16,4-2 11-16,4 2 6 0,5-1 2 16,1 1 4-16,5 0-1 0,4-2 1 15,0 1 1-15,6-2 1 0,5-2 0 16,0 0-2-16,4-1 3 0,0 0 0 16,4-4-3-16,0 3 0 0,1-3 2 15,-1 3-1-15,0-2-2 0,-1 3 2 16,-2 0 2-16,1 0 9 0,-3 2 8 15,-1 0 3-15,-1 1-6 0,-2 1-3 16,-1-2 1-16,-1-1-7 0,-3 0-2 16,-3-2 1-16,-2-1-6 15,0 0 2-15,-4-2 1 0,-4 1-4 16,-4-3 2-16,1 0 4 16,-5-4-5-16,-3-2 4 0,-3-1-4 15,0-1 0-15,-3-4-1 0,1 0 0 16,2-2 0-16,3-2 0 0,2 0 2 15,4-1-2-15,2-2 0 0,4-1 1 16,2-1-1-16,2 0 1 0,3 1 0 16,0 0 1-16,3 1 0 0,3-1 3 15,3 0 6-15,3 1-1 0,4 1 4 16,3-1 0-16,3-1 0 0,2 0 1 16,3 1-1-16,2-4-2 0,-3 1-3 15,1-1-5-15,-2-3 1 0,-5-1 1 16,-2-2-1-16,-6 1-2 0,-2-3 0 15,-6 2-2-15,-4 2-1 0,-2 2 0 16,-9 4-3-16,-3 3-5 0,-4 1-16 16,-2 4-3-16,-5 3-5 0,1 1-5 15,0 2-13-15,3 3-30 0,1 3-43 16,5 2-59-16,-5 6-89 0,9-1-71 16</inkml:trace>
  <inkml:trace contextRef="#ctx0" brushRef="#br0" timeOffset="156305.45">19601 14147 793 0,'0'0'185'0,"12"-5"-83"0,-5 3 37 0,0-2-56 16,1 3-42-16,-4 0-8 0,0 1 0 15,-3 1-26-15,-1 7-5 16,-1 5 3-16,-3 8 0 0,-4 10 3 16,-1 13 4-16,-1 10 7 0,-1 3 5 15,3-5 10-15,4-5-4 0,0-10-6 16,4 1-4-16,0-3-9 0,0-5-6 15,0-7-1-15,2-4 0 0,0-2-4 16,1 5-3-16,2 2-15 0,-1-1-10 16,4-1-7-16,-2-2-17 0,2-5-15 15,4-1-39-15,-2-3-37 0,5 0-75 16,-1-1-65-16,-2-2-80 0</inkml:trace>
  <inkml:trace contextRef="#ctx0" brushRef="#br1" timeOffset="-199154.95">21129 11100 258 0,'0'0'19'0,"0"0"43"0,0 0 1 15,0 0 4-15,0 0-31 0,34-28-15 16,-29 24-8-16,1-2 7 0,-1 3 2 16,-1-1 3-16,-1 3 7 0,0-2 8 15,0 1-7-15,-2 0-10 0,0 2 0 16,0-1 0-16,-1 0 1 0,0 0-3 16,0 0 0-16,0 1-3 0,0-2-2 15,0 1 1-15,-1 0 5 0,-2-2 4 16,1 0-4-16,-1 2 0 0,-2-1-1 15,1 0-6-15,-4 0-3 16,1 1-8-16,-2 1-3 0,-1 0 2 16,-5 0-3-16,-3 5 1 0,-2 1-2 15,-4 4 2-15,-3 1-1 0,-7 7 2 16,-8 7 0-16,-6 8-1 0,-3 6 0 16,6-1 1-16,6 0 4 15,7-2 10-15,1-1 4 0,6 0 3 0,2-2 11 16,10-5-1-16,4-5-7 0,7-6-6 15,2 0-4-15,2 3-6 0,8-2-2 16,4 6-3-16,6-5 1 0,12 0-2 16,10-2-2-16,15-4 0 0,6-3 0 15,0-4-2-15,-4-6-19 16,-6 0-41-16,1-3-61 0,-3-1-39 0,1-3-46 16,-13 1-6-16,-8-1-85 15</inkml:trace>
  <inkml:trace contextRef="#ctx0" brushRef="#br1" timeOffset="-198872.78">21527 11229 522 0,'0'0'78'0,"0"0"-1"0,0 0 1 0,0 0 57 0,37-42-74 0,-14 28-16 15,11-1 13-15,12-4-8 0,10-1-14 16,4 2-3-16,-4 2-7 16,-4 3-7-16,-9 5-10 0,-1-1-8 15,-2 5-1-15,-4 0 0 0,-1 4-14 16,-7 0-31-16,-7 0-37 0,-6 0-55 15,4 3-53-15,-6 0-35 0,1-1-147 0</inkml:trace>
  <inkml:trace contextRef="#ctx0" brushRef="#br1" timeOffset="-198472.75">21910 11130 512 0,'0'0'29'16,"0"0"54"-16,0 0 32 0,0 0-15 15,0 0-51-15,0 0 6 0,7-25-5 16,-6 25-10-16,0 2-25 0,0 2 1 16,0 5 14-16,-1 4 5 0,0 5-3 15,0 4 0-15,-2 4 4 0,0 3-8 16,0 0-13-16,1 4-4 0,-2-2-7 16,2 1 0-16,-1-1-3 0,2 0-1 15,0-2 0-15,0 0-10 0,0-2-26 16,0-3-12-16,-1 0-14 15,1-2-28-15,-2-1-18 0,2-4-35 16,-1 4-31-16,1-6-65 0,0-4-89 0</inkml:trace>
  <inkml:trace contextRef="#ctx0" brushRef="#br1" timeOffset="-198191.5">21585 11649 503 0,'0'0'111'0,"0"0"-4"0,0 0 37 16,0 0-15-16,0 0-71 0,0 0-3 15,37-22 9-15,-13 16-9 0,10 0-13 16,10-1-13-16,11 0-4 0,3 0-9 15,-3 2 2-15,-8 1-9 0,-3 2-4 16,-2-1-5-16,1 2-2 0,-1 1-26 16,-1 0-32-16,0 0-42 0,-3 0-44 15,-1 0-65-15,-12-1-56 0,-6-1-165 16</inkml:trace>
  <inkml:trace contextRef="#ctx0" brushRef="#br1" timeOffset="-197871.63">22853 11158 872 0,'0'0'49'0,"0"0"-11"15,0 0-13-15,0 0 22 0,0 0-47 16,0 0-1-16,10 16-87 0,-5-14-87 15,-1 1-126-15,-2-2-164 0</inkml:trace>
  <inkml:trace contextRef="#ctx0" brushRef="#br1" timeOffset="-197755.26">22850 11436 725 0,'0'0'5'0,"0"0"-3"0,0 0-1 16,0 0-2-16,0 0-62 0,6 32-185 15</inkml:trace>
  <inkml:trace contextRef="#ctx0" brushRef="#br1" timeOffset="-196504.22">23666 11408 192 0,'-1'0'55'0,"1"0"11"0,0 0 4 16,0 0-17-16,0 1-21 0,-1-1 2 15,1 1 9-15,0-1-3 0,0 1 0 16,0-1 1-16,3 0 4 0,1 0 16 16,3 0 11-16,1 0 9 0,6 0 1 15,0-2-7-15,5-2-8 0,1 2-1 16,5-1-16-16,1 0-14 0,4 0-8 16,-2 1-14-16,1 0-9 0,-1 2-5 15,-1 0 0-15,-3 0-23 16,1 0-24-16,-1 3-33 0,-2 0-49 15,8 1-60-15,-8 0-73 0,-1-3-123 0</inkml:trace>
  <inkml:trace contextRef="#ctx0" brushRef="#br1" timeOffset="-195972.86">24506 11053 179 0,'0'0'103'0,"0"0"-27"0,0 0 7 0,0 0-10 15,0 0-29-15,2 0-25 0,0 0 7 16,0 0 0-16,2 0-6 0,0 4-5 15,1 3 3-15,1 3 11 0,0 3-2 16,-1 4-3-16,0 4 5 0,0 5 6 16,-1 8 2-16,2 7-6 0,-3 5 1 15,0 3-5-15,-2-3-2 0,-1-6-1 16,-4-6 3-16,1-3 3 0,-3-7 0 16,1 5 2-16,1-5-3 0,-2-1-4 15,-1 3-8-15,0-5-4 0,0 3-7 16,0 3-4-16,-1-2-2 15,-1-2-8-15,3-3-61 0,1-3-45 16,0 0-66-16,0-7-96 0,2-3-209 16</inkml:trace>
  <inkml:trace contextRef="#ctx0" brushRef="#br1" timeOffset="-194918.72">25004 11050 19 0,'0'0'230'0,"0"0"-154"0,0 0 9 0,0 0-10 16,1 0-20-16,0-1-18 0,-1-1 3 16,2 1-6-16,-1-2-6 0,0 1 0 15,0 1 1-15,1-2-3 0,-2 0 1 16,1 2 2-16,1-2 1 0,-2 0 5 16,2 2-2-16,-2-1-7 0,1-2-2 15,-1 2-4-15,1-1-2 0,0 0-2 16,-1 1 4-16,0-3-7 15,0 4 1-15,0 0-1 0,0-1 0 16,0 0-2-16,0 2-1 0,0 0 1 16,0-1-2-16,0 1 3 0,0 0-4 15,0 0 1-15,0 0-5 0,0 0 3 16,0 0-1-16,0 0-3 0,0 0-1 16,0 0 2-16,0 0 1 0,0 1 4 15,0 0-3-15,0 0 3 0,0 1 4 16,-1-1 3-16,0 1 0 0,0 2-1 15,-1-1-4-15,0 3 0 0,-1 1 1 16,-1 2-1-16,-1 2 1 0,-1 0 3 16,-2 1-2-16,1 2 0 15,-1 1 3-15,-1 0-3 0,-2 1-3 16,1 0 3-16,-1 1-3 0,-1 1 2 16,-1-1-2-16,0 0-3 0,2-2-1 15,-1 0 2-15,-1 1-2 0,2-2 0 16,0 0 4-16,3-3-4 0,-1 0-4 15,3-2 4-15,-1-1-6 0,3-2 3 16,2 0-2-16,0-2 2 0,2 0-2 16,0-3 0-16,4 1 3 0,4-1 3 15,2-1 4-15,1 0-1 0,5-1-4 16,-1-1-3-16,2-1 0 0,0-1-3 16,0 1 2-16,2-2 2 15,-3 2-3-15,2-1 0 0,-1-1 0 16,0 2 1-16,-1-2 0 0,1 2-1 15,-3-1-1-15,-1 2 0 0,0-2 2 16,-4 2-2-16,1 1 0 0,-2-1 1 16,-2 1-1-16,-1 0 0 0,1 1-1 15,-2 0 0-15,0 0 1 0,-1 4-2 16,0-1 1-16,-1 3-1 0,0 2 1 16,-1 2 1-16,-1 0 0 0,0 4 1 15,-1 0 0-15,-2 4 1 0,0-1 0 16,-1 3 0-16,0-1 2 0,1-1-4 15,1 1 1-15,-2 0-1 0,3-2 2 16,0 1-2-16,0-2 1 0,1-1-2 16,0-1 0-16,0-1-7 0,0-1-12 15,0-2-13-15,1-2-15 0,1-1-18 16,3-1-27-16,-1-2-14 0,4-3-37 16,7-1-36-16,0-5-76 0,-2-1-105 15</inkml:trace>
  <inkml:trace contextRef="#ctx0" brushRef="#br1" timeOffset="-194581.04">25564 11125 592 0,'4'-4'52'0,"0"0"58"0,3-1-2 0,-2 1-52 0,0 0-25 15,-1 3-7-15,-1 1 10 0,-2 0-15 16,0 5-4-16,-1 4 18 0,0 6 11 16,-3 4 4-16,-2 5-9 0,-2 3-3 15,-2 7-11-15,1-1-9 0,1-1-8 16,-1 7-4-16,1-2 0 15,2 2-1-15,0-8-2 0,3-3-1 16,1-7-25-16,1 2-32 0,0 2-19 16,2-1-25-16,3-5-43 0,8 3-30 15,-1-6-63-15,0-7-90 0</inkml:trace>
  <inkml:trace contextRef="#ctx0" brushRef="#br1" timeOffset="-194002.51">25904 11241 296 0,'0'0'72'0,"0"0"-4"15,0 0 69-15,0 0-66 0,0 0-16 16,20-37-10-16,-14 30 11 0,1 0-4 16,0 0-3-16,1 0 7 0,0-1 1 15,0 0-4-15,2 0-7 0,0 0-14 16,1 0-8-16,2-2-3 0,0 2-2 16,2-1-1-16,-1 1-5 0,-1 1 2 15,-1 0 0-15,1 2 1 0,-2 1-4 16,-1 1 0-16,-1 3-5 0,-1-1-4 15,1 1-2-15,-2 0-1 0,-1 2 2 16,0 4 0-16,0 1 0 0,-2 4 0 16,-1 4 0-16,-3 3 3 0,0 6 1 15,-6 6 7-15,-4 11-1 0,-1-5-2 16,-1-2-6-16,-4-2-1 0,4-8 2 16,-6 4-2-16,-1 1-2 0,3-4 2 15,-3 0-1-15,3 1 12 0,0-4 18 16,5-2-5-16,3-4-9 15,1-1-8-15,3-3-6 0,4-4 0 16,1-2-2-16,6-1 3 0,4-4 9 16,4-1 8-16,5 0-3 0,4-3-10 15,1 0-6-15,2 3-3 0,1-1 3 16,1 1 0-16,2 0-3 0,4 2 0 16,7 3 0-16,4 1-14 0,4 1-18 15,-5 2-18-15,-2 0-26 0,-4 1-43 16,-3 0-61-16,-9-2-89 0,-6-2-124 15</inkml:trace>
  <inkml:trace contextRef="#ctx0" brushRef="#br1" timeOffset="-190267.99">27028 11578 159 0,'0'0'35'0,"0"0"26"0,0 0 18 0,0 0-16 15,5 6-4-15,-3-5 12 0,0 0-4 16,1-1-16-16,-2 3-7 0,1-2 1 16,-1 1 4-16,-1-2 4 0,1 1 0 15,0-1 0-15,-1 1-4 0,1 1-8 16,-1-1-11-16,1 0-6 16,-1 1-5-16,0-2-5 0,1 1-6 15,-1-1-5-15,0 1 1 0,0 1-1 16,0-2 0-16,0 0 4 0,0 0 8 15,0 0 10-15,0-2 7 0,0 0-5 16,0-1-3-16,1-2-4 0,1-1-1 16,2 0 1-16,0 1 0 0,0-1-6 15,0 2-3-15,-1 0-7 0,0 1-2 16,-1 2-2-16,1 1 0 0,-1 0-1 16,1 0-2-16,1 3-15 0,0 1-38 15,0-1-26-15,0 2-51 0,2 0-75 16,-1-2-113-16,-1 0-211 0</inkml:trace>
  <inkml:trace contextRef="#ctx0" brushRef="#br1" timeOffset="-189423.66">27694 11325 382 0,'0'0'10'0,"0"0"27"0,0 0 58 16,0 0-44-16,0-32-20 0,0 24 7 16,0 1 12-16,1 0-7 0,2-1 3 15,-1 0 1-15,4-1-3 0,-2 0 0 16,2 1 2-16,2-2-3 0,0 1-17 15,3 0 9-15,0 1-7 0,3-2-8 16,0 2-7-16,2 0 2 0,-2 1-1 16,3 1 2-16,-3 2 3 0,0-2 2 15,-3 2 2-15,-2 2 0 0,-1 1-9 16,-1 1-6-16,-2 2-5 0,2 3-1 16,-1 4 2-16,0 0-3 0,1 3 2 15,-2 2-1-15,0 2 1 16,-1 1 2-16,-1-1 3 0,-3 4 1 15,0-2 2-15,-3 0 2 0,-2 1-2 16,-3 0 0-16,-1-2 0 0,-1 3 2 16,1-4 0-16,-4 1-1 0,3-1-3 15,0-1-3-15,-1-1-2 0,0 0-1 16,0-1 0-16,0-1 3 0,0-2-4 16,1 1 4-16,-1-2 1 0,3-1 0 15,1 0 3-15,-2-1-3 0,2 0-3 16,1-1-1-16,0 2 0 0,0-2-3 15,-1 1 0-15,1-1 2 0,1 0 0 16,1-3-2-16,-1 3 0 0,0-2 3 16,-1-1-3-16,0 1 0 0,1-1 0 15,-1 1 0-15,1-1 0 0,0-1 0 16,-1 1 2-16,1-1-2 0,1-1 1 16,0 2-1-16,2-2 0 0,1-1 1 15,1 0-1-15,0 0 0 0,0 0 0 16,2 0 1-16,4 0 2 0,3-3 9 15,4 1 6-15,4 0 1 0,4 1-2 16,5-2 0-16,3 2-4 0,6 1-6 16,-3 0-3-16,1 0-4 0,0 0 0 15,-6-1 0-15,3 0-16 0,-2 0-19 16,-1-1-27-16,-3 0-36 16,-5 1-36-16,4-4-61 0,-5 2-122 15,-7-2-120-15</inkml:trace>
  <inkml:trace contextRef="#ctx0" brushRef="#br1" timeOffset="-188753.75">28242 11234 469 0,'0'0'45'0,"6"-14"65"0,-1 4-8 0,1 1-34 0,0 0-11 0,2 0 5 15,1 0-1-15,3 2-8 0,0 1 3 16,4 2-5-16,0-2-4 0,4 3-6 15,0 1-9-15,-1 2-9 0,1 0-4 16,-4 4-3-16,-1 0-5 0,-2 3 0 16,0 1-7-16,-5 3-1 0,0 2-1 15,-4-1-2-15,0 3 0 16,-4 0 0-16,0 0 1 0,-6-1-1 0,-3 1 0 16,-3 1-1-16,1-1 0 0,-4-1 0 15,0-2 1-15,0 0 1 0,-1-2 0 16,2-1-1-16,1-2 1 15,3-1-1-15,0-2 2 0,4-1-1 16,2-1-1-16,3-1 0 0,1-1-1 16,1 0 1-16,7 0 1 0,2 0-1 15,4-1 0-15,4 0 0 0,2 0 0 16,3 1-1-16,0 0 2 0,2 3-1 16,-1 3 0-16,-2 1 1 0,2 1-2 15,-2 3 2-15,0 0 2 0,-3 3 3 16,-1 1 2-16,-6 1 13 0,-4 0 2 15,-3-1-3-15,-5-1 5 0,-8 0-1 16,-5-1 5-16,-5-1-6 0,-3-2 1 16,-5-2-4-16,-2-1-9 0,-1-1-2 15,0-1-4-15,-1-3-3 0,1 2 0 16,1-1-2-16,1-2 0 16,5 3 0-16,0-3-7 0,3 0-20 15,4 0-23-15,2 3-30 0,4-2-33 16,4-1-27-16,4 3-67 0,1 3-60 15,0-1-51-15</inkml:trace>
  <inkml:trace contextRef="#ctx0" brushRef="#br1" timeOffset="-187861.83">23261 12710 277 0,'0'0'62'0,"0"0"-1"0,0 0 17 0,0 0-2 16,0 0-26-16,18-38 5 0,-16 32 7 16,1-1-8-16,-1 2-7 0,-1-1 2 15,0 1 5-15,1 2-4 0,-1 0 7 16,0 2-14-16,0 1-16 0,0 1-11 15,-1 7 0-15,0 3 12 0,0 5 3 16,0 8-7-16,-2 10-4 16,-2 10 4-16,-1 10-1 0,0 3-3 15,2-5 3-15,0-4-1 0,2-8 3 16,1-4 3-16,-1-7-9 16,1-5-9-16,0-7-7 0,0 0 1 15,0 1-2-15,0 3-2 0,1 0-9 16,1-3-27-16,0-1-27 0,-2-3-28 15,1-3-33-15,1-2-42 16,-1-3-36-16,1-2-55 0,-1-4-131 0</inkml:trace>
  <inkml:trace contextRef="#ctx0" brushRef="#br1" timeOffset="-187472.39">23025 12982 126 0,'0'0'251'0,"0"0"-193"0,0 0 51 0,0 0-12 15,0 0-38-15,-16-18-7 0,20 13 15 16,5 2 10-16,2-2-6 0,7 0-6 16,4 0-1-16,5 0 0 0,10 1 1 15,10 0-9-15,9-1 1 0,4 3 1 16,-5-1-25-16,-6 1-11 0,-5 2-3 16,1 0-9-16,-3 0-4 0,0 1-4 15,-1 1-1-15,-5 1 0 0,-6-1 0 16,-6 0-1-16,-7 0-5 15,0-1-19-15,3-1-14 0,1 2-26 16,2 1-23-16,-2 0-32 0,-4 1-63 16,2 1-59-16,-7-1-54 0,-2-2-140 15</inkml:trace>
  <inkml:trace contextRef="#ctx0" brushRef="#br1" timeOffset="-186924.2">22938 13516 226 0,'0'0'210'0,"0"0"-126"0,0 0 16 0,5 0-13 15,2 0-23-15,5-3 7 0,3-1 14 16,5 1-5-16,1 1-11 0,6-2 4 15,7 2-2-15,9-1-8 0,6 2-16 16,3 0-17-16,-2 1-14 0,-5 0-3 16,-6 1-5-16,-1 2-5 0,0 1-3 15,-2-1 0-15,-1 0-4 0,-2 1-29 16,-4-2-32-16,-5 0-50 0,5 1-74 16,-7-2-94-16,-3-1-146 0</inkml:trace>
  <inkml:trace contextRef="#ctx0" brushRef="#br1" timeOffset="-186079.74">24423 13107 125 0,'0'0'232'0,"0"0"-176"0,0 0 38 0,-5-14-26 15,4 9-32-15,1-1-8 0,0-1 13 16,0 1 12-16,0-1-6 0,0 2 9 16,0-1 4-16,0 2 4 0,0-2 0 15,2 1-8-15,1-1-3 0,2 1-2 16,2-1-7-16,2-2-10 0,1 1-5 16,0-3-6-16,3 2-5 15,-1-1-6-15,1 1-3 0,-2 1-3 16,0 0 0-16,0 3-1 0,-3 1-3 15,1 0 0-15,-1 1 0 0,2 2 2 16,-2 0 2-16,0 0-2 0,1 1 1 16,0 5-2-16,1 3-1 0,-2 3 1 15,2 2-1-15,-4 3-1 0,-2 3-1 16,-4 1 2-16,0 3-1 0,-4 2 3 16,-6 1-3-16,-3 1 1 0,-4 0 0 15,-2 1 0-15,-3-1-1 0,0-1 0 16,-3-1-1-16,1-3 1 0,0 1 0 15,1-3-1-15,0 0 1 0,0-3-1 16,3-1 0-16,3-2 0 0,2-2 0 16,5-3 0-16,2-1 0 0,3-4 1 15,4-1-2-15,1-2-2 0,2-2 3 16,6-1 0-16,4-3 3 0,6-2 1 16,5 1 2-16,2-1 1 0,4 0 5 15,7 0 4-15,6 4 2 0,5-1-3 16,-1 2-6-16,-9 1-3 0,-8 0-4 15,-9 1-1-15,-2 1-1 0,5 0-2 16,3 0-12-16,2 1-24 0,0-1-31 16,-1 1-45-16,-3 0-37 15,12 3-81-15,-10-2-103 0,-1-1-214 16</inkml:trace>
  <inkml:trace contextRef="#ctx0" brushRef="#br1" timeOffset="-185548.4">25186 13457 186 0,'0'0'221'0,"5"0"-114"0,1 0 37 0,-1 1-32 0,3 0-19 16,-3 0-14-16,0 1-9 0,-2-2-23 15,-1 2-21-15,-1-2-10 0,-1 1 2 16,-1 0-2-16,-3-1 0 0,-1 1-7 15,0-1-4-15,0 0 7 0,1-2 10 16,2-1-2-16,1-4 2 0,1 0-6 16,0 0-6-16,0-3-2 0,4 0-8 15,2 1 0-15,0 0 0 0,2 3-25 16,-1 1-33-16,3 2-41 0,-1 1-32 16,6 2-42-16,-1 4-35 0,-1-1-83 15</inkml:trace>
  <inkml:trace contextRef="#ctx0" brushRef="#br1" timeOffset="-185110.53">25557 12994 279 0,'0'0'215'16,"0"0"-137"-16,0 0 73 0,0 0-34 16,28-36-35-16,-22 29-26 0,-1 0-9 15,0 2-13-15,-1 1-20 0,1 2 1 16,-2 2 2-16,1 0-2 0,-2 4 2 15,-1 5 4-15,-2 3 4 0,1 7 3 16,-3 4-1-16,-3 9-6 16,-3 11-1-16,0 11-6 0,2 4-6 15,2-2 0-15,0-4-3 0,4-10-2 16,0-4 0-16,1-9 0 0,0 1-1 16,0-2 0-16,-1-3 0 0,1 0-2 15,0-5-6-15,0 0-24 0,0 1-20 16,1-5-27-16,1-2-50 0,1-6-23 15,5-7-77-15,-2-1-79 0</inkml:trace>
  <inkml:trace contextRef="#ctx0" brushRef="#br1" timeOffset="-184688.15">25757 13062 494 0,'0'0'87'0,"0"0"16"0,0 0-12 16,0 0-28-16,42-29-10 0,-29 22-7 15,4-1-6-15,-2 2-19 0,2 0 2 16,-1 1-10-16,3 0 0 0,-2 0-1 15,1 2 2-15,1 1 3 0,-2 0 6 16,2 1-1-16,-1 0-3 0,0 1-3 16,-2 0-3-16,0 0-2 0,-2 2-2 15,-1 1-1-15,-5 3 8 0,-1 2-8 16,-3 0-2-16,-2 4 1 0,-2 4 3 16,-5 2 2-16,-2 5 5 0,-1 2 2 15,0 2-5-15,-3 8 0 0,0 7 4 16,-3 6 3-16,1 0 2 0,3-4 5 15,0-5 6-15,2-6-3 0,2-5-11 16,0-5-8-16,3-6-5 0,0-3-5 16,0 3-2-16,0 1-14 0,1 0-48 15,1-3-31-15,1-3-34 16,8-7-82-16,-1-2-105 0,2-4-128 16</inkml:trace>
  <inkml:trace contextRef="#ctx0" brushRef="#br1" timeOffset="-183969.04">26572 13176 590 0,'0'0'72'0,"0"0"-5"0,0 0 64 15,15-33-89-15,-12 21-26 0,1 0-8 16,-2 1 3-16,1 0 5 0,-2 0 9 16,-1 1 34-16,0 1 2 0,0-1-4 15,-1 1-3-15,-1 0-12 0,0-1-11 16,-2 0-7-16,1 2-2 0,0-2 1 16,-2 3 1-16,0-1-5 0,-2 2-3 15,-2 0-1-15,0 3-2 0,-2 1-2 16,-2 2-7-16,0 0 1 15,-3 0-5-15,-1 3 1 0,0 1-1 16,-1 0 0-16,-2 3 1 0,1 0-2 16,2 2 1-16,-2 0 0 0,1 1 0 15,0 2-2-15,2 0-3 0,1-1-7 16,4 3-2-16,1-4-3 0,3 2 6 16,3-1 5-16,3 1 3 0,1 0 3 15,3-1 0-15,4 1 1 0,3-1 0 16,0-1 1-16,2-2-2 0,1 1 3 15,0-3-2-15,1-1 4 0,-1-2 2 16,2-2 0-16,-2-1 6 0,0-1 0 16,1-4 1-16,-2 1-4 0,1-2-6 15,-3 1-4-15,-2-2 1 0,0 0 3 16,-2 1-3-16,-1 0 4 0,-2 0 3 16,0-1 4-16,0 0-3 0,-1 1-6 15,1 1-2-15,0 0 1 0,1 0 2 16,-2 2 0-16,1 1-1 0,-1 0 1 15,0 2-4-15,0 0 2 0,0 2-2 16,0 3-2-16,0 5 0 0,1 3 2 16,-1 3 1-16,-1 5 0 0,1 1-1 15,-2 5 4-15,1 0 1 0,0 1 2 16,-1 2 5-16,0 1 7 0,0 0-3 16,0-3 6-16,-2 1-2 15,-1-2-4-15,-1-3-3 0,0 0-4 16,0-5-4-16,1 1-3 0,0-4 2 15,1-2-4-15,1-4-11 0,0-3-37 16,0-1-42-16,1-3-36 0,0-2-38 16,6-7-91-16,1-2-129 0</inkml:trace>
  <inkml:trace contextRef="#ctx0" brushRef="#br1" timeOffset="-178092.39">27202 13236 236 0,'0'0'95'0,"0"0"-30"0,0 0 4 0,0 0-7 16,0 0-19-16,8-8-5 0,-7 6 12 16,0 1-11-16,0 1-3 0,0-2 7 15,0 1 1-15,-1 0-10 0,1 1 0 16,-1-2 2-16,0 2-1 0,1-1-2 15,0 1-3-15,-1-3 2 0,1 2-2 16,0-2 3-16,-1 2-1 0,0-1-3 16,0 1 0-16,1-1-9 0,1 2-10 15,1 0-7-15,1 0-1 0,3 6 1 16,2 2 2-16,2 5 3 0,1 2-2 16,2 4-3-16,0 0 2 0,2 1-2 15,0 1 5-15,0-2-4 0,0-1-2 16,1-2 0-16,-3-2-1 0,0-2-1 15,-3-2-8-15,-1-2-17 0,-3-1-28 16,-1-2-34-16,-1-1-45 0,-3-1-46 16,-2-3-21-16,-1 0-97 0</inkml:trace>
  <inkml:trace contextRef="#ctx0" brushRef="#br1" timeOffset="-177744.97">27412 13231 340 0,'0'0'181'0,"0"0"-58"0,0 0 17 16,0 0-14-16,0 0-43 0,5-6-21 15,-5 6-15-15,-1 0-10 0,-3 0-26 16,-2 0-8-16,-4 4-2 16,-2 3 1-16,-2 1 3 0,-2 1 2 0,0 3 7 0,-2 1 2 15,2-1-1-15,-2 0-7 0,1 2-7 16,2-2 4-16,0 0-5 0,2 0-1 16,1 0 1-16,2-1-13 0,2-2-12 15,1 0-17-15,3-1-26 16,-1 0-25-16,2-1-29 0,3 0-64 0,0-3-68 15,4-2-131-15</inkml:trace>
  <inkml:trace contextRef="#ctx0" brushRef="#br1" timeOffset="-177276.22">27821 13123 519 0,'0'0'99'0,"0"0"-2"0,0 0 49 16,0 0-57-16,0 0-30 0,34-27 1 16,-30 23 2-16,-2 3-18 0,1 0-17 15,-2 1-8-15,0 2-8 0,-1 4 1 16,0 5 13-16,0 3-3 0,-2 4-2 15,-1 3-1-15,-1 4-3 0,0 0-6 16,1 3-6-16,2 0-1 0,-1-1-1 16,2 0 0-16,-2-2-1 0,2-3-1 15,0-1 0-15,0-4-12 0,0 0-19 16,1-3-24-16,1-2-22 0,1-1-22 16,1-4-46-16,4-5-23 15,-2-2-30-15,0-1-127 0</inkml:trace>
  <inkml:trace contextRef="#ctx0" brushRef="#br1" timeOffset="-176555.49">28100 13064 286 0,'0'0'51'0,"0"0"41"16,0 0-9-16,0 0-34 0,0 0-11 16,0 0-3-16,-3-16 2 0,3 14-6 15,1-1 11-15,1 1 1 0,2 0 1 16,-1-1 3-16,0 0-5 0,1 0-2 15,0 2 1-15,0-2-1 0,1 0-1 16,2 1 0-16,0-1-4 16,1 0-2-16,1 1-3 0,2 1-6 0,0 0-3 15,1 1-4-15,1 0-2 0,0 0 5 16,2 0-5-16,-3 0 2 16,2 3-5-16,-4 2-6 0,-1 1 0 0,-1 1-2 15,-1 1-2-15,-3 2 3 0,-1 1-3 16,-3 1-2-16,0 1 3 0,-5 1 0 15,-4 1 1-15,-2 0-2 16,-3 0 2-16,-4-1-4 0,2-1 2 16,-2-2-2-16,2-1 0 0,3-2-2 15,2-2-7-15,2-2-1 0,4-3-1 16,3 1 3-16,2-2 5 0,2 0 1 16,3-3 0-16,4 0 2 0,2 0 0 15,3 0-1-15,3 1 1 0,1 0 0 16,0 1-1-16,2 1 2 0,-2 0-2 15,2 0 0-15,2 3 1 0,-4 2 2 16,4 2 0-16,-2 2 0 0,-2 2 0 16,-1 0 3-16,0 3-2 15,-2-1 5-15,-3 1 0 0,-3 2 2 16,-3-1-4-16,-4 0 4 0,-2 1 5 16,-3-1-3-16,-7-1 4 0,-2 0 1 15,-4-2-3-15,-6 2-2 0,0-2-7 16,-3 0-4-16,-2-1 0 0,3-2 1 15,-3-2-2-15,1-2-11 0,1 0-24 16,1-4-20-16,3 0-19 0,1 0-1 16,4-1-17-16,4 0-29 0,5 0-7 15,6-2-31-15,1-2-32 0,4 1-139 16</inkml:trace>
  <inkml:trace contextRef="#ctx0" brushRef="#br1" timeOffset="-176180.48">28656 13104 307 0,'0'0'191'0,"8"-11"-137"0,-4 5 98 0,0-1-50 0,0 2-30 0,-1 1-1 15,-2-1-24-15,0 3-4 0,1 2-8 16,1 0-5-16,0 0-12 0,0 7 6 16,1 0 5-16,0 5 10 0,0 4 1 15,0 5-3-15,-1 3-7 0,0 9-9 16,3 9-1-16,-2 7-4 0,0 0-2 15,-2-8-2-15,-1-12-5 0,-2-10-3 16,1-2 0-16,0 3-3 0,0 3-1 16,0 2-9-16,0-3-27 15,0-1-27-15,2-1-49 0,2 0-78 16,-1-5-127-16,0-6-184 0</inkml:trace>
  <inkml:trace contextRef="#ctx0" brushRef="#br1" timeOffset="-176008.6">28962 13555 997 0,'0'0'119'0,"0"0"-119"15,0 0-2-15,0 0-37 0,0 0-149 16,23-42-85-16,-17 30-171 0</inkml:trace>
  <inkml:trace contextRef="#ctx0" brushRef="#br1" timeOffset="-175180.38">29541 13103 622 0,'0'0'109'16,"0"0"38"-1,0 0 14-15,0 0-91 0,28-39-36 0,-25 28 0 0,-1 2-11 16,-2 2-6-16,0 0-8 0,-5 0-1 16,0 3-2-16,-1 1-1 0,-3 2-3 15,-1 1-2-15,-1 4 0 0,-3 4-1 16,1 1 0-16,-3 2 1 0,0 3 0 16,-2 1-1-16,0 1-3 0,-1 1-4 15,3 0-3-15,-1 2 4 0,2-2-1 16,3 0-5-16,3-1-8 0,4-1 2 15,1 0-5-15,4-2 5 0,2-1 12 16,3-1 7-16,4 0 0 0,3-2 2 16,1 0-1-16,1 0 3 0,1 0 0 15,0-1 2-15,0 2 2 0,-2-1 4 16,1 0 5-16,-1 1 2 16,-2 1 0-16,0-1 0 0,0 1-5 15,-3 0-6-15,1 3-1 0,-2-2 0 16,-1 1-4-16,-1 2-2 0,-1-2 0 15,1 0 0-15,-5 1-1 0,1-3 1 16,-1 0 0-16,-1-1 2 0,-4 0 11 16,1-3 6-16,-1-3 1 0,-3-1-4 15,-2-3-9-15,-2 0-1 0,-3-6-4 16,-2-1-3-16,0-1-5 0,-2-2 0 16,0-1 5-16,3 1 2 0,0-1-1 15,2-2 1-15,0 1-1 0,4 0-1 16,1-1 1-16,4 1 0 0,-1 1-1 15,5 0-1-15,1-2 1 16,1 1 0-16,7 1 0 0,-1-1-1 16,3 1 0-16,4 0 1 0,1 0 0 15,4 1 1-15,1-2 0 0,2-1 1 16,2 2 4-16,0-3-4 0,-2 1 0 16,2 0 9-16,-2 1 9 0,-2-2 3 15,-4 1 0-15,-2 0 0 0,-4-2-9 16,-3 2 1-16,-3-1-8 0,-3 0-4 15,-1 0 0-15,-1 1-3 0,-6 0-4 16,-2 2-5-16,-3 1-20 0,0 3-13 16,-5 0-7-16,1 3-2 15,-1 1-8-15,-1 3-36 0,1 0-44 16,-2 1-67-16,3 3-57 0,3-1-144 0</inkml:trace>
  <inkml:trace contextRef="#ctx0" brushRef="#br1" timeOffset="-174805.28">29922 13097 723 0,'5'-4'75'0,"2"1"9"0,-2-2 50 0,-1 2-91 0,0 1-31 0,-4 2-2 15,0 0-10-15,-2 4-7 0,-4 5 7 16,-1 4 1-16,-1 6 27 0,-4 5 22 16,1 8 8-16,-3 8-15 0,1 5-16 15,3-4-6-15,1-9-8 0,4-10-7 16,2-4-2-16,0 3-4 15,1 4 1-15,-1 2-1 0,3-2-1 16,0 0-1-16,0-1-7 0,0-2-6 16,2 1 2-16,-1-5-10 0,1 0-30 15,1-2-46-15,2-1-37 0,0-1-48 16,1-3-65-16,-2-4-161 0</inkml:trace>
  <inkml:trace contextRef="#ctx0" brushRef="#br1" timeOffset="-172847.41">24435 14022 235 0,'0'0'82'0,"0"0"-7"0,1 0-14 15,1 0 0-15,-1 0-6 0,0 0-8 16,1 0-10-16,-2 0-6 0,2 0 0 16,-2 0 3-16,1 0 2 0,0 1-1 15,1-1-3-15,-1 0-5 0,0 3-1 16,1 1-6-16,0-1-4 0,1 2-6 16,-1 1-1-16,0 0 2 0,1 0 1 15,-1 1 8-15,3 2 1 0,-1-1 0 16,2 3-2-16,1-1-5 0,0 2-3 15,3 0 1-15,0-1 0 0,3 2-2 16,1-1 1-16,0-2-1 0,3 1-2 16,2-2 4-16,-1-1-3 15,4 0 3-15,1-2 2 0,0-1 1 16,2-1 0 0,0-2-1-16,1-2 1 0,2 0-2 15,0 0-1-15,1-4-2 0,0-1-3 16,1 0-3-16,0-1 8 0,1-1-7 15,6 0 0-15,5-1-1 0,8-4 0 16,1 3 3-16,-2-1 1 0,-2 2-3 16,-4 1 3-16,0-1 0 0,1 0 1 15,0 0 2-15,0 2 0 0,2 0-5 16,-1-1 0-16,1 2-1 0,0 1 1 16,0-1 0-16,-1 1-2 15,0 1 0-15,-1 1-3 0,-1 1 1 16,-2 1 3-16,-2 0-3 0,0 2-1 15,-2 2 0-15,-2 0-1 0,0 2 0 16,-2 0 0-16,-4-1 0 0,-4 0 4 16,-5 0-4-16,1-1 0 0,4 2 0 15,3 2 2-15,5 2-1 0,-3-1 3 16,1 2-2-16,-1-1 1 0,0 2 1 16,-1-2-2-16,-1 1-1 0,-1 1 1 15,-3-1-1-15,0 1-1 0,1-1 1 16,-3 1-1-16,-1 1 0 0,-1-1 0 15,-1-2 0-15,-2 3-1 0,0-1 1 16,0-1 0-16,0 1 0 0,-2-1 1 16,1 0-1-16,-2 1 0 0,1-2 1 15,-1 1-1-15,0-2 0 0,-1 1 0 16,1-1 1-16,-1-1-1 0,0-1 0 16,1 0 0-16,-2-2 0 0,2-1 1 15,-2 1-1-15,-1-4-1 0,1 2 1 16,-1-2 0-16,0-1-1 0,0 0 1 15,1-4 1-15,0 1-1 0,1-2 1 16,1-1 0-16,-1 0 0 0,1-2-1 16,3 0 0-16,0 0 0 15,0-1 0-15,3-2 0 0,0 1 2 16,2-1-1-16,2 0 1 0,2 0 3 16,2-2-1-16,0 0 3 0,4 1 4 15,4-3-2-15,7-1-5 0,10-2-1 16,2 1-1-16,-3 2-1 0,-4 1 2 15,-4 1 3-15,-1 4-3 0,0-1 2 16,-2 1 2-16,0 1-4 0,-3 0 0 16,-1 2-2-16,-1 1 1 0,0 3 2 15,1 0 2-15,-1-1 0 0,1 2 1 16,-1 1 0-16,2 0 0 0,-1 0-2 16,0 1 0-16,1 1-5 15,-2 2 4-15,2 1-3 0,0-1 0 16,-1 2-1-16,-1 0 0 0,1 0 0 15,1 0 0-15,-2-1 2 0,1 2-2 16,2-1 3-16,2 0-3 0,-1 1 1 16,2-1-1-16,2 0 4 0,-2-2-4 15,4 1 0-15,-2 0 2 0,0-1-1 16,-1-1-1-16,-2-1 0 0,-2 2 0 16,2-2 0-16,-2-1 0 0,-1 1 1 15,0-1-1-15,0-1 1 0,0 0 0 16,1 0-1-16,-4-2 1 15,3-1 0-15,-2-3 1 0,-2 0-1 16,1-2-1-16,0 1 0 0,0-3 1 16,-1-1 0-16,0 1 5 0,0-1-5 15,1-2 9-15,-5 3-7 0,-8 1-3 16,-1-1 4-16,-3 3-3 0,3-2 0 16,5-3 0-16,2-3 0 0,-1 0 0 15,-1-1 1-15,-2 0 0 0,-3 0-2 16,1 1 0-16,-2-2 0 0,0 1-14 15,-2 0-29-15,-1-2-43 0,1 1-43 16,4-9-69-16,-3 4-168 0,-3-1-291 0</inkml:trace>
  <inkml:trace contextRef="#ctx0" brushRef="#br1" timeOffset="-167665.94">26672 15190 149 0,'0'0'87'0,"0"0"-37"0,0 0 15 0,0 0 0 16,0 0 1-16,0 0 7 0,0 0-6 15,-1-2-16-15,-1 0-10 0,0-1 3 16,0-2 9-16,-1 2 7 0,1-2-15 16,-1 0-7-16,0 1-7 0,0 0 6 15,2-1-3-15,-1 1-1 0,2-3-6 16,0-1-6-16,0 0-4 0,2-1-5 16,1 1-3-16,3 0 1 0,-2 0-1 15,3 1 3-15,-1 1-3 0,0 0 3 16,2 3-4-16,-1-1 1 0,0 3 0 15,1-1 0-15,2 1 0 0,-1-1-1 16,1 1 1-16,3 1-3 16,-2 0-2-16,1 0 1 0,1 4-1 15,-3 1-4-15,2 4 2 0,-4 2 1 16,0 5-2-16,-3 0 2 0,-2 2 4 16,-2 1 1-16,-1 1-3 15,-2 0 3-15,-3 1 1 0,-4 0 0 16,-4 1-3-16,-2-1-2 0,-4 0-1 15,-1 1-1-15,-2-1 2 0,-3-1-3 16,0 0 0-16,0-1 1 0,0-2-2 16,1-1 0-16,1-1 8 0,5-3-6 0,0 0-1 0,5-3 0 15,3-2-1-15,3 0 0 0,3-3 0 16,2-1-1-16,2 1-1 0,1-2-7 16,3 1 7-16,3 0 2 0,4 0 6 15,1 0 3 1,4-1 5-16,1 1 2 0,3-1 6 0,0 0 0 15,4 0-7-15,0 1-1 0,0 0-8 16,2 0-1-16,-2 0-1 0,1 0-2 16,1 0-2-16,-1-2-1 0,-1 2-5 15,-2 0-36-15,-1-1-33 0,-2 2-26 16,-1-2-45-16,3-2-85 0,-5 0-89 16,-2-1-170-16</inkml:trace>
  <inkml:trace contextRef="#ctx0" brushRef="#br1" timeOffset="-166874.45">27386 15105 143 0,'0'0'217'0,"0"0"-170"0,14-19 62 0,-9 10-4 0,-1 1-40 0,-1 0 5 16,-1 0-1-16,-2 2-1 0,0 0-16 16,0 1-4-16,0-1-7 0,-4 1-17 15,-2 1-10-15,0 0-13 0,-5 2-1 16,1 2 0-16,-3 0 0 0,-3 3-1 15,-1 4 2-15,-2 1-1 0,-1 3 0 16,0 0 0-16,-1 2-7 0,1 2-3 16,2 0-6-16,2 0 11 0,3 0 0 15,2-2-1-15,4 1-3 0,4-1-1 16,3-2-6-16,5 1 0 0,4-2 9 16,5 1 0-16,2-3 7 15,4-1 2-15,3-1 1 0,1 0 10 16,0 1 1-16,1 0 3 0,1 1 3 15,-1 0-3-15,0 0-3 0,-2 2 0 16,-1-1 1-16,-3 1-1 0,-2 1 5 16,-1 1-1-16,-5-1-1 0,-2 2 4 15,-2 1-4-15,-2-1-5 0,-4 0-3 16,-1 0-3-16,-3-1-1 0,-3-1 0 16,-7-1 2-16,0 1-1 0,-5-3 5 15,-3 0-7-15,-1-1 3 0,-2-1-4 16,-1-2 0-16,0-2-1 0,2-2 1 15,1-1 0-15,0-4 1 0,4-2-3 16,0-3 2-16,4-1-1 16,2-2-1-16,4 2 0 0,2-1 6 15,5-2 8-15,1 1 7 0,2 0 1 16,5-1-9-16,3 0-5 0,3 0-7 16,1-1 7-16,3 1-8 0,0 0-1 15,2-2 2-15,1 0-2 0,-2-1 0 16,1-1 1-16,-1 0 1 0,-3-3-1 15,-2 2 2-15,-1 1 12 0,-6 0 12 16,-3 1-5-16,-3 0-5 0,-3 2-6 16,-5 1-7-16,-3 1-1 0,-2 3-2 15,-5 1 0-15,1 0-2 0,-2 4 0 16,0 1 1-16,0 0-1 16,2 3-8-16,2 0-21 15,2 1-15-15,3 0-21 0,4 0-27 16,3 0-42-16,6 0-69 0,4 3-83 15,1 0-40-15</inkml:trace>
  <inkml:trace contextRef="#ctx0" brushRef="#br1" timeOffset="-166384.8">27691 15130 403 0,'0'0'83'0,"-2"-1"23"0,1-1 28 0,1-3-49 0,0 2-19 0,3-1-11 0,2-2-10 0,4 4 6 0,3-1 2 15,2 0-5-15,5 3-8 0,0-1-3 16,2 1-6-16,2 0-4 16,0 0-9-16,-1 0-8 0,1 1-6 15,0 3 1-15,0 0 0 0,1 2 1 16,-2-1-3-16,2 1-1 0,-2-2 2 16,-3 2-2-16,2-1 0 0,-3-1 1 15,-3 1-3-15,-1-1 0 0,-3 0 0 16,-3 1 0-16,-3 1 1 0,-3 2 1 15,0 0 4-15,-2 3 11 0,-4 1 3 16,-3 5 8-16,-1 1-8 0,-2 4 2 16,-2 1-1-16,1 2 1 0,-3 1-2 15,3 0-4-15,1 0-5 16,0-1-7-16,0-1-2 0,3-2 0 16,1 0-2-16,0-1-7 0,1 0-34 15,4-3-38-15,1-1-51 0,10-2-73 16,0-5-95-16,3-3-148 0</inkml:trace>
  <inkml:trace contextRef="#ctx0" brushRef="#br1" timeOffset="-166009.81">28480 15485 635 0,'0'0'194'0,"0"0"-19"0,0 0-19 0,0 0-79 16,0 0-24-16,21-11-18 0,-18 10-26 15,-3 1-9-15,0 0-2 16,-6 3 2-16,0 0 0 0,-2 2-1 16,-1-1 1-16,2 1 3 0,-1-3 0 15,3 1 1-15,0-1-1 0,2-2 2 16,1 0-3-16,1 0 2 0,0 0-4 16,1 0-26-16,0 0-44 0,0 0-57 15,4 0-58-15,4 0-56 0,0 0-54 16,0 0-115-16</inkml:trace>
  <inkml:trace contextRef="#ctx0" brushRef="#br1" timeOffset="-165275.05">28931 15276 210 0,'0'0'203'0,"0"0"-114"0,0 0 58 0,0 0-63 0,9-26-34 0,-5 17 5 15,1 2-18-15,0-1-4 0,2-1-10 16,2 0 12-16,-1 0 3 0,2 1-1 16,-1 0 2-16,0 0-9 0,-1 1-5 15,1 1-5-15,0 2-7 0,0 2-1 16,-2 1-7-16,1 0-2 0,-1 1-3 16,-2 0-1-16,0 1-2 0,-2 2 1 15,0 3 0-15,-1 1 2 0,-2 5 2 16,0 2 5-16,-3 1 3 0,-2 4 2 15,-3 0 4-15,-1 4 1 0,-1 1-1 16,-2 2-6-16,-3 2-2 0,-1 0-4 16,-4-1 2-16,0-1-2 0,-2-1-2 15,-1-2-1-15,0-1 3 0,3-1 8 16,0-4 9-16,4-2 1 0,5-2-8 16,3-4-3-16,1-3-5 0,3-2-1 15,3-2-3-15,1-1 0 16,6-1 20-16,2 0 7 0,6 0-11 15,3 0-3-15,5-2-2 0,1 2-2 16,3 0-2-16,3 0-3 0,-2 0-3 16,1 0 1-16,-3 2-4 0,2-1 0 15,-2 2-7-15,1 0-15 0,2 1-14 16,-1-1-21-16,0 1-28 0,-1 0-17 16,0-1-46-16,5 0-69 0,-6-2-94 15,-4 0-150-15</inkml:trace>
  <inkml:trace contextRef="#ctx0" brushRef="#br1" timeOffset="-164931.3">29477 15322 625 0,'0'0'83'0,"0"0"48"0,0 0 17 0,0 0-75 15,21-20-23-15,-18 18-9 0,0 2-1 16,0 2-5-16,-1 7-3 0,0 5-5 16,-1 6 5-16,-1 10 3 0,-1 8-5 15,-1 9-2-15,-3 2-6 0,2-2-3 16,-2-6-8-16,2-5-5 0,1-2-5 15,-4-7 1-15,5-4 1 0,-2-6-1 16,1 0-2-16,-1 2 0 0,-2 4-2 16,0 1-16-16,0 0-21 0,2-3-29 15,-1-2-27-15,4-3-44 0,0-4-88 16,4-2-95-16,-1-6-175 0</inkml:trace>
  <inkml:trace contextRef="#ctx0" brushRef="#br1" timeOffset="-163347.78">14654 16679 396 0,'0'0'65'0,"0"0"-25"0,0 0 45 15,0 0-30-15,0 0-30 0,0-9-6 16,-2 8-4-16,2-2 2 0,0 2 3 16,-2-1 19-16,1 2 7 0,1-1 11 15,0 1-4-15,-2 0-3 0,1 0-2 16,-2 0-8-16,1-1-9 0,-2-1-7 16,-1 1-6-16,0-1-4 0,-6 1-1 15,-2-2-10-15,-3 2-2 0,-4 1 0 16,-4-1-1-16,-2 7 1 15,0 1-1-15,-4 6 4 0,-4 1 0 16,2 5 7-16,2 5 0 0,-3 4-4 16,0 6 1-16,-2 9-4 0,1 7-3 15,3 2 4-15,6-7 1 0,9-7 20 16,5-9 12-16,6-6 10 0,3-7 0 16,2-1 0-16,2 2-12 0,6-1-10 15,4 0-9-15,4 0-6 0,5-6-3 16,4-1-5-16,3-4-1 0,9 0-2 15,4-4-5-15,11-1-13 0,3-8-48 16,-4-5-54-16,-1-2-45 16,-4-3-59-16,-14 4-71 0,-5 1-131 0</inkml:trace>
  <inkml:trace contextRef="#ctx0" brushRef="#br1" timeOffset="-163082.09">15030 16752 729 0,'0'0'88'0,"0"0"-5"0,0 0 102 0,0 0-101 0,0 0-35 16,6-35 11-16,7 23-7 0,6 0-1 15,3-1-8-15,3 0 2 0,3 2-10 16,1 1-15-16,2 2-13 0,1 1-5 15,-2 1-2-15,2 2-1 0,1 2-2 16,-1 1-12-16,-1 2-21 0,-1-1-23 16,0 0-29-16,-3 1-38 0,3 0-70 15,-6 0-115-15,-7-1-130 0</inkml:trace>
  <inkml:trace contextRef="#ctx0" brushRef="#br1" timeOffset="-162785.31">15343 16682 702 0,'0'0'59'15,"0"0"8"-15,0 0 82 0,0 0-70 16,0 0-37-16,0 0 9 0,0 0-26 15,-13-4-11-15,8 13 6 0,-2 5 19 16,0 8-1-16,1 2-10 16,-4 11-6-16,1 7-7 0,-4 10-7 15,5 0-2-15,-3-4-3 0,5-5 2 16,3-8-5-16,1-6-4 0,-1-7-38 16,3-4-32-16,0-4-43 0,0 2-61 15,-3 5-41-15,1-1-50 0,-3-6-137 16</inkml:trace>
  <inkml:trace contextRef="#ctx0" brushRef="#br1" timeOffset="-162503.72">14959 17238 466 0,'0'0'208'0,"0"0"-135"0,0 0 82 16,0 0-9-16,0 0-54 0,44-7-11 16,-25 3-7-16,6 0-11 0,-2-2-4 15,2 2-6-15,3 0-15 0,2 3-15 16,0-1-9-16,0 2-6 0,-1 0-3 16,-1 0-5-16,0 3 0 0,1 3-20 15,-1-1-33-15,-2-1-29 0,-1 2-42 16,2-2-42-16,3-2-104 0,-5-1-107 15</inkml:trace>
  <inkml:trace contextRef="#ctx0" brushRef="#br1" timeOffset="-162237.99">15904 16824 962 0,'0'0'195'0,"0"0"-88"16,0 0 25-16,0 0-61 0,0 0-50 15,0 0-16-15,0 0-5 0,20-18-38 16,-15 15-49-16,0 1-34 0,2 2-82 15,-2 1-126-15,0 2-62 0</inkml:trace>
  <inkml:trace contextRef="#ctx0" brushRef="#br1" timeOffset="-162128.71">15921 17100 883 0,'0'0'123'0,"0"0"-31"0,0 0 49 16,0 0-114-16,0 0-27 0,-25 33-52 15,23-33-112-15,2-3-137 0,0-4-215 16</inkml:trace>
  <inkml:trace contextRef="#ctx0" brushRef="#br1" timeOffset="-157898.65">17141 17212 251 0,'0'0'69'0,"0"0"-24"0,0 0 20 0,0 0 3 16,0 0-14-16,0 0-5 0,0 0 5 15,-3 0 1-15,1 0-1 0,2 0 7 16,-3 0-14-16,0 0 1 0,1 0 3 16,1 0-8-16,-1 0-3 0,1 0 5 15,-1 0-7-15,2 0-7 0,2 0-4 16,2 0 19-16,6 1 12 15,4-1-1-15,6 0-6 0,3 0-9 16,5 0-11-16,-1 0-15 0,3 0-11 16,0 1-1-16,-2-1-1 0,2 0-3 15,0 0 0 1,-3 1-12-16,0-1-35 0,1 0-27 16,-2 0-31-16,1 0-38 0,12-6-77 15,-7 3-85-15,-7-2-166 0</inkml:trace>
  <inkml:trace contextRef="#ctx0" brushRef="#br1" timeOffset="-157400.6">18191 16825 476 0,'0'0'86'0,"0"0"-13"0,0 0 30 0,0 0-6 16,2 0-38-16,-2 0-3 0,0 0-10 16,0 0-3-16,0 0-23 0,0 4-7 15,0 1-5-15,0 6 8 0,0 9 3 16,0 9 3-16,0 13-4 0,0 12 2 15,-1 4 1-15,0-2 0 0,0-6-1 16,-1-6-3-16,2-1-4 0,-6-1 0 16,3-1-7-16,-5-2-3 0,3-3 0 15,0-5-3-15,2-8-4 0,3-7-21 16,0-1-25-16,0 3-36 16,0-1-37-16,3 6-72 0,1-7-37 15,0-7-95-15</inkml:trace>
  <inkml:trace contextRef="#ctx0" brushRef="#br1" timeOffset="-156773.83">18812 16830 270 0,'0'0'140'0,"0"0"-67"0,0 0 9 0,0 0 2 0,32-20-25 0,-26 16-14 15,-1 1 18-15,-1-1-4 0,-1 2-4 16,0 0-5-16,-2-1-4 0,-1 1-4 16,0 1 0-16,0 0-9 0,-1 1-6 15,-4 0-14-15,0 0-9 0,0 2-4 16,-6 4 0-16,-3 3 0 0,-3 4 4 16,-5 3-1-16,-3 6-3 0,-2 2 0 15,-7 9 1-15,-4 7-1 0,-3 8 1 16,1 2-2-16,9-2 2 0,7-5-1 15,6-6 1-15,6-8 0 0,6-6-1 16,3-5 8-16,3-1 5 0,8 3-2 16,1 1 9-16,4 1-2 15,8-2 5-15,2-3 3 0,6-3 3 16,5-2-4-16,6 0-1 0,-3-5-3 0,-3-5 3 16,-8-2 6-16,-6-2-6 0,3-7-1 15,-2-2 9-15,-2-4-19 0,-5-5-3 16,-3-1 4-16,-4-2-3 0,-6-3-5 15,-1-1 1-15,-8 4-1 16,-3 2-4-16,-4 5-2 0,-3 4-1 16,-3 4-5-16,-4 3-3 0,-8 5-5 15,-8 4 0-15,7 1-9 0,3 1-14 16,6 0-13-16,9 1-13 0,-1 0-19 16,4 1-19-16,3-1-17 0,3 1-11 15,6-2-17-15,8 1-16 0,1-2-48 16,2-3-79-16</inkml:trace>
  <inkml:trace contextRef="#ctx0" brushRef="#br1" timeOffset="-156086.2">19427 17053 505 0,'0'0'89'0,"0"0"-52"0,0 0 51 0,0 0-23 0,7-38-30 16,-6 29-16-16,2-2 0 0,-1 1 1 16,-1 1-5-16,-1-1 5 15,0 2 14-15,0 0 13 0,-3 1 1 16,-1 1 2-16,0 2-4 0,0 0-11 15,0-1-7-15,-1 1-3 0,1-1-6 16,1-1-3-16,-2 0-5 0,2 0-4 16,-2 1-5-16,0 0 0 0,1-1 1 15,-2 4 3-15,-1-3 5 0,1 3 7 16,-2-1-3-16,-2 0-10 0,-1 2-3 16,-1 0 0-16,-2 1 0 0,-2 1-2 15,-3 3 0-15,-2 5-2 0,2 1 0 16,-5 5-3-16,1 4-5 0,-1 0 2 15,6 3 4-15,1-1 1 0,4 1 2 16,5-1 1-16,3-1-2 0,5-2-2 16,5-2 2-16,5-2-3 0,2-3 2 15,4-2-2-15,1-5 0 0,3-1 1 16,2-3 4-16,-3-4 1 0,3-3 2 16,-1-4 13-16,-4-1 8 0,2-2-3 15,-4-2-2-15,2-1 3 0,-4-3 0 16,1 1-2-16,-1 0-5 0,-1 1-6 15,0 3-5-15,-4 1 0 0,1 1-1 16,-4 5 1-16,-1 2 1 0,-3 3-1 16,-1 3 3-16,0 0 2 15,-1 8-5-15,-3 5-1 0,-1 4 3 16,-2 6 3-16,1 3 0 0,1 1-2 16,-1 8-4-16,2-3 0 0,1 0 1 15,-1 1 7-15,4-5 3 0,0 2-4 16,0-1-6-16,5-2 1 0,0-3-5 15,0-3 0-15,3-5-13 0,-1-2-42 16,3-5-35-16,-2-3-23 0,1-6-34 16,6-5-95-16,-3-4-76 0,-1-3-144 15</inkml:trace>
  <inkml:trace contextRef="#ctx0" brushRef="#br1" timeOffset="-155445.67">19867 17004 443 0,'0'0'82'0,"0"0"-27"0,9-19 49 0,-4 11-43 0,-2 1-9 15,0-1 12-15,-1-1 1 0,0 0-8 16,0 1-12-16,1 0 0 16,-3-1 11-16,1-1-1 0,0 2-9 15,-1 0-12-15,0-4-7 0,0 4-5 16,0-2-2-16,-3-1 3 0,-2 3 0 16,-2-2-5-16,-2 0-8 0,-2 4-4 15,-1-1-1-15,-3 4-4 0,-1-1 0 16,-2 4 0-16,-2 0-2 0,1 5 2 15,-2 3-2-15,0 6 1 0,3 3-5 16,-2 3 3-16,4 3-5 0,1 2-2 16,4 2 1-16,1 0 5 0,7 0 1 15,2-4 1-15,2 0 0 0,6-4 0 16,2 0-2-16,4-5 1 0,3-4 0 16,1-3 2-16,3-2 0 0,-1-5 3 15,0-4 5-15,0-4 9 0,-1-2 2 16,0-1-1-16,0-3 3 0,-2-1 3 15,1-2 2-15,-4 0-4 0,1 2-3 16,-4 2-7-16,-3 4-4 0,1 4 0 16,-3 3 0-16,-2 2-7 0,-3 2 2 15,0 7 0-15,0 3 5 0,0 7 1 16,-3 3 1-16,-3 6-2 0,-1 7-4 16,1 13-2-16,-1 4 1 15,3 2-1-15,-1-4 1 0,5-7 1 16,3-6 1-16,2-8-3 0,0-4-1 15,-1-6-1-15,3 0-18 0,-1-1-31 16,2 2-44-16,1-1-27 0,3-6-79 16,-2-5-19-16,-3-7-189 0</inkml:trace>
  <inkml:trace contextRef="#ctx0" brushRef="#br1" timeOffset="-155304.89">20170 17522 1175 0,'0'0'0'0,"0"0"-14"0,0 0-37 0,-12-29-117 16,3 11-168-16,2 2-92 0</inkml:trace>
  <inkml:trace contextRef="#ctx0" brushRef="#br1" timeOffset="-142675.71">20736 16901 129 0,'0'0'169'0,"0"0"-111"0,0 0-24 15,0 0 25-15,7-27 10 0,-5 24-18 16,0-2-2-16,-1 3-2 0,1-2-6 16,-1 3 1-16,0-1 5 15,-1 0-7-15,0 2-11 0,0-1-10 16,0 1-6-16,0 0 0 0,0 0 5 16,1 0 3-16,-1 0 1 0,0 0-2 15,2-2 4-15,-1 2 6 0,1-1-3 16,1-1 0-16,0-1-2 0,0 2-1 15,0 0-3-15,1-1-1 0,-2 1 1 16,0 0 2-16,-1 0 1 0,-1 1-5 16,0 0-3-16,0 0-2 0,0 0-1 15,0 0-5-15,0 0-2 0,0 4 0 16,0 1 0-16,0 0 0 0,0 3 1 16,0 3 0-16,-2 1 0 0,0 5 0 15,-2 0 2-15,1 4 4 0,-2 0 3 16,-1 2 4-16,-1-2 0 0,0 1-4 15,-3-1 3-15,0 0-3 0,0-1-5 16,-2-1-3-16,1-1-3 0,-2 1-2 16,4-3-3-16,-1 2 3 0,-2-1-3 15,3-1 1-15,1 0-1 0,1-1 2 16,0-2 0-16,1 1-2 16,2-3 1-16,1 0 0 0,1-2 0 0,0-1-1 15,2-1 0-15,0 0 1 16,0-1-1-16,0-1 1 0,3-1-1 15,1 0 0-15,0-2 4 0,2 2-1 16,1-3 0-16,1 0 0 0,0-1-1 16,1 0 1-16,4-1 1 0,0-4-1 15,2 0-1-15,2-1-1 0,0-2-1 16,0 1 0-16,3-1 1 0,-1 1-1 16,-1 0 1-16,1 0-1 0,1 0 0 15,0 0 1-15,-1 2-1 0,0-2 1 16,-3 1-1-16,1 1 0 0,-2 0 0 15,-3 1 0-15,1-1 0 0,-3 2 0 16,-2-1 2-16,1 1-2 16,-3-1 0-16,-1 4 0 0,-1-1 0 15,-2 0-1-15,-1 1-3 0,-1 1 4 16,0 4 0-16,-2 2 4 0,-2 3 3 16,0 3-4-16,-2 2 0 0,-2 5-2 15,0 1 2-15,-1 2-2 0,0 4 1 16,1 1 1-16,0 0 1 0,0 8-2 15,-3 6-2-15,3-3-8 0,1-5 7 16,2-8 1-16,2-3-5 0,0 1-13 16,0 3 5-16,1-5-15 0,2-2-19 15,3-6-10-15,2-4-40 0,4-4-21 16,1-2-41-16,9-9-71 0,-2-5-69 16,-2-2-186-16</inkml:trace>
  <inkml:trace contextRef="#ctx0" brushRef="#br1" timeOffset="-141988.05">21369 17041 376 0,'0'0'83'0,"2"-1"-34"0,0-4 30 0,1 0-17 15,1 1-15-15,0-2 6 0,2 0 16 16,-1 1-6-16,0 0-1 0,1 0-1 15,1-1-8-15,2 3 3 0,0-2-5 16,1 1-6-16,3 2-6 16,0 0-1-16,3-1 0 0,-1 2-4 15,2 1-5-15,0 0-3 0,1 3-2 16,-2 2-7-16,1 4-8 0,-3 3-7 16,0 5-2-16,-4 2 0 0,-4 4 0 15,-2 1 0-15,-4 2 0 0,-2 0-2 16,-7-1-9-16,-3 0-14 0,-4-3-10 15,0 0-1-15,-2-2 12 0,1-1 14 16,2-4 5-16,2-2 5 0,2-3 1 16,2-2-1-16,4-4 1 0,2-3 1 15,1-1 2-15,2-2-2 0,3-4 9 16,3-1-5-16,3-1-2 16,3-1 2-16,2 0-1 0,4 2 0 15,-1 0-2-15,3 3-2 0,0 0-1 16,1 3 2-16,0 1 6 0,-1 2 8 15,1 4 0-15,-2 3 2 0,-2 3-2 16,-1 1-5-16,-4 2 0 0,-2 0-1 16,-3 4 5-16,-4-1 5 0,-3 0-7 15,-3 1 5-15,-6-3-3 0,-2 3-3 16,-5-2-5-16,-3 0-3 0,-3 0 0 16,0-3-3-16,-3 0-1 0,1-1-4 15,-1-2-15-15,1-3-11 0,3-2-18 16,1-2-21-16,2-4-23 15,4 1-19-15,3-1-44 0,5-1-45 16,5 0-49-16,1-3-145 0</inkml:trace>
  <inkml:trace contextRef="#ctx0" brushRef="#br1" timeOffset="-141144.18">22555 17593 664 0,'0'0'190'0,"0"1"-85"0,2-1 4 0,2 1-34 16,0 2-28-16,1-2 0 0,0 1-5 15,0-1-17-15,0 3-10 0,-2-2-9 16,1 3-6-16,-4 1 0 0,0 1 0 15,-1 1 0-15,-4 1-6 0,-2-1-3 16,-2 2 1-16,-1-2 7 0,-1-1 0 16,1-1 2-16,1-2-2 0,0 0 1 15,1-3-5-15,2-1 0 0,1 0 1 16,2-5 1-16,0-2-3 0,3-2-3 16,0 0 1-16,4-2 5 0,1 1 3 15,1 0 2-15,1 2 5 16,2 1 0-16,1 0-2 0,0 4 5 15,-1-1-2-15,2 4-1 0,-3-1-5 16,2 1 2-16,-1 0 0 0,-1 1-1 16,-2 4-3-16,1 1-2 0,-2-1 2 15,0 4-2-15,-2-1 1 0,-2 0 1 16,-1 0 0-16,0 1 0 0,-6 1-4 16,-1-2-1-16,-1-1 5 0,0-1 0 15,-3 0 2-15,2-3-2 0,-1 1 2 16,2-3-1-16,0-1 2 0,2-1-3 15,2-4 4-15,0-1 0 0,2-2 5 16,1 0 2-16,1-3 6 0,0 1-1 16,2-2 2-16,1 2 3 0,2-1 1 15,0 3-5-15,3 2-4 16,-1 3-2-16,1 0-4 0,0 3 1 16,3 1 1-16,-1 5 2 0,2 1 6 15,2 6 1-15,1 0-4 0,1 6-3 16,-1 2-1-16,2 2 5 0,-1 3 2 15,0-1 1-15,-2 2-4 0,-3 1-3 16,-3-1-6-16,-5 0-2 0,-3-1-2 16,-2-1-1-16,-6 1-6 0,-6-2-11 15,-3 2-1-15,-3 0-4 0,-3-2 5 16,1 1-4-16,-3-2 5 0,2-1-1 16,-3 0-7-16,3-2-11 0,0 0-13 15,0-3-19-15,2-2-21 0,4-2-40 16,-2-1-54-16,6-3-66 0,2-4-89 15</inkml:trace>
  <inkml:trace contextRef="#ctx0" brushRef="#br1" timeOffset="-136464.03">23688 17289 95 0,'0'0'203'0,"0"0"-143"0,0-8 14 0,0 5 0 0,0-3-13 0,0 3-12 0,1-3 1 15,-1 1-5-15,0 2 6 16,1-1 4-16,-1 3 3 0,0 0-1 15,0 0-4-15,0 1 0 0,0 0-19 16,0 0 16-16,-1 0-23 0,1 1-16 16,-1 3-8-16,0 8 7 0,0 4-1 15,1 14 0-15,0 12 4 0,0 11 1 16,0 8 1-16,2-4-2 0,-1-1-4 16,0-9-1-16,0-3-4 0,1-3-1 15,-1-5 0-15,0-4-3 0,-1-8 0 16,0-6-14-16,0-2-36 0,0 1-53 15,0 1-17-15,2-1-56 16,2-5-9-16,-1-3-52 0,1-7-82 16</inkml:trace>
  <inkml:trace contextRef="#ctx0" brushRef="#br1" timeOffset="-136182.79">23975 17322 562 0,'0'0'41'16,"0"0"15"-16,0 0 56 0,0 0-20 16,0 0-48-16,0 0-6 0,2-31-3 15,-2 33-34-15,0 7 21 0,1 5 3 16,-1 5 8-16,0 10 9 0,1 12-2 15,1 8-9-15,1 5-2 0,1-4-14 16,0-5-7-16,1-6-5 0,-1-2-1 16,0-3-2-16,0-6 0 0,0-5-22 15,-1-4-45-15,0-3-42 0,3 2-47 16,4 5-68-16,-1-3-65 0</inkml:trace>
  <inkml:trace contextRef="#ctx0" brushRef="#br1" timeOffset="-135620.02">24237 17542 486 0,'0'0'26'0,"0"0"2"0,0 0 74 16,-10-39-41-16,10 27-26 16,0 1 3-16,0-2 2 0,0 0-11 15,3 0 1-15,2 0 3 0,0 1 9 16,0 1 3-16,2-2-1 0,1 4 2 16,0-3 1-16,0 3-8 0,2-2-8 15,1 2-7-15,0 1-11 0,2 0-7 16,-1 2 0-16,3 0-3 0,-1 4-2 15,-1-1 1-15,3 2-2 0,-2 1 1 16,0 5 2-16,-2 2 0 0,2 4-2 16,-2 3-1-16,0 3 2 0,-3 3 1 15,-2 2 2-15,-3 2 4 16,-3 9-2-16,-2 7 0 0,-4-3-3 16,-1-3-3-16,-3-5 2 0,-3-6 0 15,-1 3-2-15,-3 2 0 0,-1 0 0 16,0-3 0-16,1-2 0 0,0-1-1 15,3-4 1-15,0-3 1 0,3-1-1 16,2-5 0-16,1-1 0 0,4-2 0 16,2-1 2-16,1-3 6 0,3 1 6 15,5-1 10-15,3-1 9 0,1 0-1 16,5 0 0-16,2-1-10 0,2 0-9 16,2 0-7-16,0-1-5 0,-1-1-2 15,1 0-14-15,0 0-23 16,-3 1-11-16,0 0-24 0,-1 1-28 15,-2-1-45-15,7-4-58 0,-4 1-76 16,-4-1-156-16</inkml:trace>
  <inkml:trace contextRef="#ctx0" brushRef="#br1" timeOffset="-135120">24909 17362 625 0,'0'0'77'0,"0"0"60"0,11-36 16 0,-7 23-74 0,-1 1-40 0,-2 4 3 16,-1 1-6-16,0 4-15 0,-4 0-16 15,0 3-5-15,-3 1-1 0,-2 5 1 16,-3 5 0-16,0 4-2 0,-5 3-17 15,1 3-5-15,-1 1 2 0,1 1-1 16,1-1-2-16,4 0-3 0,3-1 0 16,2-1 4-16,5 0 11 0,1-4 1 15,5 2 5-15,2-5 4 0,2-2 2 16,3-1 2-16,3-1 0 16,0-4 11-16,3-1 8 0,1 0-4 15,1-1 2-15,0 3 1 0,0-1 6 16,0 2 2-16,2-1 2 0,-2 1 4 15,-2 0 2-15,0 0-5 0,-2 2-3 16,-3 1-4-16,-4 1-3 0,-4-1-11 16,-4 2-4-16,-2 1 3 0,-7 1-1 15,-4 0 1-15,-5 1 2 0,-4 0-3 16,-2 2-4-16,-3-2 0 0,-3 0-3 16,0-1-17-16,-2-2-13 0,1-1-14 15,2-2-12-15,-1-4-24 16,3 0-30-16,3-5 4 0,6-1-10 15,3-5-15-15,9-12-6 0,3 3-50 16,2 0-24-16</inkml:trace>
  <inkml:trace contextRef="#ctx0" brushRef="#br1" timeOffset="-134858.85">24941 17334 617 0,'0'0'86'0,"0"0"58"0,0 0 5 15,0 0-79-15,0 0-8 0,4-28-2 16,6 19-1-16,3-1-4 16,2 2-15-16,3-1-13 0,0 2-22 15,2 1-5-15,1 1-1 0,0 4-13 16,1-1-13-16,0 2-36 0,3 0-40 15,-3 2-56-15,11 6-59 16,-7-1-66-16,-3 0-190 0</inkml:trace>
  <inkml:trace contextRef="#ctx0" brushRef="#br1" timeOffset="-134371.73">25556 17776 524 0,'0'0'79'0,"0"0"-33"0,0 0 68 15,0 0-47-15,0 0-24 0,0 0 6 16,18 23-5-16,-16-17-8 0,0 1-8 15,-2 0-6-15,0-1-1 0,0 0-5 16,-3-1-11-16,2-2 1 0,-2-2 0 16,1 1 14-16,0-2 7 0,1 0 4 15,-1-3-8-15,2-3-8 0,0 0-5 16,2-2-8-16,1 1-2 0,0-1 0 16,1 2 0-16,1 2 0 0,-1 1-7 15,0 3-14-15,-1 0-25 0,1 3-13 16,0 2-8-16,1 2-17 15,1 2-49-15,2 1-39 0,-1-2-78 16,-1-1-122-16</inkml:trace>
  <inkml:trace contextRef="#ctx0" brushRef="#br1" timeOffset="-133807.72">26018 17509 288 0,'0'0'264'16,"0"0"-200"-16,0 0 59 0,0 0-10 15,12-40-64-15,-10 33 6 0,-1 0-6 16,-1 1-13-16,0 1-17 0,0 0 3 15,0-1 8-15,0 3 3 0,0 0-6 16,-1 2-3-16,-1 1-9 0,0 0-9 16,-2 0-1-16,-1 1-5 0,-2 6 2 15,-2 1-2-15,0 4 1 0,-1 1-1 16,-2 6 0-16,-2 1 1 0,0 5-1 16,1 2 0-16,0 1-2 15,1 1-7-15,3-1 2 0,2 0 3 16,3-2 0-16,1-2 3 0,3-2-1 15,6 1 2-15,3-6 0 0,2 1 1 16,3-6-1-16,2 0 11 0,1-4 10 16,0-1 4-16,2-3 8 0,0-4-5 15,0-2 11-15,1-4-4 16,-1-5-6-16,2-2-13 0,-2-2 4 0,-3-2-4 16,0-6 6-16,-6-2-1 0,-4-10-4 15,-4-8-4-15,-3-9-7 0,-8 4-6 16,-1 12-4-16,-1 13-1 0,2 10 0 15,-1 4-3-15,-6 2-11 0,-1 0-2 16,-5 2-5-16,0 4 2 0,0 1 1 16,3 0-9-16,3 2-13 0,4 2-23 15,3 2-20-15,5 1-60 16,5 4-42-16,3 0-45 16,4-3-100-16</inkml:trace>
  <inkml:trace contextRef="#ctx0" brushRef="#br1" timeOffset="-132892.56">26513 17397 73 0,'0'0'43'0,"0"0"-16"0,-6 0 35 0,3 0-12 0,-1 0 8 0,2 0 23 16,0-2-9-16,1 2 1 0,-1-1-1 15,1-1-11-15,0 2-10 0,1 0 3 16,-1-1-15-16,1 1-7 0,-1 0-7 16,0-1-1-16,1-1 1 15,-1 0 10-15,1 0 6 0,0-1 2 16,0-1-6-16,1-1 1 0,-1 0-3 15,0 1-3-15,2 0-6 0,-1 0-9 16,2 2-4-16,-1-2 0 0,2 3-1 16,1-2-2-16,-1 1 3 0,2 1 1 15,0 1-1-15,2 0-5 0,0 0 0 16,1 0-3-16,-1 0 0 0,2 0 2 16,-2 0 0-16,0 0 1 0,0 4-2 15,1-1-2-15,-1 2-1 0,0 0 0 16,-1 3-2-16,0 1 3 0,-3-1-2 15,-2 3 2-15,-2-1-2 0,0 2 0 16,-2 1-1-16,-6 1 2 0,-2 1-3 16,-4 0 0-16,-4 0-5 0,-2 2-6 15,2-2-4-15,-2-1 10 0,3-3 2 16,0-1-1-16,2-2-9 0,1-2 1 16,4-3 8-16,2-2 4 0,3 2 0 15,3-3 0-15,2 0-3 0,0 0-7 16,7-2 10-16,1 0 9 0,4-1 1 15,3-1-1-15,2 1-5 0,1-1 0 16,0 4-1-16,2-1-3 16,-2 1 3-16,-1 0-2 0,0 4-1 15,-1 0 0-15,0 2 1 0,-2 0-1 16,0 1 0-16,-2-1 1 0,-1 2-1 16,1 1 5-16,-4 2-1 0,0-1 3 15,-2 2 1-15,-5-2-3 0,-2 2 4 16,-4 1 11-16,-4-2 13 0,-3 1 5 15,-5 1 3-15,-5-1-11 0,0-1-7 16,-5 1-11-16,-1-4 3 0,-1 1-8 16,-1 1-5-16,0-3 0 0,0 1-1 15,3-2-1-15,1 1-2 0,5-1-10 16,1-2-16-16,2 1-16 16,6 0-14-16,3-2-33 0,3-2-38 15,4-1-69-15,2-1-112 0,1-5-194 16</inkml:trace>
  <inkml:trace contextRef="#ctx0" brushRef="#br1" timeOffset="-130890.95">16937 16565 410 0,'0'0'62'0,"0"0"-9"0,0 0 33 0,0 0-20 16,0 0-24-16,-17 3-4 0,15-3 5 15,-1 0 4-15,0 0-6 0,1 0 4 16,-1 0-5-16,1 0-1 0,-1 0-3 15,-2 0-3-15,-4 0-4 0,-2 0-11 16,1 1-7-16,-7 0-8 0,1 1-2 16,-3 0-1-16,-4 0-3 0,-1 0 2 15,2-1 1-15,-2-1 0 0,2 0 3 16,1 0-2-16,4-2 1 0,0-1 2 16,7 1 7-16,-1-2-3 0,3 1 7 15,2-1-2-15,1 1 0 0,2 0 7 16,0 0 3-16,1 2 2 0,2-2 2 15,0 3 6-15,-1-1-3 0,-1 1-4 16,2 0-10-16,0 0-4 0,0 0-8 16,0 0-2-16,0 4-2 0,0 2 2 15,3 3-2-15,-3 4 1 0,2 2 0 16,0 5-1-16,-1 3 1 16,-1 9 0-16,0 7 0 0,2 12 1 15,-2 5-1-15,0 2 0 0,-5-1-1 16,0-1 0-16,0 2 0 0,-4 0-2 15,1 1 1-15,-3-4-1 0,0 1 2 16,3-5 0-16,0 2 1 0,0-1 2 16,2 1-2-16,-2-3 5 0,0-1 5 15,-2-2-3-15,1-4 3 0,3-4 2 16,1-7-3-16,0-6-7 0,2-6 10 16,0-2-3-16,0 3-3 0,-2 3 2 15,2 0 1-15,-2-3-9 16,2-4 8-16,0-3-1 0,3-3-8 15,0-3 1-15,3 1 1 0,0-4-1 16,5 1 7-16,0 0 3 0,1-3-6 16,3 2-1-16,3-3 0 0,-2 1-2 15,6-1-2-15,0-1 0 0,0 2 0 16,1-1-1-16,1 0-11 0,1 2-9 16,3-1-6-16,-1 1-5 0,4-1-22 15,-4 2-25-15,5-2-28 0,13 1-66 16,-7-3-114-16,-2-1-185 0</inkml:trace>
  <inkml:trace contextRef="#ctx0" brushRef="#br1" timeOffset="-129450.95">26705 16839 599 0,'0'0'51'0,"0"0"-23"0,0 0 23 0,0 0 15 0,28-2-10 15,-15 0-2-15,4-1 0 0,3 1-20 16,2-1-9-16,3 0-8 0,2 2 1 16,1-2 3-16,2 2 0 15,1 0-3-15,-1 0-2 0,2-1 0 16,0 0-6-16,0 0 1 0,-1 1-2 16,0 0 3-16,-1 0-1 0,-1-1 2 15,-3 0-3-15,-3 0-1 0,-4-1 0 16,-2 1 2-16,-6 1-1 0,-2 0 1 15,-2 0-2-15,-4 1-1 0,-1 0-4 16,-1 0-3-16,-1 2 0 0,0 3 3 16,-2 2 4-16,-2 4-1 0,-3 4-3 15,0 5-2-15,1 5-1 0,-1 9 2 16,1 8-1-16,0 9-1 16,-1 3 1-16,3-2 1 0,1-4-1 15,0-2-1-15,0-2 2 0,0 0-3 16,-3 1 1-16,0 0 0 0,0 1 1 15,0 1 3-15,-1 0 4 0,0 1-2 16,1-3-1-16,2-1-3 0,1-1 0 16,1-4-3-16,1-1 1 0,0-3 1 15,1-1-2-15,0-3 0 0,3-4 1 16,-1-5-1-16,-1-4 1 0,1-1 10 16,0 3-10-16,-1 3 4 0,2 3-2 15,-2-2 0-15,0 0-3 0,-1-1 4 16,0-2-2-16,0-2 3 0,0-2-4 15,1-2 2-15,0-3 3 16,0 0-4-16,2-4 0 0,-3-2 0 16,1 0 3-16,-1-3 5 0,0 3 4 15,0-3 1-15,-4 1 1 0,1 0 6 16,-5 0 2-16,0 0 2 0,-5 0-1 16,-2 1-1-16,-4 0-2 0,-2 2-5 15,-3-1-8-15,-1 1 4 0,-2 2 0 16,0-2-3-16,-1 2-4 0,1-1-4 15,0 0 1-15,1 2-3 0,2-2-1 16,-1 1-7-16,4-1-9 0,2 0-10 16,1 0-10-16,4-1-14 0,2 0-21 15,4-2-37-15,0 0-55 0,4 1-101 16,1-5-129-16</inkml:trace>
  <inkml:trace contextRef="#ctx0" brushRef="#br1" timeOffset="-109595.52">23089 17636 179 0,'-1'0'44'0,"0"0"20"0,0 0 23 0,0 0-21 0,0 0-21 16,1 0-9-16,-1 0 3 0,1 0-4 15,0 0-2-15,0 0-4 0,0 0-5 16,-2 0-1-16,2 0 5 0,0 0-2 15,0 0 0-15,0 0 1 0,0 0-2 16,0 0 0-16,-1 0 0 16,1 0 0-16,0 0 1 0,0 0 1 15,0 0 3-15,0 0 2 0,0 0-5 16,0 0-4-16,0 0-1 0,0 0-3 16,0 0-1-16,0 0-2 0,0 0-6 15,0 0-6-15,0 0-4 0,0 0 0 16,0 0 0-16,0 0 1 0,0 0 0 15,1 0 1-15,3 0-1 0,-1 0 1 16,0 0 0-16,0 1 0 0,0-1 2 16,0 0-2-16,1 0 3 15,2 0 0-15,1 0-1 0,-1-1 2 0,0 1 1 16,1-2-2-16,-1-1 0 16,3 2 0-16,-2 0-3 0,-1 1 1 15,1-1 2-15,0 0-1 0,-2 1-1 16,0 0 0-16,0 0-2 0,-1-1 0 15,0 1-1-15,-1 0 1 0,1 0 0 16,-1 0-1-16,-1 0 2 0,1 0-2 16,-1 0 1-16,0 0-1 0,0 0 1 15,0 0 0-15,0 0-1 0,0 0 1 16,-1-2 0-16,-1 2-1 0,2 0 1 16,-1 0 0-16,1 0-1 0,1 0 0 15,0 0 1-15,-1 0 0 0,1 0-1 16,-1 0 0-16,0 2 1 15,0-2-1-15,0 1 1 0,-1-1 0 16,1 0-1-16,-2 1 1 0,0-1 0 16,1 0 3-16,-1 1 0 0,0-1-1 15,0 0 5-15,0 0-5 0,0 0 2 16,0 0-4-16,0 0-1 0,0 0 1 16,0 0-1-16,0 0 0 0,0 0-2 15,1 0 1-15,-1 0 1 0,0 0-1 16,0 0 0-16,0 0 0 0,0 0 0 15,0 1-3-15,0 0-5 0,0 1-8 16,0-1-10-16,0 0-17 0,0 0-31 16,0 0-41-16,0-1-65 0,0 0-71 15,0-1-199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17.08099" units="1/cm"/>
          <inkml:channelProperty channel="Y" name="resolution" value="1090.7789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1-20T15:03:50.26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0883 8639 213 0,'0'-3'32'0,"0"-2"43"0,0-2 11 0,0 0-6 16,0 0-17-16,0-1-8 0,-1 1 8 16,0 1-7-16,1-1-7 0,0 1 4 15,0 1-9-15,1 1 3 16,0-2-9-16,0 5-9 0,0-1-5 16,2 2-10-16,0 0-9 0,0 7 3 15,0 4 10-15,0 8 0 0,0 4 3 16,1 12 1-16,-1 11-1 0,-1 10 0 15,0 2 1-15,-1-2-3 0,-3-3-3 16,-3-8-1-16,-4-2-2 0,-1 1 0 16,-1-2 3-16,-1-3-1 0,1-6 2 15,3-9-4-15,2-4 2 0,2-3-6 16,1 1 0-16,0 0-3 0,1 0-1 16,2-5-1-16,0-1-1 0,3-5-1 15,1-1 1-15,2-3-1 0,1-3 4 16,4 0 0-16,2 0 6 0,4-2-2 15,1-4-5-15,4-1-1 0,1-1-1 16,1 0-3-16,1-2 1 0,2 1 0 16,-1 0-1-16,2-1-1 0,-2 2 1 15,-3 0-1-15,1 0-4 0,-4 1-25 16,-4 0-27-16,-1 0-23 0,-5 0-26 16,-2 1-47-16,-6-3-38 0,-2 2-31 15,-2 0-105-15</inkml:trace>
  <inkml:trace contextRef="#ctx0" brushRef="#br0" timeOffset="234.37">10818 8962 499 0,'0'0'70'0,"0"0"10"0,0 0 36 0,0 0 5 0,0 0-45 0,35-29-16 16,-16 21 6-16,3 1-14 0,3 0-20 16,-1 0-19-16,3 3-8 0,0 1-3 15,0 2-2-15,1 0 1 0,-1 1-1 16,1 0-6-16,-1 2-34 16,-2 3-45-16,8 4-62 0,-7-1-89 15,-4-1-103-15</inkml:trace>
  <inkml:trace contextRef="#ctx0" brushRef="#br0" timeOffset="1111.1">11540 9513 151 0,'0'0'112'0,"0"0"-47"0,0 0 5 0,10-20 7 16,-8 15-14-16,1-1-18 0,-2 0 9 15,-1 1-1-15,1 1-5 0,0 0-2 16,-1-2-2-16,0 3-6 0,0-2-6 15,0 0-12-15,-2 2-6 0,0-2-4 16,-1 0-4-16,0 1 2 0,-2-1-3 16,-1 2 1-16,-2-1-1 0,0 4-3 15,0 0-1-15,-1 2-1 0,-3 3 2 16,0 3-2-16,-3 3 1 0,0 3-1 16,-2 2 1-16,1 2-2 0,-1 3 1 15,2 1 0-15,-1 0 0 16,4 2 0-16,2 0 0 0,4-1-1 15,3-1 1-15,3-1 0 0,2 0 0 16,4-2 0-16,5-2 0 0,3-3 7 16,2-2 6-16,0-1 3 0,3-4-2 15,1-4 1-15,-2-1 5 0,1-2 6 16,-3-4 2-16,0-4 2 0,-2-3-7 16,1-4-3-16,-3-3 3 0,2-5-6 15,-3-1-6-15,-2-6-4 0,-1-5-4 16,-2-7 0-16,-3 5-2 0,-2 6 0 15,-1 6 0-15,0 10 2 0,-4-1 10 16,-2 0-1-16,0 5-7 0,-2 2-5 16,-3 5-3-16,-2 2 2 0,0 2-17 15,-2 2-30-15,1 5-25 0,0 1-44 16,4 7-48-16,4-2-88 0,2 1-133 16</inkml:trace>
  <inkml:trace contextRef="#ctx0" brushRef="#br0" timeOffset="1254.51">11777 9708 800 0,'0'0'66'0,"0"0"47"0,0 0-45 0,0 0-63 0,0 0-5 16,8 4-70-16,-7-4-43 0,-1 0-118 15,1 0-114-15</inkml:trace>
  <inkml:trace contextRef="#ctx0" brushRef="#br0" timeOffset="1888.45">12123 9513 98 0,'0'0'66'16,"0"0"-8"-16,0 0 22 0,0 0 6 15,0 0-18-15,0 0 7 0,12-12-7 16,-12 10-17-16,0-1-19 0,0-1-2 16,0 1-4-16,-1-1-4 0,-2 0-2 15,1-1-6-15,-2 1-6 0,0 1 0 16,-2-1-1-16,0 2 0 15,0 0-5-15,-1 1-2 0,-2 1 0 16,-1 2-2-16,-1 3 2 0,-3 3-2 16,1 2 2-16,-4 4-1 0,2 0 2 15,-1 5-2-15,4-1 1 0,0 3 0 16,3 0 0-16,4-1-2 0,3 2 2 16,2-2-1-16,4 0 0 0,5-1 0 15,4-2 2-15,2-2 8 0,4-3 22 16,0-5 9-16,0-1-2 0,1-5 1 15,-5-1 14-15,0-4-2 0,0-5-8 16,0-4-10-16,-2-4 0 0,-1-4-11 16,-3-1-3-16,-3-4-6 0,-3-9-2 15,-3-5-3-15,0 3-7 0,-3 6-1 16,-2 6-3-16,0 10-8 0,-3-2-4 16,-4 1-10-16,2 7-17 0,-2 3-29 15,-1 4-21-15,0 2-12 0,-7 9-40 16,7-2-45-16,2 1-144 0</inkml:trace>
  <inkml:trace contextRef="#ctx0" brushRef="#br0" timeOffset="2864.72">12460 9533 164 0,'1'-1'43'0,"0"-2"32"0,0 1 6 0,0 0-18 0,1 1-16 16,-2-3-6-16,1 2-10 0,-1 1-8 16,0-3 3-16,0 2 2 0,0-3 7 15,0 3 3-15,0-2 4 0,0 1-1 16,-1-1-7-16,0 2-4 0,0 0-6 16,-2-2-3-16,1 4-6 0,-3 0-1 15,1 0-4-15,-2 0-6 0,-1 5 2 16,-1 3 0-16,-4 4-1 0,0 0 0 15,-3 4 0-15,2 2-2 0,-1 2-3 16,3 1 1-16,-1 1 1 0,3 0-2 16,3-1-1-16,3 0 1 0,3 0 1 15,0-3 0-15,6-1 5 0,3-2 21 16,2-2 23-16,1-4 3 0,2-4-4 16,2-2 0-16,-1-3-2 0,0-3-14 15,3-4-7-15,-2-3-8 0,-1-4-9 16,0-3-1-16,-3-3-4 0,-1-3-3 15,-3-2 2-15,1-2-3 16,-6 0 0-16,-1 1-10 0,-2 3-1 16,0 5-2-16,-4 3-12 0,-3 5-15 15,-1 4-38-15,-3 1-44 0,-2 5-15 16,-1 0-21-16,-4 5-19 0,6 1-50 16,0 0-71-16</inkml:trace>
  <inkml:trace contextRef="#ctx0" brushRef="#br0" timeOffset="3350.62">12772 9504 392 0,'0'0'53'0,"0"0"60"0,0 0-35 0,10-41-56 0,-10 29-16 0,0 3-3 16,-1 0 11-16,-3 2 1 0,-1 3-9 15,-4 3-6-15,-1 1 4 0,-1 1-3 16,-1 6 2-16,2 3 1 0,-2 0-2 16,3 0-1-16,3 2 0 0,1-1 2 15,1-1-3-15,2 3 0 16,0-1 0-16,1-2 0 0,1 2 0 15,0-1 1-15,4-1-1 0,1-1 1 16,1 2 0-16,3-2 1 0,0-1 1 16,-1-1 7-16,2 1 0 0,2-1 1 15,-1 0 2-15,0-1 1 0,2 1 5 16,-2 0 9-16,-1 1 2 0,-2-1-1 16,-2 1 5-16,0-1-7 0,-5 3-8 15,0-1 1-15,-1 0 5 0,-4 1 1 16,-2-1 0-16,-2-1-1 0,-5 0-8 15,0 0-10-15,-3 0-5 0,1-1-2 16,-1 0-3-16,1-4-40 0,-1 1-14 16,2-3-21-16,0-1-36 0,-2-7-37 15,6-1-65-15,-2-1-87 0</inkml:trace>
  <inkml:trace contextRef="#ctx0" brushRef="#br0" timeOffset="3538.83">12716 9485 516 0,'0'0'93'0,"0"0"63"0,0 0 8 0,34-23-66 16,-21 15-34-16,1-2-17 0,-2 2-10 16,1 0-16-16,-3 1-10 0,1 1-8 15,0 2-3-15,1 1-1 0,1 3 1 16,-2 0-18-16,2 3-57 0,2 1-54 15,7 7-58-15,-4-2-89 0,-4-1-200 16</inkml:trace>
  <inkml:trace contextRef="#ctx0" brushRef="#br0" timeOffset="3976.48">13193 9807 434 0,'0'0'101'16,"0"0"23"-16,0 0-26 0,0 0-61 0,42 14-25 15,-34-9 4-15,-3 3 4 16,1 2-3-16,0 2-12 0,-5 2 8 15,-1 2 3-15,0 2 10 0,-1-1-2 16,-3 2-5-16,-4-1-13 0,0 1-3 16,-2 0-3-16,-5 0 0 0,0 1-38 15,-4-1-58-15,-7 6-44 0,3-5-42 16,6-5-95-16</inkml:trace>
  <inkml:trace contextRef="#ctx0" brushRef="#br0" timeOffset="4898.78">13809 9548 334 0,'3'-5'57'0,"3"1"35"0,-2-2 7 15,1-1-39-15,0 0-15 0,-1 1 0 16,-1 1-10-16,0 3-4 0,-3 1 0 15,0 1-13-15,0 3-3 0,-3 7 22 16,-1 4 16-16,0 2-13 0,-4 5-10 16,3 2 0-16,-4 2-10 0,4 2-8 15,-3 1-7-15,3 0-1 0,-1-2-3 16,1-1-1-16,1 0-1 0,3-4-22 16,0-1-31-16,1-3-41 0,1-2-56 15,7-3-37-15,0-4-60 16,-1-5-62-16</inkml:trace>
  <inkml:trace contextRef="#ctx0" brushRef="#br0" timeOffset="5414.15">13992 9554 280 0,'0'0'70'0,"0"0"40"15,0 0 3-15,0 0-41 0,0 0-5 16,22-37 5-16,-17 30-17 0,0 0-6 16,2 1-8-16,1-1-3 0,0 2-9 15,2-2-4-15,1 2-3 0,0 0-1 16,1 0 1-16,1 1-2 0,0 1-3 15,-2 1-6-15,0 1-6 0,0 1-2 16,0 0-3-16,-3 2 0 0,-3 3 1 16,1 2 0-16,0 2 2 0,-6 4 4 15,1 2 0-15,-1 3 1 0,-4 3 0 16,-2 3 0-16,-4-1-4 0,-1 3 0 16,-3-1-2-16,1 0 0 15,-2-3 1-15,2-1 0 0,-3-1-2 16,3-3 0-16,2-2 0 0,-1-1-1 15,4-3 1-15,3-2 3 0,0-3 9 16,1-1 1-16,4-3-2 0,0 0-6 16,0-2 8-16,9 0 7 0,-1-2-7 15,2 0-4-15,7-2-3 0,-1 2-1 16,6 1-1-16,0 0-1 0,0 1-3 16,2 0-1-16,1 0 0 0,-1 2 0 15,1 2-6 1,-4 0-27-16,1 2-22 0,-2-1-20 0,-5 1-48 0,5 2-40 15,-4-1-86-15,-5-3-131 0</inkml:trace>
  <inkml:trace contextRef="#ctx0" brushRef="#br0" timeOffset="5914.17">15678 8726 466 0,'0'0'78'0,"9"0"-4"0,2-3 48 0,2 1-6 0,1-3-31 0,4 2 1 16,-1-3-13-16,2 0-17 0,3 3-12 15,-2-2-9-15,0 2-5 0,3-1-13 16,-1 2-7-16,0-2-5 0,-1 2-3 16,-2 0-2-16,0 1 0 0,-2 1-30 15,0 1-29-15,-4 2-36 0,0-1-28 16,-7 3-56-16,-1 1-51 15,-5-3-103-15</inkml:trace>
  <inkml:trace contextRef="#ctx0" brushRef="#br0" timeOffset="6086.8">15714 8876 653 0,'0'0'86'15,"0"0"23"-15,0 0 61 0,38 14-77 16,-16-13-54-16,2 2 6 0,4-3-13 15,-1 0-18-15,3 0-7 0,0 0-5 16,0 0-2-16,0 1-39 0,0 0-59 16,8 0-64-16,-5 0-87 0,-6-1-113 15</inkml:trace>
  <inkml:trace contextRef="#ctx0" brushRef="#br0" timeOffset="9109.06">17174 8631 73 0,'0'0'90'0,"0"0"-27"0,0 0-6 0,0 0 16 0,0 0-18 16,0 0-5-16,-8-2 16 0,7 1 0 16,-1-2 0-16,1 1 5 15,-1-2-1-15,2-1-1 0,2-1-6 16,2-1-5-16,4-1-4 0,2-2 0 16,1 2-2-16,4 0-8 0,1 1-12 15,3 1-8-15,3 3 1 0,-3-1 0 16,3 4-5-16,-3 0-9 0,-3 5-4 15,-2 2-3-15,-3 3-3 0,-6 4 0 16,-3 3 1-16,-4 4-1 0,-6 0-1 16,-6 3-4-16,-5 3-10 0,-5 0-9 15,-1-1 1-15,-2 0-4 0,-1 1-1 16,2-5 5-16,-1-1 6 0,4-3 7 16,1-2 1-16,6-4 1 15,2-4 0-15,4 0-1 0,4-4-1 16,4-1-3-16,2-2 4 0,0-1 4 15,8 0 3-15,2 0 1 0,7-1 5 16,2 0-1-16,5-1 9 0,0-1-1 16,2 2 0-16,-2 1-3 0,0 0 2 15,1 1-5-15,-3 3 4 0,3 0 1 16,-4 1 1-16,1 2 0 0,0 0 3 16,-2 1 0-16,-2 0 0 0,-1 1-1 15,-7 0-4-15,-4-1-1 0,-2 0 0 16,-4 0 3-16,-4 2 6 0,-4-3 4 15,-7 1 4-15,0-1-3 0,-8 0-9 16,-4 1-6-16,0-1-5 0,-4 0-3 16,-1-1 1-16,0 0-1 0,2 0-13 15,-3 0-16-15,3-2-14 0,3 1-17 16,3-2-7-16,-1 0-28 0,8-1-43 16,7-2-47-16,4 0-69 0,4-1-172 15</inkml:trace>
  <inkml:trace contextRef="#ctx0" brushRef="#br0" timeOffset="9280.94">17767 9049 890 0,'0'0'181'0,"0"0"-134"0,0 0-11 0,-13 0-36 0,5 0-1 16,0-2-81-16,0-1-62 0,1-3-102 15,3 0-44-15</inkml:trace>
  <inkml:trace contextRef="#ctx0" brushRef="#br0" timeOffset="9843.45">18296 8713 422 0,'0'0'74'0,"0"0"5"16,0 0 31-16,10-48-55 0,-5 33-17 15,-3-2 14-15,0 1-10 16,-1 2 1-16,-1 0 10 0,0 0-4 16,0 4-9-16,-3-1-8 0,1 4-9 15,-3 0-12-15,-2 2-6 0,1 2-5 16,-2 3-5-16,-1 0 1 0,-1 0 0 16,0 7 3-16,-4 3 1 0,2 4-1 15,-4 5 1-15,1 2 2 0,-2 5-2 16,-2 8-1-16,4-4 1 0,2 5-5 15,0 2-1-15,8 1 4 0,2-2 2 16,3-6 0-16,2-5 0 0,7-9 4 16,5-1 9-16,1 3 9 0,5-6 5 15,2-1 3-15,2-5 12 0,-2-4 1 16,2-2-4-16,0-7-8 0,-1-6-1 16,0-2-9-16,0-5 0 0,-4-4 3 15,-5-10 0-15,0-10-5 0,-4-13-5 16,-4 3-8-16,-5 11-6 0,-1 15 1 15,-4 14-1-15,-1 3 0 0,-3 2-4 16,-4-2-5-16,-3 4-1 0,-5 5-19 16,-2 2-16-16,4 0-29 0,-3 4-23 15,5 0-59-15,2 3-51 0,6 0-59 16,3 0-110-16</inkml:trace>
  <inkml:trace contextRef="#ctx0" brushRef="#br0" timeOffset="10281.12">18782 8692 616 0,'0'0'123'0,"0"0"21"0,0 0 0 0,40-36-57 16,-32 23-63-16,-2 1-17 15,-4 0-4-15,-2 3-1 0,0 0-2 16,-4 3-11-16,-5 0-2 0,-2 4 8 16,1 1 4-16,-3 1 1 0,-2 3 0 15,1 4 1-15,1 0 0 0,2 3 2 16,0 0-1-16,3 2-2 0,2-2-2 16,3 3-3-16,3 0-1 0,1 1-1 15,7 0 2-15,4-1-2 0,2 0 5 16,1 2 2-16,1-2 1 0,0 1 0 15,1-2 4-15,-1 2 11 0,2 1 3 16,-2 1 2-16,2-1-4 0,-5 0-1 16,3 2-5-16,-5 0 4 15,-2-1 0-15,-3 2 1 0,-4-1-3 16,-2 1 1-16,-6-1 3 0,-6-1 4 16,-2 1-2-16,-7-2-11 0,-1-1-5 15,-2-1 4-15,-5-4-7 0,2 1-16 16,-3-3-33-16,3-3-36 0,-1-3-40 15,4-1-33-15,4-4-48 0,4-10 21 16,10-1-47-16</inkml:trace>
  <inkml:trace contextRef="#ctx0" brushRef="#br0" timeOffset="10515.39">18812 8616 670 0,'0'0'135'0,"0"0"3"0,43-20 1 0,-18 12-64 0,1-1-60 16,-3 2-11-16,1 0-4 0,-2 2-12 15,-1 1-40-15,-2 2-44 0,1 2-10 16,6 0-54-16,-4 0-39 15,-3 1-116-15</inkml:trace>
  <inkml:trace contextRef="#ctx0" brushRef="#br0" timeOffset="11031.53">19443 8588 589 0,'0'0'69'0,"0"0"21"16,0 0 26-16,0 0-61 0,30-34-47 15,-30 25 0-15,0-1-7 0,-1 1-1 16,-2 1-7-16,-2 1 7 16,-2 2-4-16,1 3 4 0,-2 1 1 15,-1 1-1-15,0 0 4 0,-4 2 1 16,1 4-2-16,0 1-1 0,-3 1-1 15,0 2-1-15,-1 0 0 0,1 2-1 16,1-1 1-16,2 1-10 0,2 1-12 16,4-1-6-16,4 0 4 0,2 1 4 15,0 1 5-15,4-1 7 0,2 0 0 16,5-1 8-16,-2 0 8 0,1 1 16 16,4-1 9-16,-2 0-4 15,0-1-8-15,-3 1-4 0,1-2-8 16,0 0-1-16,-3-1 6 0,1-1-2 15,0 0-6-15,1 0 0 0,-2 1-2 16,-1-1 8-16,-1 2 5 0,-2 0-1 16,-1-1 4-16,-1 4 0 0,-1-3 4 15,-5 2 0-15,-2 2-2 0,-5-2 4 16,-2-1-1-16,-2 2 1 0,-2-2-9 16,-3-1-5-16,3 1-7 0,-3-3-2 15,0 0-3-15,5-2 0 0,1 0-30 16,2-3-33-16,2-1-36 0,1-2-24 15,7-4-49-15,2-3-43 0,1-1-87 0</inkml:trace>
  <inkml:trace contextRef="#ctx0" brushRef="#br0" timeOffset="11236.77">19471 8452 788 0,'0'0'96'0,"40"-21"21"0,-16 10 1 0,3-3-69 0,1 1-40 0,-7 5-5 15,3-3-4-15,-1 2-16 0,1 2-21 16,3 1-30-16,1 3-15 0,11-3-26 16,-7 5-73-16,-2-3-107 0</inkml:trace>
  <inkml:trace contextRef="#ctx0" brushRef="#br0" timeOffset="15128.01">5262 12328 162 0,'0'0'56'0,"0"0"3"0,0 0 14 0,0 0-13 0,0 0-12 0,0 0 1 16,15-21 2-16,-12 17 1 16,0 1 3-16,-1 0 3 0,1 1 0 15,-1 0-5-15,2 1-10 0,-2 0-19 16,0-1-3-16,-1-1-4 0,1 2-2 16,-1 0 5-16,-1 0 1 0,0 0 8 15,0 0 1-15,0 0-3 0,0 0-5 16,-1 0-11-16,-1-1 0 0,-1 1-1 15,-1-2 4-15,-2 2 0 0,-2 0-6 16,-2 0-3-16,-3 1-1 0,-3 0-2 16,-2 4-2-16,-4 3 1 0,-2 4 0 15,-2 3-1-15,-2 6 2 0,-1 2 0 16,-1 6-1-16,-4 6 2 0,0 5-1 16,-1 7 2-16,4-1 2 15,9-8 3-15,8-10 5 0,8-10 6 16,-1-2 6-16,2 3-8 0,2 0-2 15,1 2-3-15,2-1-5 0,4-2-2 16,5-2 7-16,2-1 0 0,4-1 0 16,4-2 0-16,3-3 0 0,5-2-9 15,7-2-1-15,9-3-1 0,9 0-2 16,3-7-2-16,-4-1-23 0,-3-2-39 16,-7-1-40-16,0 0-51 0,2-4-73 15,-12 3-71-15,-6 1-206 0</inkml:trace>
  <inkml:trace contextRef="#ctx0" brushRef="#br0" timeOffset="15424.67">5763 12369 608 0,'0'0'76'0,"0"0"2"0,0 0 43 15,0 0-42-15,28-32-27 0,-9 20-1 0,0-2-1 16,6 0-5-16,3 0 4 0,6 0-6 16,10-3-15-16,2 2-16 0,-3 2-9 15,-7 5-2-15,-3 0 1 0,-1 2-4 16,0 2-9-16,-3 0-35 0,-9 2-31 15,-6 2-34-15,7 0-47 0,-3 0-78 16,-2 0-134-16</inkml:trace>
  <inkml:trace contextRef="#ctx0" brushRef="#br0" timeOffset="15768.44">6028 12301 599 0,'0'0'97'0,"0"0"-9"16,0 0 66-16,0 0-53 0,0 0-43 15,0 0-20-15,6-13-10 16,-6 13-9-16,0 5-12 0,0 6-6 16,0 5 1-16,-1 5 4 0,0 4 8 15,0 3 0-15,-1 1-3 0,0 0-4 16,1-1-7-16,0 0 0 0,0-1 0 16,0-2 0-16,1 1 0 0,0-4-40 15,0 2-43-15,2-3-36 0,1-1-21 16,2 4-35-16,0-5-6 0,-2-3-109 15</inkml:trace>
  <inkml:trace contextRef="#ctx0" brushRef="#br0" timeOffset="16018.59">5815 12816 586 0,'0'0'103'0,"0"0"25"0,0 0 48 16,0 0-59-16,0 0-34 0,0 0-14 16,20-34-6-16,-3 24-4 0,3 0-14 15,2 1-8-15,3 0-9 0,3 1-11 16,-1 1-11-16,2 1-2 0,-1 2-4 16,-1 0-3-16,0 2-2 0,-1 1-37 15,1 0-33-15,1 1-41 0,-1 0-44 16,12 2-92-16,-7 1-108 0</inkml:trace>
  <inkml:trace contextRef="#ctx0" brushRef="#br0" timeOffset="16300.29">7116 12372 927 0,'0'0'60'0,"0"0"-13"16,0 0 0-16,0 0-26 0,0 0-21 15,0 0-5-15,0-19-30 0,0 15-64 16,-1 1-56-16,-2 1-10 0,1 1-95 16</inkml:trace>
  <inkml:trace contextRef="#ctx0" brushRef="#br0" timeOffset="16480.53">7122 12587 816 0,'0'0'57'0,"0"0"-5"0,0 0-18 16,0 0-34-16,0 0-5 0,0 0-97 15,0 0-56-15,0 0-103 0,0 0-161 16</inkml:trace>
  <inkml:trace contextRef="#ctx0" brushRef="#br0" timeOffset="17202.97">8763 12467 189 0,'0'0'67'0,"0"0"-18"16,0 0-2-16,0-1-9 0,0 0-13 15,0 1 6-15,0 0 10 0,0 0-1 16,0 0 0-16,0 0 8 0,0 0 1 16,0 0-5-16,0 0 4 0,1 0 13 15,4 0 8-15,5 1 7 0,5-1-5 16,6 0-18-16,11 0-17 0,10 0-19 15,10 0-5-15,4 0-7 0,-2 0-5 16,-3 0 0-16,-7 2 1 0,1 3-4 16,-1-2-6-16,-2 3-46 0,-1 0-45 15,-4 0-61-15,-8 0-47 0,-8-3-120 16</inkml:trace>
  <inkml:trace contextRef="#ctx0" brushRef="#br0" timeOffset="17593.65">9946 12218 548 0,'0'0'66'15,"0"0"26"-15,0 0 26 0,0 0-41 16,0 0-38-16,35-17-5 0,-32 22-5 16,0 5-15-16,-2 5 2 0,-1 7 10 15,0 4 6-15,-1 3-5 0,-2 10-6 16,-1 5 0-16,0 5-7 15,1 1 5-15,1-5-2 0,1-8-8 16,0-9-3-16,1-6-2 0,0-2-2 16,0-4-1-16,0 4-1 0,0-1-27 15,2 3-40-15,2-5-38 0,6 1-71 16,0-5-71-16,-2-6-181 0</inkml:trace>
  <inkml:trace contextRef="#ctx0" brushRef="#br0" timeOffset="18546.41">10565 12154 213 0,'0'0'70'0,"0"0"16"0,0 0-8 0,0 0-20 16,0 0-16-16,6-21-6 0,-5 18-4 16,-1-1-12-16,0 1 3 0,0-1 11 15,0 3 3-15,0-1 6 0,0 1-2 16,0 1-1-16,0 0-5 0,0 0-7 16,0 0-2-16,1-3-1 0,-1 3-6 15,1-1-2-15,-1 0-2 16,0 0-3-16,1 0 1 0,-1-2-1 15,1 3-1-15,0-1-1 0,-1 1 3 16,0-2 4-16,0 1-3 0,0 0-1 16,0-1-2-16,0 1-1 0,0 0-3 15,1 0 0-15,-1 0 0 0,0 1-1 16,0 0 1-16,0 0-1 0,0 0-2 16,0 0 1-16,0 0-1 0,0 0-4 15,0 1 0-15,0 2 0 0,0 3 2 16,0 2-1-16,0 5 2 0,-3 1 1 15,0 5 1-15,-2 2 2 0,-1 3 0 16,-3 3 1-16,-3 1 2 16,0 2 7-16,-3 0 1 0,0-1 3 15,-1-1-3-15,1-1-2 0,0-3 1 16,2-2-3-16,2-2-5 0,-1-2-6 16,4-4 2-16,1-2-2 0,2-2-2 15,1-2 0-15,2-2 1 0,2-3-2 16,1 1 2-16,4-2 3 0,2-2-1 15,2 0 7-15,5 0 0 0,1-2-3 16,3-2-4-16,2 0-3 0,2-1-1 16,0 0 0-16,0 1 1 0,2-2-1 15,-1 0 0-15,1 0 0 0,-2-1-1 16,0 1 1-16,0 1 0 16,0-1 0-16,-3 1-1 0,0-1-1 15,-4 1 2-15,0 1 0 0,-3-1 4 16,-1 1-3-16,-2 0 0 0,-3 1-1 15,1 0 0-15,-3 3 0 0,-2 0-2 16,1 0 0-16,-2 4 0 0,-1 3 0 16,0 3 2-16,-3 3 0 0,-2 3 1 15,-1 3 0-15,0 1 2 0,0 2 1 16,0 0-1-16,0 3-1 0,2-2 1 16,1 0-2-16,0 2 1 0,1-3-2 15,0 0 0-15,1 0 0 0,-1-3-6 16,2-1-15-16,0-2-28 0,4-2-5 15,1-1-28-15,2-4-111 0,8-3 28 16,-1-2-80-16,0-4-123 0</inkml:trace>
  <inkml:trace contextRef="#ctx0" brushRef="#br0" timeOffset="18874.68">11221 12229 568 0,'8'-8'57'0,"1"-1"36"0,1-1 46 0,2 2-43 15,-2 1-35-15,-2 2-19 0,-3 3 2 16,0 2-8-16,-3 0-17 0,0 5-4 15,-2 5 4-15,0 4 6 0,0 6 3 16,-2 4-1-16,-2 10-6 0,0 11-7 16,0 6-3-16,2 1-3 0,0-3-2 15,2-8-2-15,-1-6-3 0,1-1-1 16,0-6 0-16,-1-4 0 16,1-7-6-16,-1-1-37 0,1 2-34 15,0 0-49-15,3 6-35 0,1-6-80 16,1-6-74-16</inkml:trace>
  <inkml:trace contextRef="#ctx0" brushRef="#br0" timeOffset="19499.43">11507 12330 89 0,'0'0'334'16,"0"0"-266"-16,0 0 54 0,0 0-43 16,0 0-32-16,24-37 2 0,-19 30 13 15,1-1-7-15,-1 0-11 0,-1 0-3 16,3-2-4-16,0 1-6 0,0-1 1 15,1 0-4-15,0 2 2 0,2 0-6 16,0 1-4-16,1-2-5 0,1 3-3 16,-1-1 3-16,1 0-2 0,1 1 1 15,1 1-1-15,-2-1-1 0,0 4-4 16,-2 1-4-16,0 1-3 0,-2 0-1 16,-1 2 0-16,0 2 0 0,-1 3-1 15,-1 1 1-15,-1 5 0 0,-1 3 0 16,-1 3 0-16,-2 5 0 0,0 4 1 15,-3 7 1-15,-4 9 0 0,-7 6-2 16,-2 0 3-16,0-10-3 0,2-10 1 16,2-12 1-16,0 1 1 0,-1 1-3 15,-2 1 6-15,1 0 15 0,1-2 3 16,5-4-7-16,1-5-6 16,4-1-6-16,2-4 0 0,1-3-3 15,0-2 4-15,5 0 12 0,2-2 4 16,4-3-8-16,5 1-2 0,4-1 4 15,0 0 2-15,6 3 2 0,2 0 5 16,6 1-8-16,7 1-9 0,-5 0-4 16,-4 0-2-16,-5 0-2 0,-2 0-2 15,2 1-14-15,3 1-31 0,0 0-11 16,-1 1-31-16,-1 1-32 16,8 2-60-16,-9 0-105 0,-2-1-95 15</inkml:trace>
  <inkml:trace contextRef="#ctx0" brushRef="#br0" timeOffset="19889.61">12612 12719 456 0,'0'0'165'0,"0"0"-54"0,0 0 12 0,0 0-27 0,0 0-40 0,0 0-24 16,0-3-7-16,-3-1-19 0,-1 0-5 16,1-1-1-16,-2-2 0 0,0 1 1 0,1-1 11 0,0 0 34 0,2 0 5 15,-1 2-17-15,3-1-19 0,0 2-13 16,0 0 0-16,0 2-2 0,0 1-6 16,1 1-32-16,3 0-43 0,-4 1-44 15,6 7-47-15,-1-1-72 0,0-1-215 31</inkml:trace>
  <inkml:trace contextRef="#ctx0" brushRef="#br0" timeOffset="21469.19">13911 12161 185 0,'0'0'143'0,"2"-3"-29"0,-2 2 29 0,0-3-31 15,3 1-38-15,-1-1 0 0,4 1 5 16,-1-3-16-16,4 1-15 0,1 2-1 16,2-1-9-16,4 1-6 0,0 0-1 15,3 3-1-15,1 0 4 0,-1 0 0 16,2 0-11-16,1 3-7 0,-3 1-9 15,-2 2-5-15,-2 1-2 0,-3 2 2 16,-3 3-2-16,-2 0-2 0,-2 3 2 16,-5 0-1-16,0 4-2 0,-8 1-5 15,-3 1-12-15,-5-1-9 0,-3 1-6 16,-5-2-1-16,0 1 14 0,1-1 12 16,-2-3-1-16,5-2-1 0,2 0-2 15,2-3-2-15,2-2 2 0,4-1 2 16,4-2 0-16,4-3-1 0,2-1 0 15,5 0 10-15,5-2 3 0,7 0 0 16,2 0 0-16,3 0 0 0,5 0 0 16,-2 0 0-16,0 4 0 0,-2 0 1 15,-1 3 13-15,-1 3 16 0,-3 1 7 16,-2 1-1-16,-3 1-7 16,-3-1-5-16,-3 2-5 0,-7-2-7 0,0 1-2 15,-7 1 2-15,-5-2 4 0,-4 0 2 16,-8 0 3-16,-2-2-3 0,-9 1-5 15,-9 0-7-15,-12 2-4 0,-2-2-2 16,1 1-3-16,8-3-15 0,9 0-15 16,10-3-10-16,9-1-18 0,8-2-35 15,6-3-50-15,2 0-90 0,3-2-64 16</inkml:trace>
  <inkml:trace contextRef="#ctx0" brushRef="#br0" timeOffset="21890.06">15267 11929 553 0,'0'0'60'0,"0"0"45"0,16-24 21 0,-7 14-9 16,-1 2-75-16,-3 1-23 0,1 2 11 15,-1 1-4-15,0 2 2 0,-3 1-6 16,0 1-5-16,0 3-6 0,-2 3 9 15,0 3 13-15,0 3 3 0,-2 5-3 16,-5 5-12-16,-1 9-5 0,-2 11-8 16,-4 9-5-16,1 6 1 0,2-2-4 15,2-4 1-15,4-6 0 0,2-2 0 16,1-1-1-16,2-2-7 0,-1-4-19 16,1-5-19-16,0-7-36 0,1-6-12 15,4 0-28-15,-3 2-55 0,1 7-4 16,-2-4-73-16,1-7-50 0</inkml:trace>
  <inkml:trace contextRef="#ctx0" brushRef="#br0" timeOffset="22157.55">14962 12342 652 0,'0'0'129'16,"0"0"2"-16,0 0-8 0,0 0-25 16,0 0-49-16,41-16 1 0,-17 9-4 15,9-1 5-15,10-3-1 0,10 1-9 16,4-1-2-16,-5 1-6 0,-4 3-10 16,-4 1-14-16,-1 2-3 0,-1 2-6 15,1 1 0-15,-2 1-2 0,-3 0-14 16,1 2-46-16,-4 4-18 0,-7-1-40 15,-7-2-36-15,3 8-40 0,-7-2-56 16,-4-1-70-16</inkml:trace>
  <inkml:trace contextRef="#ctx0" brushRef="#br0" timeOffset="22446">15003 12761 778 0,'0'0'152'16,"0"0"-43"-16,0 0 2 0,0 0-11 16,37-5-41-16,0-1-4 15,11-1-2-15,15 0-22 0,7 0-6 16,-1 4-13-16,-3 2-5 0,-9 1-4 15,3 0-1-15,0 0-2 0,-1 1-8 16,1 1-20-16,0 1-27 0,-3 0-39 16,0-2-61-16,-16 0-112 0,-8-1-134 0</inkml:trace>
  <inkml:trace contextRef="#ctx0" brushRef="#br0" timeOffset="42151.54">13037 12276 300 0,'0'0'23'0,"0"0"22"0,0 0 24 0,0 0 12 0,-9-19-26 15,7 14-15-15,1 1 4 0,1 0 5 16,-2-1-15-16,2 0-3 0,0-1-8 16,2-1-4-16,-1 0-6 0,2-2-4 15,2-1-5-15,2 1 0 0,-1-3 0 16,2-1 1-16,0 0-2 0,-2 2 7 15,2 0 3-15,0 1 6 0,0 2 5 16,0 0 2-16,1 1-5 0,0 1-4 16,-2 1-5-16,0 0-3 15,0 3-1-15,-1 1-4 0,-2 1-2 16,0 0-1-16,-1 0-1 0,1 1 1 16,-1 4 1-16,3-1 0 0,-3 5 3 15,1 2 2-15,-1 4 5 0,0 4 4 16,-1 3-2-16,1 1 5 0,-3 4 0 15,0 1-5-15,0 2-1 0,-3 0 0 16,-3 1 4-16,-1 1 0 0,-2-2 0 16,-4 2-4-16,0-2-1 0,-3-1-2 15,-2 0-2-15,1-2 4 0,-1-1-2 16,1-3 1-16,-1-1-2 0,2-2 1 16,0-2-7-16,5-4 8 15,-1-2 3-15,4-3-4 0,3-2 4 16,2-4 5-16,1 1 0 0,2-4-8 15,1 0-2-15,5-3 2 0,4-1 4 16,5-3-4-16,4 1-3 0,4-2-4 16,3 1 1-16,0 1-5 0,1 1 0 15,0 0 1-15,-3 3 0 0,0-1 1 16,1 3-2-16,-1-1 0 0,-1 1 0 16,-5 0 0-16,3 0 0 0,-6 2-5 0,0 0-31 0,-3 3-34 15,-4 0-57-15,0 3-105 0,-2-1-146 16,-6-3-239-16</inkml:trace>
  <inkml:trace contextRef="#ctx0" brushRef="#br0" timeOffset="46766.23">16825 12200 137 0,'0'0'91'0,"0"0"-15"0,0 0-20 0,0 0 27 0,0 0-10 16,-5-3-13-16,5 2 0 0,0 0-2 16,-1 0 1-16,1-1-2 0,0-2-14 15,1 1-10-15,4-3 2 0,3-1 2 16,1-1-1-16,1-3 3 15,5 2-3-15,1-2-1 0,5 3-3 16,1 1-10-16,-1 4-2 0,-1 0 1 16,0 3-3-16,-2 0-10 0,-1 5-5 15,-6 3-3-15,-1 2 0 0,-4 3-1 16,-3 3 0 0,-3 2-4-16,-5 1 0 0,-4 3-5 15,-5-1-9-15,-5 0-6 0,1-1-6 16,-2-1 5-16,1-2 7 0,0-3 6 15,3-2 6-15,4-3 2 0,1-2 5 16,3-2 4-16,6-3-3 0,2-1 2 16,0-1 3-16,3 0 8 0,8-3 6 15,4-1 2-15,3 0-2 0,3-1 0 16,3 1-3-16,3 1-5 0,-1 2 1 16,3 1 1-16,-2 2-4 0,-2 4 0 15,2 2 4-15,-2 2 2 0,-3 0 2 16,-6 2 0-16,0-2 1 15,-5 4-8-15,-2 0-1 0,-7 0-1 16,-4 0 7-16,-7 0 7 0,-4 0-4 16,-7 0 1-16,-4-1-4 0,0 1-10 15,-6-2-2-15,0-1-3 0,-1 0 0 16,-1 0-1-16,0-2-7 0,2-1-14 16,2 0-8-16,1-2-16 0,4 1-15 15,2-1-18-15,5-2-36 0,4 1-39 16,10-4-72-16,2-1-70 0</inkml:trace>
  <inkml:trace contextRef="#ctx0" brushRef="#br0" timeOffset="46953.75">17575 12609 997 0,'0'0'176'0,"0"0"-152"0,0 0 24 0,0 0-32 16,-3-18-16-16,0 9-56 0,2 0-62 16,-1-1-61-16,2-3-67 0,3 3 3 15,3 1-123-15</inkml:trace>
  <inkml:trace contextRef="#ctx0" brushRef="#br0" timeOffset="47500.81">18125 12262 363 0,'0'0'56'0,"0"0"-1"0,0 0 54 16,0 0-12-16,16-39-47 0,-13 31 20 16,-3-1 1-16,0 0-2 15,0 0-11-15,0 2-2 0,-1-1-3 16,-2 1-11-16,-2 1-14 0,1-1-7 16,-2 4-11-16,0-1-9 0,1 4 0 15,0 0-2-15,-3 1 1 0,-4 5 0 16,-1 5-2-16,-4 3-2 0,-1 4-7 15,-2 2 1-15,-3 6 1 0,0 0 3 16,1 3 0-16,3 0 0 0,3 0 2 16,2-1 2-16,6-1 0 15,5-4 2-15,3-2 0 0,3-1 2 16,5-5 15-16,6-2 6 0,5-3-2 16,2-1 6-16,2-6 16 0,1-1 5 15,2-2 3-15,0-4-2 0,1-4-4 16,-1-3-10-16,-1-5-1 0,-2-1-4 15,-2-6-4-15,-4-3-4 0,-1-10-6 16,-5-10-11-16,-3 4-5 0,-3 7-3 16,-4 9-16-16,-1 11 3 0,-3 3 2 15,-2 1-3-15,-4 6-12 0,-4 4-8 16,-2 1-7-16,-3 4-11 0,1 3-27 16,0 4-31-16,2-1-45 0,-2 10-62 15,4-2-59-15,5-2-148 0</inkml:trace>
  <inkml:trace contextRef="#ctx0" brushRef="#br0" timeOffset="47969.63">18598 12228 609 0,'0'0'177'0,"0"0"-51"0,0 0 6 0,0 0 1 15,23-42-97-15,-23 34-33 0,0-2-3 16,-6 6-5-16,-2 0-18 0,-3 4 5 16,-3 4 8-16,-2 4 2 0,-1 5 3 15,-1 1 4-15,1 2 0 0,3 3 1 16,1-2 0-16,4 2-1 0,2-3 0 15,5 1-3-15,2-2-1 0,0-3-4 16,2 2 4-16,3-2 5 0,3-1 0 16,0-1 0-16,3 0 0 15,-1-1 0-15,3-1 3 0,3-1 8 16,0 1 6-16,0-1-4 0,3 1-1 16,-2 2-2-16,-3 0-3 0,-1 0-6 15,-1 0 0-15,-5 2 2 0,-4-1 4 16,-1 1 9-16,-4 1 6 0,-4 0-2 15,-6-2-8-15,-3 0 3 0,-1 0-9 16,-4-1-4-16,-2-2-2 0,0-1-6 16,2-3-47-16,0-2-37 0,1-2-27 15,3-1-25-15,2-6-17 0,5-9 14 16,2 0-71-16,5 0-95 0</inkml:trace>
  <inkml:trace contextRef="#ctx0" brushRef="#br0" timeOffset="48172.72">18599 12202 702 0,'0'0'170'16,"0"0"-53"-16,0 0 45 0,35-37-95 16,-19 24-40-16,0 0 7 0,-1 0-28 15,1 2-6-15,1 1-10 0,-2 2-15 16,1 1-20-16,0 3-9 0,1 1-32 15,0 3-15-15,1 2-27 16,7 8-22-16,-5-1-38 0,-4 1-142 0</inkml:trace>
  <inkml:trace contextRef="#ctx0" brushRef="#br0" timeOffset="48625.47">19138 12248 553 0,'0'0'128'16,"0"0"-17"-16,0 0 46 0,0 0-110 15,32-34-47-15,-32 23-1 0,-3 3-4 16,-4-1-6-16,-1 1-4 0,0 1 12 16,-4 0-46-16,0 3 23 0,-3 3 0 15,2 1-3-15,-1 1 24 0,1 4 5 16,0 2 0-16,0 1 3 0,1 0 16 15,4 1 13-15,-2 1 0 0,3-1-6 16,2 1-11-16,2 0-11 0,2 1-4 16,1 0 1-16,0 1-1 0,4 1 0 15,5 0 3-15,-1 0-1 0,4 1 18 16,-1 0 14-16,4 0 2 0,-2 0-4 16,0-1-3-16,1 0-1 0,1 1-2 15,-2-2-9-15,-1 0-7 16,0 0 3-16,-2 1-3 0,-4-1 1 15,1 1-5-15,-2-2-1 0,-4 2 3 16,-1 0-1-16,-6 0-2 0,-1-2 2 16,-4 1 0-16,-4 1 1 0,-2-1-1 15,-3-2-4-15,1 0-1 0,-2-2-2 16,3-2-4-16,2-2-42 0,0-4-43 16,3 0-51-16,3-7-28 0,3-3-66 15,2-2-102-15</inkml:trace>
  <inkml:trace contextRef="#ctx0" brushRef="#br0" timeOffset="48812.98">19099 12181 715 0,'0'0'123'0,"0"0"-9"0,30-34 35 0,-16 19-78 0,0 1-65 0,-3-1-6 16,3 0-11-16,-1 1-30 0,3 1-7 15,-2 2-12-15,3 1-32 0,2 2-21 16,2 1 19-16,12 2-101 0,-4 3-22 16,-3-1-24-16</inkml:trace>
  <inkml:trace contextRef="#ctx0" brushRef="#br0" timeOffset="49531.64">19863 12336 318 0,'0'0'99'0,"0"0"-5"16,0 0 8-16,4-15-34 0,-3 9-9 15,1 2 28-15,0 0-13 0,0 0-11 16,0 2-17-16,0 2-9 0,3 0-3 15,-1 4 5-15,0 2-3 0,2 2-3 16,1 1-5-16,2 5-2 0,1 1-8 16,1 3-4-16,3 2-6 0,-2 0-1 15,2 0-4-15,-1 0-2 0,-1-1-1 16,1-2 0-16,-2 0-8 0,-2-3-14 16,0 0-9-16,-2-2-16 15,-1-2-26-15,-2-2-42 0,1-1-39 16,-3-1-26-16,0-5 3 0,-1-1-99 15</inkml:trace>
  <inkml:trace contextRef="#ctx0" brushRef="#br0" timeOffset="49828.53">20071 12318 449 0,'0'0'125'0,"0"0"-9"16,0 0 40-16,0 0-51 0,0 0-62 15,0 0-4-15,-11-4-21 0,-1 11-1 16,-1 2 6-16,-4 5 4 0,-2 3-1 16,1 4 2-16,-3 0-1 0,0 2-1 15,1-2-11-15,-1 1-5 0,4-2-9 16,-1-1-1-16,1-1 0 0,4-1-5 15,3-1-23-15,1-2-20 0,3 0-31 16,4-2-19-16,2-2-20 16,4 3-36-16,2-6-23 0,3 0-118 15</inkml:trace>
  <inkml:trace contextRef="#ctx0" brushRef="#br0" timeOffset="52600.8">20467 12262 82 0,'0'0'46'0,"0"0"18"16,0 0 31-16,0 0 12 0,0 0-25 15,29-32-3-15,-25 26 3 0,-2 1-3 16,1 0 1-16,-1 0-10 0,0 0-11 16,0 1-12-16,0 0-5 0,1 1-3 15,-1-1-2-15,-1 2-5 0,2 1-2 16,-2 0 0-16,1-1-5 16,0 2-6-16,-1 0-7 0,1 4 0 15,0 3 0-15,-1 4 9 0,0 6-9 16,-1 4-4-16,0 5-2 0,-2 9-2 15,-2 8 0-15,-1 7 0 0,1 0 1 16,0-4-1-16,2-8-2 0,0-10 0 16,1-5-2-16,-1-4 0 0,1-5-24 15,1 4-26-15,0 0-26 0,0 1-50 16,0-4-39-16,5-3-64 0,-1-5-73 16</inkml:trace>
  <inkml:trace contextRef="#ctx0" brushRef="#br0" timeOffset="53352.63">20838 12244 172 0,'0'0'116'0,"0"0"-44"0,0 0 22 0,0 0-1 0,0 0-32 0,0-9-4 16,0 4 0-16,0 4-7 0,0-2 2 15,1 0-10-15,0 1 3 0,1-3-5 16,-1 4 0-16,3-3 2 0,0 1 5 16,4-2-4-16,3 1 0 0,0-1-1 15,5 0-8-15,2 1 3 0,2-1-3 16,1 0 6-16,1 2-8 16,1-1-6-16,-1 2-10 0,-3 2-8 15,-1 0 1-15,-5 0-2 0,-3 5-5 16,-5-1-2-16,-3 3-1 0,-2 4 1 15,-10 0 8-15,-1 1-2 0,-5 3-4 16,-3 2 2-16,-2-3-2 0,-1 1-2 16,1-2 0-16,1-3-3 0,1 2-2 15,4-3 0-15,4-2 0 0,0-1-1 16,5-3 1-16,3 0 2 0,2-1-3 16,1 2-7-16,5-3 8 0,4-1 5 15,2 0 2-15,2 0 3 0,4-3-1 16,0 1-3-16,2 1 4 15,1 0-1-15,-2 1-1 0,2 0 3 16,-2 3-4-16,1 2 1 0,1 3-2 16,-4 1 4-16,0 2-3 0,-2 3 1 15,0 0 2-15,-2 2-1 0,-2 3 8 16,-2 0 1-16,-3-1 1 0,-2 0 3 16,-3-1 4-16,-3 0 2 0,-4-1 2 15,-5-2 0-15,-2 0-3 0,-4-1-6 16,-6-2-5-16,-1 0-7 0,-4-2-1 15,-1 0-1-15,-2-2-2 0,1-3-22 16,-1 1-18-16,5-3-13 0,1-1-23 16,3 0-14-16,5-1-17 0,2 0-11 15,6 0-38-15,4-2-36 0,7-1-7 16,5-1-70-16,3-1-62 0</inkml:trace>
  <inkml:trace contextRef="#ctx0" brushRef="#br0" timeOffset="53702.58">21431 12189 446 0,'0'0'106'0,"0"0"30"0,16-21 12 16,-11 14-47-16,-1 3-43 0,-2 0 7 15,-1 3-10-15,-1 1-10 0,0 0-33 16,0 2-2-16,0 8 11 0,0 1 8 16,0 8-1-16,0 2-4 0,0 5-3 15,0 4 0-15,2 6-1 16,2 6-5-16,0-4 2 0,-1-5-8 15,1-6-6-15,-1-5-1 0,2 2-1 16,-1 0-1-16,-1-2-30 0,0-2-30 16,0-1-43-16,2-1-70 0,-1-3-91 15,1-5-128-15</inkml:trace>
  <inkml:trace contextRef="#ctx0" brushRef="#br0" timeOffset="53858.92">21710 12661 972 0,'0'0'167'0,"0"0"-95"0,0 0-24 16,0 0-48-16,0 0-46 0,0 0-65 16,0 0-54-16,26-25-25 0,-14 18 3 15,-1 3-81-15</inkml:trace>
  <inkml:trace contextRef="#ctx0" brushRef="#br0" timeOffset="55719.22">22341 12239 255 0,'7'-2'94'0,"0"-1"2"15,1-1 26-15,0-1-32 0,1 1-32 16,-2-1 14-16,-1-1-2 0,-2 2-1 16,0-2-14-16,-2 0-5 0,1 1-8 15,-2-1-3-15,-1 1-15 0,0-1-8 16,-4 0 6-16,1 0-5 0,-2-1 1 16,-1 0-14-16,0 1-4 0,-1 3-3 15,-2-1-3-15,-2 3 6 0,-1 1 0 16,-3 0 0-16,-3 5-1 0,-3 2-7 15,-3 2-13-15,-2 4 2 0,1 1 2 16,1 1 12-16,1 0 5 0,3 2-2 16,4-1 2-16,3-1-1 0,5 3 1 15,4-2-8-15,4-1 7 0,1 0 1 16,6 0 5-16,5 1 15 0,3-1 0 16,4 0-4-16,1 0 0 0,1 0-1 15,2 2-4-15,-1-1-2 0,1-1-2 16,-1 0 4-16,-2 0-5 0,0-1 2 15,-1 3-1-15,-3-2 3 0,0 0-1 16,-3-1 2-16,-2 0 2 0,-4-1-1 16,-3-1 0-16,-1-3 1 0,-3-1-12 15,-1-1 0-15,-5 0 0 0,-5-3 10 16,-1-3-6-16,-6-1 0 16,-1 0-1-16,-5-2-4 0,0-4-4 15,-1-4-7-15,1-1-2 0,0-2 1 16,2-3 1-16,3-1-4 0,2-2-3 15,6 1 1-15,1-1 9 0,4 3 4 16,5 0 0-16,1 1 4 0,5 0 5 16,5 1 4-16,3 1-1 0,4 0 0 15,3-1-1-15,4 1 5 0,2 0 1 16,1-1-4-16,0 1 3 0,-3 0 2 16,0 0-2-16,-4 1 5 0,-3-1-2 15,-4-1-6-15,-6 1 0 16,-3 0-5-16,-4-1-4 0,-3 0-4 15,-5 1-7-15,-5 0-20 0,-1 4-6 16,-5-2-9-16,0 2-6 0,-3 2-21 16,0 0-25-16,4 1-19 0,1 3-40 15,1-1-25-15,3 3-71 0,6-1-67 16</inkml:trace>
  <inkml:trace contextRef="#ctx0" brushRef="#br0" timeOffset="55984.76">22727 12115 792 0,'0'0'100'0,"0"0"-5"0,9 1 11 0,-5 1-70 0,-1 2-27 15,1-1 5-15,-3 4 3 0,0 4-8 16,-1 3 5-16,-1 4 18 0,1 4 7 15,-1 8 8-15,-1 8 7 0,0 5-13 16,2-1-10-16,0-9-13 0,0-10-8 16,0-3-6-16,-1 1-3 0,1 4-1 15,3-1-24-15,0 1-20 0,1-2-23 16,-1-1-17-16,-1-1-18 0,1-2-36 16,-1 3-26-16,1-5-53 0,-2-3-116 15</inkml:trace>
  <inkml:trace contextRef="#ctx0" brushRef="#br0" timeOffset="61287.13">9861 15057 262 0,'2'-2'32'0,"1"-1"19"0,0 0 4 16,1-1-9-16,0 1-16 15,-2-1 6-15,0 2 13 0,-2 1 3 16,1-1 1-16,-1 1 10 0,0 1 6 15,0 0-8-15,-1 0-14 0,-2 0-8 16,-3 0-16-16,-2 0-10 0,-1 2-5 16,-3 1-5-16,-2-1-1 0,-1 3-2 15,-4-2 1-15,0 1 0 0,0-2-1 16,-2 2 2-16,-1-4 1 0,2 0-1 16,-1 1 7-16,0-1 1 0,2 0 8 15,0 0-1-15,3 0 7 0,1 0 2 16,1 0 4-16,3 0-5 0,2-1 3 15,3 1 4-15,2-2 1 0,2 1-2 16,0 0 3-16,1 1-5 0,1-1-10 16,0 1-2-16,0 0 1 0,0 0-7 15,0 0-8-15,0 0 2 0,0 0-5 16,0 0 2-16,0 0-2 0,0 0 1 16,0 2-1-16,1 2 4 0,1 1 1 15,-1 5 2-15,3 3 1 0,-1 3-2 16,1 8 3-16,0 1-3 0,0 10 0 15,0 10 2-15,2 8-3 0,-3 7 0 16,-2-4-2-16,-1-1 5 0,-3-4-1 16,-4 2 4-16,1 2 0 0,-4-1 3 15,-1 2 11-15,-2-4-8 16,0-2 5-16,1-4 7 0,2-3-4 16,-1-6 1-16,2-5-11 0,1-10-3 15,3-6 0-15,0-2-4 0,1 1-6 16,-2-1 5-16,2 0-5 0,1-3 2 15,2-3-2-15,0-3-1 16,1-3 1-16,0-2 1 0,4 0 9 0,5-2 9 16,1-4 4-16,4-1-8 0,5-2-2 15,2 0-6-15,2-1 2 0,3 2 1 16,-1-1-4-16,2 2-5 0,-1 2 7 16,-1-1-8-16,0 2-2 0,-2 1 0 15,-1 0-2-15,-2 1-29 0,-2 0-17 16,-1 2-29-16,-3-1-57 0,3 1-66 15,-5 0-103-15,-1 0-186 0</inkml:trace>
  <inkml:trace contextRef="#ctx0" brushRef="#br0" timeOffset="61891.84">10505 15527 242 0,'-2'0'85'0,"0"0"-3"0,0 0 31 0,1 0-20 0,-2 0-20 16,2 0 14-16,1 0 10 0,0-1-3 15,0 1-15-15,4 0-3 0,2-3-9 16,4 1-7-16,4 1 4 0,3-1-11 16,5 0-6-16,3 0-9 0,2 1-13 15,2 0-10-15,1 0-8 16,0 1-4-16,0 0-3 0,-2 0 2 16,-1 1-6-16,0 3-9 0,-2 0-40 15,-1 1-47-15,1 0-65 0,7 2-105 16,-7-1-93-16</inkml:trace>
  <inkml:trace contextRef="#ctx0" brushRef="#br0" timeOffset="62302.61">11387 15214 614 0,'0'0'76'16,"0"0"-13"-16,0 0 80 0,0 0-66 15,0 0-40-15,0 0-2 0,4-11-11 16,-3 19-2-16,-1 6 5 0,0 6 15 16,-1 5-12-16,-1 13 5 0,0 9 4 15,-1 12 2-15,1 5 3 0,1-3-15 16,1-5 0-16,0-6 1 0,0-1-5 16,1-4 3-16,-1-3-6 0,1-3-7 15,0-8-9-15,-1-7-2 0,1-6-4 16,0-1-2-16,0 1-14 0,1 1-30 15,2 0-35-15,0-4-57 0,4-6-87 16,-1-5-130-16,0-4-159 0</inkml:trace>
  <inkml:trace contextRef="#ctx0" brushRef="#br0" timeOffset="63134.61">12009 15327 276 0,'0'0'75'15,"0"0"-22"-15,0 0 75 0,0 0-36 0,36-29-27 16,-29 21 6-16,-1 1 13 0,-1 0-1 16,-2 0-4-16,0 0-3 0,-2 0-14 15,0 0-22-15,-1 2-8 0,0 1-9 16,-4 0-3-16,-2 2-10 0,-6 1-2 16,-1 1-8-16,-5 0 0 0,-3 2-3 15,-5 5-3-15,0 4-11 0,-3 1-5 16,0 1 5-16,1 4 11 0,2 0-10 15,3 2-8-15,4-1 0 0,1 1 10 16,6 0-3-16,3-1 1 16,5 0-3-16,4-2 12 0,5 2 6 15,4-2 1-15,6 0 0 0,2 1 3 16,4-3 2-16,2 0 9 0,2-1-1 16,1-1 3-16,0 0 5 0,1 0-3 15,-1-3 5-15,0 5-4 0,-1-2 1 16,-2 1-3-16,-1 2-3 0,-4-1 1 15,0 2 3-15,-3-1 1 0,-1 0-4 16,-3 2-6-16,-3-2-1 0,-2 0 1 16,-4 1-3-16,-2-1 5 0,-2-1-2 15,-6 0 1-15,-3-1-3 16,-3 0-1-16,-5-3-3 0,-2-2-3 16,-2-2 0-16,-3-2-14 0,0-3-17 15,-1-1 0-15,2 0 7 0,0-5 5 16,4-4 6-16,0-2 9 0,3-1 2 15,4-4 2-15,2 1 0 0,3-1-1 16,4 0 1-16,5 0 5 0,0-2 5 16,2 2 1-16,5-2 4 0,3 0 4 15,2-1-5-15,3 1 3 0,1-1-1 16,1-1-5-16,3 2 8 0,-1 0 0 16,2-1 9-16,0 0-1 0,1 1-6 15,-2-1-6-15,-3 0-3 16,0 0-4-16,-3 0-6 0,-2-2 2 15,-4 1 2-15,-4 1-3 0,0 1 3 16,-4 1 4-16,0-1-2 0,-2 3-2 16,-2 1-1-16,-2 2-4 0,-2 2 1 15,1 0-1-15,-2 4-2 0,-1 0 1 16,-1 3-2-16,0 1 0 0,0 2-12 16,0 0-22-16,0 3-20 0,2 1-26 15,0 3-44-15,5 3-68 0,3-1-103 16,1-3-126-16</inkml:trace>
  <inkml:trace contextRef="#ctx0" brushRef="#br0" timeOffset="65934.71">12494 15304 334 0,'0'0'107'0,"0"0"-26"0,0 0 18 0,0 0-25 0,4-18-25 16,-3 12 3-16,0 2-1 0,1-2 0 15,-2 2 4-15,2 0 4 0,-2 0-4 16,1 1 8-16,-1 1-9 0,1 1-9 15,-1 1-8-15,0 0-9 0,0 0-6 16,0 2-6-16,0 2 1 16,0 4 9-16,0 4 3 0,0 7-10 15,0 11-8-15,-4 12-5 0,-4 12 4 16,-1 5-9-16,1-3 9 0,3-4-6 16,0-9 6-16,2-1 4 0,0-5 0 15,2-5-7-15,0-8-3 0,1-6-4 16,0-2 0-16,0 1-20 0,0 1-30 15,1 1-27-15,1-3-25 0,2-4-50 16,6-5-77-16,-1-2-79 0,2-5-170 16</inkml:trace>
  <inkml:trace contextRef="#ctx0" brushRef="#br0" timeOffset="66938.71">13008 15297 304 0,'0'0'74'0,"0"0"13"0,0 0 15 0,0 0-34 0,0-9-19 0,0 7 7 16,0-1 13-16,0 0 6 0,0 1-13 15,0 0-21-15,0 1-9 0,0 0-1 16,0 0 0-16,0 0-7 0,0-1 4 16,0 1-12-16,1 0 1 0,1 0-3 31,-2 0 4-31,0 1 5 0,2-1 2 0,-2 0-1 0,1-1 0 0,-1 2 3 16,0-1-7-16,0-1 2 0,0 1-1 15,0-1-6-15,0 1-6 0,0 1-1 16,0-1 1-16,0 1-3 0,0 0 0 15,0 0 4-15,0 0-7 0,0 0 1 16,0 0 3-16,0-1-3 0,0 1 4 16,0 0 2-16,0 0-1 0,0 0 1 15,0 0 1-15,0 0 1 0,0 0-2 32,0 0 1-32,0 0 4 0,0 2 3 15,0-2 4-15,0 4 0 0,0-1-5 16,0 2-5-16,-3 1-3 0,0 1 2 15,0 2-5-15,-2 3 0 0,-2 3 1 16,-1 1-3-16,-2 0 2 0,0 2 3 16,-3-1-2-16,0 2 2 0,0-1 0 15,-3 0-4-15,2 1 3 0,-2-3-1 16,2 1-4-16,-1-2-3 0,4-1 2 16,-1 0-1-16,3-4 0 0,2 1 0 15,2-3-1-15,2-1 0 0,2 0-1 16,1-4 0-16,1 1 0 15,2-1 2-15,2-1-1 0,3-1 2 16,1 0-2-16,2-1 4 0,2 0-4 16,2-3 2-16,3 0-2 0,1-1 0 15,2 0 1-15,2-2-1 0,1-1 0 16,-1 2 1-16,1 0-1 0,0 0-1 16,-1 0 1-16,-3 0 0 0,0 0 2 15,-3-1-1-15,-1 2 0 0,-3 0-1 16,-3-1 1-16,2 3-1 0,-4-1 0 15,-3 1 0-15,-2 2 0 0,2-1 0 16,-3 1-1-16,0 1-1 0,-2 1 1 16,0 5 0-16,0 2 1 15,0 1 2-15,0 4 3 0,-4 4 2 16,0 1 4-16,1 3-2 0,0 1 4 16,0 2 0-16,-1 1 0 0,1 1 0 15,0 0 0-15,0-2-4 0,1-1-4 16,1-3-2-16,-3 0-1 0,5-3-2 15,-1-1-2-15,0-2-24 0,3-1-23 16,0-3-30-16,2 0-30 0,0-3-31 16,8-2-54-16,0-3-115 0,-1-3-158 15</inkml:trace>
  <inkml:trace contextRef="#ctx0" brushRef="#br0" timeOffset="67266.73">13560 15823 445 0,'0'0'261'0,"0"0"-161"0,0 0 31 0,0 0-21 0,0 0-38 0,0 0-21 16,0 0-4-16,0 0-2 0,0 0-1 16,0 0-4-16,0 0-2 0,0 0-4 15,0 0-7-15,0 0-17 0,1 0-3 16,2 0-7-16,0 0 0 0,1 0-3 16,1 0-8-16,0 3-34 0,0 0-36 15,3 1-46-15,3 1-73 0,0 1-66 16,-3-3-101-16</inkml:trace>
  <inkml:trace contextRef="#ctx0" brushRef="#br0" timeOffset="67923.03">14101 15463 575 0,'0'0'170'0,"0"0"-73"15,0 0 62-15,14-47-81 0,-12 35-50 16,-1-1-16-16,-1 2 1 16,-3 2-5-16,-3 2-3 0,-4 3-3 15,-2 3-2-15,-3 1 2 0,0 7 4 16,-3 1 1-16,1 3-4 0,1 1-1 15,-1 2-2-15,-1 0 0 0,4 2 2 16,3 1-1-16,3-2-1 0,2 2-1 16,3 0-1-16,3-3 2 0,3 3 0 15,6-2 2-15,1-1-1 0,-1 0 0 16,4-2 1-16,3 0 14 0,-2 1 14 16,2-1 4-16,1-2-6 0,-1 2-7 15,-1-3 0-15,0 2-5 0,-4-2 0 16,0 1 8-16,-3 0 0 15,1 0 0-15,-2 1-3 0,-1-1-6 16,-4 2-1-16,1-2-5 0,-3 2-2 16,0 0-1-16,-5 0-2 0,-1-1-3 15,-5-1 3-15,1-2-2 0,-1 0-1 16,-6-1 0-16,2-3-2 0,-3-1-3 16,3-2-2-16,-4-1 0 0,2-5 0 15,3-2-2-15,-3-3 1 0,4-2-5 16,3-3 6-16,1-1 5 0,3-1 2 15,4 1-1-15,2-1 1 0,3 0-1 16,4 0 7-16,5-1 0 0,1-3 3 16,4 1-1-16,-1-1 3 0,3 1 5 15,-3-1 3-15,-1 1-5 0,-2 1 1 16,-2 0 2-16,-3 2-4 0,-3-1-5 16,-5 3-4-16,0 2-4 0,-5 1-1 15,-6 3-2-15,-3 2-17 0,-2 4-16 16,-5 3-12-16,1 0-3 0,-1 2-22 15,4 5-25-15,1 0-13 0,2 0-53 16,1 6-57-16,5-4-36 0,4-2-141 16</inkml:trace>
  <inkml:trace contextRef="#ctx0" brushRef="#br0" timeOffset="68424.5">14267 15313 583 0,'0'0'91'0,"0"0"49"0,-5-9-15 0,5 5-67 0,0-1 2 15,2-1 2-15,2 1-29 0,4 2-3 16,-3 1 1-16,4 0 3 15,1 1 1-15,2 1-1 0,0 0 1 16,2 0 1-16,0 0-7 0,2 0-8 16,-2 0-5-16,1 1-3 0,2-1-3 15,-2 0-3-15,-2 0 2 0,0 0-2 16,-1 0 1-16,-2 0-3 0,1-1-2 16,0 1 6-16,-3 0 1 0,0-1-3 15,1 1 2-15,-4 0-1 0,-2 0-5 16,-1 0 3-16,-2 3 3 0,0 4 11 15,0 3 2-15,0 3-5 0,-2 1-6 16,-1 3-7-16,0 3 0 0,1 1 0 16,-5 4 11-16,3 0 7 15,-1 3 5-15,1 0-4 0,-1 0 0 0,-3 1-6 16,0 0 1-16,2-1 2 16,-2-1-1-16,0 0-1 0,0-1-6 15,2-2-1-15,1-2-8 0,2-3-3 16,0-1 0-16,3-1-12 0,0-4-31 15,4-1-24-15,3-3-32 0,3 0-37 16,5-3-37-16,15 1-63 0,-5-2-136 16,2-2-177-16</inkml:trace>
  <inkml:trace contextRef="#ctx0" brushRef="#br0" timeOffset="69315.16">15308 15820 370 0,'0'0'135'0,"0"0"-59"0,10-6 29 0,-3 3-37 0,-2-1-5 15,0 0-2-15,0 1 1 0,1 0 11 16,-1 1-11-16,-1 1-9 0,-2 0-18 16,1 1-21-16,-3 0-9 0,0 1-4 15,0 2 1-15,-3 2 0 0,-3-1 2 16,1 1-4-16,-1 0 0 0,1-2-3 16,-2 1-2-16,0-1 5 15,0-2-1-15,1 0 1 0,1-1 0 16,-1 0 0-16,1-1 2 0,1-4 1 15,2-1-1-15,0-2-1 0,2-2 4 16,0 0 2-16,2 1-1 0,0-2 0 16,5 2 0-16,-2 2 3 0,0 0 0 15,0 2 0-15,1 2 3 0,-1 2-7 16,1-2 3-16,0 3-1 0,-3 0 2 16,1 0-7-16,-1 2-1 0,-3 1-1 15,0 4 0-15,0 0 0 0,-3 3 5 16,1 1-2-16,-4 0-1 0,-1 1-1 15,0-1 1-15,0-1 0 16,1-1-1-16,-2-1 1 0,0-1 0 16,2-1-2-16,1-2 3 0,-3-1-2 15,3-3 4-15,2 0 3 0,-3 0 16 16,4-3 7-16,1-3 0 0,-1 1-5 16,2-5-7-16,2-1-6 0,1-3 1 15,3 0 0-15,0-1 0 0,1 3 6 16,4 2 7-16,-2 3-5 0,2 3 5 15,1 1-3-15,0 1-4 0,1 1-8 16,-1 1 0-16,-1 4-5 0,-1 4 0 16,1 4 0-16,-3 5-2 0,0 5 3 15,-3 4 4-15,-2 2 4 0,-2 2 9 16,-1 5 4-16,-1-4-6 0,-6-1-8 16,1-1-2-16,-2-5-9 0,-4 1 1 15,-1-2-1-15,-1 0-2 0,-2-3-2 16,0-1-9-16,0-3-9 0,-1-4-11 15,4 0-10-15,-2-4-23 0,3-2-22 16,3-2-24-16,0-1-33 0,7-3-58 16,2 0-91-16,0-2-129 0</inkml:trace>
  <inkml:trace contextRef="#ctx0" brushRef="#br0" timeOffset="71642.35">16332 15675 229 0,'0'0'85'0,"0"0"-15"0,0 0 13 16,0 0-14-16,0 0-23 16,0 0 11-16,0 0 0 0,0 0-5 15,0 0-11-15,0 0 5 0,0 0 1 0,0 0 2 16,0 0-5-16,0 0-1 15,0 0-6-15,0 0-6 0,0 0-4 16,3 0-1-16,5 0 15 0,3 0 4 16,8 0-7-16,3-1-4 0,14-3-3 15,4 2-9-15,11-1-15 0,-1 1 0 16,-3 1-7-16,-12 1 2 0,-10 0-2 16,-4 1 0-16,-2 1-3 0,6-1 2 15,2 1-32-15,3 2-31 0,-3-1-43 16,-3-1-64-16,6 1-62 0,-7-2-65 15,-4-1-157-15</inkml:trace>
  <inkml:trace contextRef="#ctx0" brushRef="#br0" timeOffset="72159.21">17515 15434 248 0,'0'0'75'0,"0"0"8"0,0 0 51 0,0 0-31 16,25-30-24-16,-20 25 5 0,0 0-6 15,1 2-5-15,-4 2-22 0,0 1-12 16,-1 4-17-16,-1 4-1 0,2 6 5 16,-2 7 4-16,-3 10 0 0,-7 10-2 15,-2 11 0-15,-3 3-8 0,2-2-5 16,1-5-7-16,2-6-3 0,2-1-1 16,1-4-3-16,4-4 0 0,-1-5-1 15,4-6 0-15,-3-5-11 0,3-2-29 16,0 3-40-16,3-2-42 0,2 0-22 15,9-6-51-15,-3-4-36 0,-1-6-122 16</inkml:trace>
  <inkml:trace contextRef="#ctx0" brushRef="#br0" timeOffset="72649.87">17955 15522 454 0,'0'0'77'0,"0"0"-45"0,0 0 79 15,0 0-24-15,39-39-32 0,-31 28-11 16,-2 3 5-16,-1-1-10 16,-2 1-3-16,-3-1 1 0,0 1-8 15,-3 1-8-15,0 2-3 0,-4 0 2 16,1 1-13-16,-2 3 3 0,-3 1-4 15,1 0-5-15,-2 6 1 0,-2 2-1 16,-3 4 0-16,-2 4-1 0,-2 2-3 16,-1 4 2-16,-2 2 1 0,3 4-2 0,-2 2 2 0,4-2-6 15,6 2 0-15,1-1 1 0,7-2 5 16,4-2-5-16,2-2 5 16,7-2-6-16,6-4 6 0,5-1 4 15,0-6 2-15,5-2 9 0,-1-5 11 16,3-3 3-16,-1-4 0 15,0-6 5-15,-1-4-8 0,-2-6-3 0,-3-1-4 16,0-6-3-16,-5-4 1 0,-4-7-9 16,-6-9-8-16,-4-4-1 0,-4 7-20 15,-5 14-3-15,-1 13-1 0,-1 10 6 16,-5 1-29-16,-2 1-2 0,-5 5-6 16,-2 0-20-16,-1 5-1 0,6 1-28 15,-2 4-64-15,4 0-73 0,10-2-108 16</inkml:trace>
  <inkml:trace contextRef="#ctx0" brushRef="#br0" timeOffset="73212.45">18479 15518 553 0,'0'0'104'0,"0"0"-23"0,0 0 59 0,5-12-76 0,-5 6-38 16,0 1-2-16,-1 0-12 0,-3 0-7 15,1 1 4-15,-2 1 2 0,-4 1 5 16,1 0-1-16,0 2-8 0,-3 0-2 16,-2 2-1-16,0 3 0 0,-4 2-1 15,1 3 0-15,-1 3-2 0,1-1-1 16,-3 3 1-16,5 2 0 0,-2 0 0 16,4 2-2-16,1 1 0 0,4-1 0 15,4 2 0-15,3-3-5 0,3 1 5 16,2-1-2-16,3 0 2 0,4-3 0 15,1-1 1-15,1-1 5 0,2-2 11 16,2-4 7-16,-1-2 10 0,4-2 1 16,-1-3 1-16,-1-1 4 0,0-4 15 15,0-4 0-15,-3-2-8 0,-1-4-12 16,0-2-8-16,-5-4-7 0,-1-4-5 16,-5-2-7-16,-2-1-6 0,-2 0-1 15,-6 3-4-15,-3 4-2 0,-3 5-4 16,-5 3-17-16,-1 6 4 0,-2 3-23 15,-1 3-30-15,-1 1-11 16,0 1-22-16,6 2-27 0,-3 5-70 16,8-1-56-1,2-2-134-15</inkml:trace>
  <inkml:trace contextRef="#ctx0" brushRef="#br0" timeOffset="73792.33">18970 15523 403 0,'0'0'132'0,"0"0"-26"0,0 0 36 0,0 0-52 15,-1-30-33-15,-1 21 0 16,-1 0-16-16,2 0-14 0,-1 1-4 15,0 1 5-15,1 1 11 0,-2-1 2 16,2 2-12-16,-3-1 6 0,1 1-5 16,1-1-8-16,-3 2-5 0,-3 0-8 15,-1 0-3-15,-2 2-5 0,-2 0-1 16,-4 2-1-16,1 0 1 0,0 1 0 16,-4 5 0-16,4 0 0 0,1 1 0 15,0 3-1-15,5 2 0 0,-2 1 0 16,2 2 1-16,2 1 0 0,-1 0 0 15,5 2 0-15,0 1 0 0,3 0 0 16,1-1 0-16,0 1 0 16,4-3 2-16,1-1-2 0,5-2 1 15,-1-3 1-15,5-3-1 0,0-2 1 16,-1-4 1-16,4-1-1 0,-4-1 2 16,3-7 0-16,-2-1 0 0,-3-2 11 15,0-3 9-15,1-2 4 0,-2-1-2 16,-2-3-9-16,2 1-4 0,-3 0-4 15,1 3-2-15,-4 3 2 0,0 4-2 16,-2 2-1-16,0 3 5 0,-1 3-5 16,-1 1-5-16,0 3-1 0,-5 6 0 15,-1 2 0-15,0 6 1 0,-3 5 4 16,1 3 4-16,-1 10 5 0,0 6 10 16,2 9 3-16,2-1-3 0,5-5-7 15,0-12-11-15,1-10-1 0,4-5-2 16,-2 1-3-16,5 0-24 0,-2 2-60 15,2 0-52-15,6-3-60 0,-4-4-126 16,0-6-221-16</inkml:trace>
  <inkml:trace contextRef="#ctx0" brushRef="#br0" timeOffset="74886.53">19442 15877 10 0,'-1'0'114'0,"1"0"-45"0,-1 0 23 0,1 0-13 16,0 0-15-16,0 0-4 0,1 0 3 15,0 2-3-15,2-2-4 0,1 0 0 16,-2 0 8-16,-1 0 10 0,2 0-2 15,-2 0-3-15,0 0-12 0,1 0-10 16,-1 0-10-16,2 0-4 0,-2 0 3 16,0 0 2-16,3 0 1 0,0 0 2 15,-1 2-4-15,1 1 0 0,-2 2-13 16,1-1-14-16,-3 0-7 0,0 0 1 16,0 0-1-16,-4-1 2 15,-1 1-2-15,0-2-1 0,-1 0 2 16,1 0 0-16,2-2 9 0,1 0 13 15,-1-2 6-15,3-2-3 0,0 0-7 16,0-2-5-16,3-1-5 0,-1-1-8 16,1 1-3-16,1 3-1 0,-1 0-3 15,-1 1-1-15,0 2-17 0,0 1-14 16,0 0-13-16,0 0-16 0,1 2-24 16,-1 3-32-16,1-1-37 0,1 3-71 15,-1-2-84-15,0 1-173 0</inkml:trace>
  <inkml:trace contextRef="#ctx0" brushRef="#br0" timeOffset="75340.53">19893 15504 692 0,'0'0'134'0,"0"0"-4"0,0 0 57 0,24-36-96 0,-20 28-52 0,-3 3-28 0,-1 0-11 0,-3 2-1 0,-5 3 1 0,-5 1 1 0,-2 7 1 0,-5 2-2 0,-1 4 0 0,-2 4 1 16,-1 0-1-16,1 1-2 0,2 1-1 15,4-1-6-15,1-2-6 0,9-1-3 16,1-3 2-16,6 0-1 0,0-2-1 15,8-1 1-15,0-3 11 0,6 2 4 16,2-3 2-16,5-1 3 0,2-2-2 16,2-1 3-16,1 0 4 0,4-1 1 15,-1 4-2-15,1 1-3 0,-1 3 1 16,-1 1-2-16,-2 3 4 0,-1 3 2 16,-3 1 0-16,-4 0 0 0,-4 3-5 15,-5-3-3-15,-7 1 5 16,-2 0-2-16,-5-1 1 0,-8-3-3 15,-5 1-2-15,-4-3 0 0,-3 1-16 16,-2-2-11-16,-2-1-13 0,0-2-34 16,1-2-29-1,1-1-35-15,-1-5-55 0,8-3-54 0,7-3-109 0</inkml:trace>
  <inkml:trace contextRef="#ctx0" brushRef="#br0" timeOffset="75590.44">19953 15464 706 0,'0'0'151'0,"0"0"-51"0,0 0 75 15,41-26-87-15,-19 17-37 0,4-1 17 16,3 0-22-16,2-1-19 0,-1 1-13 15,1 4-11-15,-2 0-3 0,1 3-7 16,-1 1-17-16,-1 2-36 0,1 1-26 16,1 3-75-16,12 4-78 0,-8 0-51 15,-5-3-104-15</inkml:trace>
  <inkml:trace contextRef="#ctx0" brushRef="#br0" timeOffset="76216.53">20837 15514 546 0,'0'0'54'0,"0"0"-3"0,0 0 73 15,0 0-87-15,0-33-21 0,0 24 10 16,-2 1-3-16,0 0 12 0,0 1 13 15,0 1 13-15,0 0 14 0,0 1-8 16,0 1-14-16,-2-1-13 0,3 2-7 16,-2-2-9-16,0-1-5 0,-2 1-1 15,-1 0-12-15,1 0-4 0,-2-1-1 16,1 2 0-16,-2 0 0 0,-3 0-1 16,0 2 2-16,-3 2-2 0,1 0-1 15,-3 2 0-15,1 4 0 0,-4 2 1 16,3 3-6-16,-1 1-13 0,1 4-4 15,1 0-7-15,4 3-11 0,2 2-4 16,3 0 13-16,5 0 5 16,1-1 15-16,5-1 6 0,2-1 6 15,3-2-1-15,3-2 0 0,0-2-2 16,1-2-2-16,4-2 5 0,-1-5 0 16,-1-2 6-1,1-1 10-15,0-4 16 0,-1-4-3 0,-3-2-3 0,1 1-1 16,-2-1-6-16,-1-2-4 0,1-1-5 15,-1-1 1-15,-1 0-5 0,0-2 3 16,-2 4-3-16,0 0 2 0,-2 3-4 16,-1 2 3-16,-1 2 2 0,-3 2-9 15,0 1 3-15,-1 2-3 0,0 0 0 16,-2 6 2-16,-2 4 10 16,-3 4-2-16,-1 3-4 0,-2 7-6 15,-3 7 1-15,-1 8 2 0,-3 7-2 16,2-5 0-16,3-6 2 0,2 2-3 15,1 0 2-15,2 3 2 0,0-2-4 16,6-12-2-16,1-8-26 0,0-2-25 16,5 2-38-1,0 1-42-15,6 1-93 0,-2-6-98 0,1-7-178 0</inkml:trace>
  <inkml:trace contextRef="#ctx0" brushRef="#br0" timeOffset="77267.94">20900 15107 546 0,'0'0'109'0,"0"-1"-27"0,2-1 53 0,1-1-70 0,1 2-42 0,1-4 10 16,2 3 2-16,3-3-11 0,1 2 0 15,3-2 1-15,3 2 5 0,1-1 1 16,2 3 0-16,2-1-9 0,1 0-4 15,-3 0 2-15,2 2-9 0,0-1-6 16,-2-1 3-16,-1-1-8 0,0 1 1 16,-3-1 3-16,0-1-2 0,-5 1 4 15,0 0 3-15,-1 2 4 0,-2-1 1 16,-1 0 7-16,-2 0-4 0,1 2 1 16,-3-1 1-16,-1 0-1 0,0 1 0 15,-1-1-2-15,-1 1-2 0,0 0-4 16,0 0-10-16,1 1 0 0,-1 4-2 15,0 4 2-15,0 0 1 0,-1 5 0 16,0 4 0-16,-1-1 1 0,0 4 0 16,1 4-1-16,-1 0 1 15,-2 8 1-15,0 8-2 0,0 7 0 16,0 2 1-16,0-1-2 0,1-5 0 16,1-3 0-16,0 0 2 0,2 0-1 15,-1-3 1-15,0 2-2 0,0-3 2 16,0-1-1-16,1-3 0 0,0-5-1 15,0-5 1-15,0-6 1 0,0 1-1 16,0 3 0-16,0 1 0 0,3 4-1 16,-1-3 1-16,1-2 0 0,-1-3-1 15,0-3 1-15,-1-4 0 0,0-3 2 16,0-2-3-16,0-2 0 0,-1-3 1 16,1 1 0-16,-1-1-1 15,0-1 1-15,0 0 0 0,0 1-1 16,1 0 0-16,0 0 0 0,-1 0 0 15,1 1 0-15,-1-1 0 0,2 0 1 16,-2 1-1-16,2-1 1 0,-1 1-1 16,0-1 0-16,0 0 4 0,1-1-4 15,-1 2-1-15,0-2 1 0,-1 1 1 16,0 1 3-16,0-1 1 0,0 2 8 16,-2-2-2-16,-2 2-2 0,-2 0-4 15,-1-2-2-15,-4 1 2 0,-2-1-4 16,-2 0 4-16,-4-1 3 0,-1 0 3 15,-1 0 3-15,-1 0 6 16,0-1-3-16,1 1 0 0,-1 0-8 16,0 0-3-16,2 0 0 0,2 0-1 15,1 0-5-15,4 0 2 0,0 0-2 16,0 1 0-16,1-1 0 0,0 2-1 16,2-2-12-16,2 1-8 0,1 2-9 15,0 0-20-15,2-1-17 0,0 3-17 16,0-2-37-16,1 1-49 0,-4-1-72 15,3-1-106-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17.08099" units="1/cm"/>
          <inkml:channelProperty channel="Y" name="resolution" value="1090.7789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1-20T15:11:41.4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26 10508 506 0,'0'0'21'0,"0"0"6"0,0 0-7 0,10-5 33 16,-1 2-7-16,3 0 0 0,2-1 14 15,5-1-3-15,5 1-10 0,3-1 0 16,9-2-5-16,9 0-8 16,11 0-7-16,6-1-4 0,-4 0 0 15,-2 3-6-15,-10 0-10 0,0 2-6 16,-3 1-1-16,-3-1 0 0,-2 2 2 16,-8-1-2-16,-7 1-4 0,-5 0-32 15,-3 0-16-15,2 0-25 0,2 0-48 16,-1-1-34-16,1-2-21 0,-6-1-67 15</inkml:trace>
  <inkml:trace contextRef="#ctx0" brushRef="#br0" timeOffset="373.69">9589 10193 149 0,'0'0'140'0,"0"0"-90"0,0 0 28 16,0 0 32-16,0 0-21 0,0 0-20 16,0 0 8-16,-25-31-2 15,23 29-12-15,2 0-7 0,0 1-15 16,2 1-10-16,2-1-8 0,4 1 4 16,2 0-3-16,5 0-5 0,2 5-5 15,2 0-6-15,4 3 1 0,-1 3-3 16,2 1 0-16,0 1 4 0,-2 1 2 15,-1 1 2-15,-3 0-1 0,-2 0-2 16,-2 1-2-16,-3 1 3 0,-4-1-3 16,-3 1-4-16,-4-1-2 0,-1 2-2 15,-7 1 2-15,-3 0 2 0,-5-2-5 16,-1 2-3-16,-2-1-21 0,1 0-21 16,-2-1-24-16,3-1-32 0,3 0-26 15,4-1-68-15,3-3-60 16,5-4-150-16</inkml:trace>
  <inkml:trace contextRef="#ctx0" brushRef="#br0" timeOffset="1048.19">10512 10344 485 0,'0'0'33'0,"0"0"48"0,0 0 10 0,14-43-1 0,-7 29-30 0,3-2-6 16,2 1 2-16,0-1-12 0,1 2-17 16,-1 0-4-16,1 2-13 0,3 2-9 15,-3 2-1-15,1 2-2 0,-3 3 2 16,2 3 0-16,-3 2-3 16,0 5-2-16,-2 3 2 0,-1 4 0 15,-3 4-9-15,-2 4 7 0,-2 4 3 16,0 7 2-16,-4 8 0 0,-5 6 1 15,0-1 0-15,0-8-1 0,3-10 2 16,0-11-1-16,3 0 1 0,0 1 1 16,0 0 1-16,1 1 4 0,0-3 2 15,2-3 2-15,0-3-2 0,0-4 1 16,0-3-1-16,2-2 2 0,1-2 21 16,0-5 18-16,2-4-21 0,3-4-15 15,-2-6-7-15,2-2-2 0,0-4-2 16,3 0-3-16,0 0 1 0,4-1-2 15,0 1 0-15,2 1 0 0,1 3 0 16,2-1-1-16,1 4 0 0,-2 0 1 16,1 4 0-16,-2 2-1 0,-1 3 1 15,-2 3 0-15,-2 3 0 0,-2 3-2 16,-1 1 1-16,-4 3-3 0,-1 5 2 16,-1 5 0-16,-2 3 1 0,-2 3 1 15,0 3 0-15,0 2 2 0,-1 0-2 16,-2-1 0-16,-1 1 0 0,2-2-4 15,0-1-33-15,2-3-26 0,0-1-29 16,0-3-32-16,0-5-55 0,6 0 1 16,0-5-44-16,1-4-39 0</inkml:trace>
  <inkml:trace contextRef="#ctx0" brushRef="#br0" timeOffset="1507.28">11296 10333 174 0,'0'0'181'0,"0"0"-94"0,0 0 47 0,0 0-47 16,15-30-31-16,-12 21-5 0,-1 0-4 16,1-1-4-16,-2 1-15 15,-1-1-1-15,0 0-4 0,0 3-7 16,-1 0 5-16,-3 3 6 0,0 1-5 15,0 2-15-15,-3 1-7 0,-2 5-1 16,-2 4 1-16,-1 3 1 0,-2 6 0 16,2 2 1-16,-1 2-1 0,1 2-1 0,2 1 3 0,3 1 1 15,3-1 2-15,4-1 5 0,0-1 9 16,4-3 6-16,4-1-4 0,4-4-7 16,4-1-2-16,2-4 5 0,1-5 6 15,1-2 0-15,0-2 10 0,0-2-2 16,-1-5 6-16,-3-2-3 0,0-6-9 15,-4-2 2-15,-3-4-9 16,0-4-6-16,-5-6-6 0,-2 1-4 16,-2 1-3-16,-2 1-3 0,-4 9-5 15,-1 1-4-15,-2 3-3 0,-2 5-9 16,0 4-5-16,-1 2-10 0,0 3-14 16,1 0-13-16,2 0-39 0,2 1-39 15,4 3-64-15,0-2-23 0,3 1-119 16</inkml:trace>
  <inkml:trace contextRef="#ctx0" brushRef="#br0" timeOffset="2132.66">12315 10343 390 0,'0'0'47'0,"0"0"76"0,0 0-14 0,25-26-55 16,-16 15-2-16,0-1-3 0,3 1-8 16,-2-1-14-16,1 2-6 0,2 0 1 15,-1 2-4-15,2 2 1 0,-2 2 0 16,2 2-4-16,0 2-4 0,-1 1-3 15,2 6-7-15,-3 3-1 0,2 5 0 16,-5 4 1 0,2 3 1-16,-1 4 4 0,-2 2 5 0,0 2 5 0,-5-1-2 15,0 0-6-15,-1-1-6 0,-2-2 0 16,-4-2 0-16,-2-2-1 0,0-2 1 16,-2-3 0-16,-3-4-1 0,2-3 2 15,0-2-1-15,-1-4 1 0,1-4 3 16,1-5-3-16,-1-4 2 0,0-5-1 15,2-6 0-15,3-2 2 0,3-5 7 16,1-8-1-16,6 4 1 0,3 0 8 16,6-1 2-16,1 6-4 0,4-4 4 15,5 3-10-15,0 2-4 0,1 2-8 16,2 4 0-16,-1 4-1 0,1 1-11 16,-1 1-27-16,0 4-35 15,2 2-44-15,-3 1-35 0,8 5-50 16,-8 1-9-16,-5 0-122 0</inkml:trace>
  <inkml:trace contextRef="#ctx0" brushRef="#br0" timeOffset="2572.21">12968 10292 311 0,'0'0'42'0,"0"0"60"0,0 0 19 0,0 0-47 16,0 0-31-16,19 18-4 0,-11-17 0 15,1-1-8-15,4 0-12 0,-3 0 22 16,1 0 15-16,1 0-5 0,1-1-2 16,4-2-13-16,-4-1-11 0,1-2-6 15,0 0-1-15,-2-2 6 0,1 0-2 16,-3 0-9-16,1-2 0 16,-3 2-3-16,-3-1 0 0,-2 1 2 15,-1 0-1-15,-2-1-5 0,-2 1-4 16,-5 1 0-16,-2-2-2 0,-5 2-3 15,-1 2-2-15,-4 2 2 0,-3 3-1 16,-3 2 0-16,0 6 2 0,-5 3 2 16,0 4-1-16,0 4 2 0,3 0-2 15,2 5 1-15,4 1 0 0,4 1 0 16,4 0 1-16,7-1 6 0,3 2 7 16,3-4 9-16,8 0 1 0,4-2-5 15,3-2-2-15,6-1 0 0,4-4-1 16,11 0-2-16,9-5-8 15,11-3-2-15,1-6-3 0,-2-4-1 16,-7-7-7-16,-4-2-14 0,-3-2-28 16,0 0-23-16,-3-4-36 0,-1-1-59 15,-2-3-61-15,-10 5-55 0,-5 2-123 0</inkml:trace>
  <inkml:trace contextRef="#ctx0" brushRef="#br0" timeOffset="2837.73">13695 9882 666 0,'0'0'90'0,"0"0"44"0,0 0-14 0,0 0-86 0,29-26-9 0,-25 26-5 15,-3 6-18-15,1 7 9 0,-2 8 17 16,0 11 15-16,-5 14 2 0,2 12-1 15,-5 4-7-15,4 1-8 0,-3-3-4 16,4-8-7-16,-2 3-2 0,2-3-6 16,1 1-8-16,1-3 2 0,-2-3-4 15,3-3-36-15,0-6-51 0,3-6-68 16,5-4-93-16,-3-9-108 16</inkml:trace>
  <inkml:trace contextRef="#ctx0" brushRef="#br0" timeOffset="3384.94">14227 9900 634 0,'0'0'97'16,"0"0"20"-16,0 0-2 0,32-16-75 16,-21 15-29-16,-3 1-11 0,-1 0-1 15,0 5-2-15,-4 4 3 0,1 4 0 16,-1 5 14-16,-2 4 9 0,2 2 14 15,-3 3-8-15,2 0-10 0,1-1-5 16,-3 1-5-16,3-4 3 0,-3-2 4 16,3-3 5-16,-1-3 6 15,1-2-3-15,-3-4 0 0,2-3-3 16,1-5-5-16,-1-1 7 0,1-6 31 16,3-5-18-16,0-5-13 0,0-3-9 15,1-5-2-15,-1-2-10 0,2-3 1 16,3-1 0-16,-1 2 7 0,0 4 0 15,0 5 11-15,0 3-1 0,-1 5-6 16,-1 4-3-16,0 2-5 0,1 1-3 16,1 4-1-16,-2 2-1 0,0 5-1 15,4 5 0-15,-4 4 1 0,2 2-1 16,2 3 1-16,-2 2 0 0,1 2-1 16,3-1-20-16,0 2-30 0,2-1-21 15,-2 1-22-15,2 0-32 0,-5 0-47 16,2 10-58-16,-2-5-51 0,-3-6-170 15</inkml:trace>
  <inkml:trace contextRef="#ctx0" brushRef="#br0" timeOffset="3650.66">14387 10494 565 0,'0'0'120'0,"0"0"28"0,0 0-7 16,49-41-76-16,-30 25-7 0,3 0 6 15,5-2-21-15,-2 1-7 0,5-1-14 16,-3 2 2-16,1 1-5 0,-2 2-9 16,-1 1-9-16,-1 2-1 0,-1 2-3 15,0 1-23-15,2 2-22 0,-3 1-39 16,-2 2-39-16,-2 2-40 0,1 2-20 15,-8 3-3-15,-2 1-160 0</inkml:trace>
  <inkml:trace contextRef="#ctx0" brushRef="#br0" timeOffset="3806.83">14417 10693 956 0,'0'0'77'15,"0"0"-52"-15,0 0-1 0,0 0-24 16,0 0-120-16,35-32-150 0,-21 12-246 16</inkml:trace>
  <inkml:trace contextRef="#ctx0" brushRef="#br0" timeOffset="3916.21">14679 10635 120 0,'0'0'978'16,"0"0"-847"-16,0 0-11 0,0 0-31 15,0 0-87-15,0 0-2 0,0 0-68 16,0 0-120-16,0 0-167 0,0 0-239 0</inkml:trace>
  <inkml:trace contextRef="#ctx0" brushRef="#br0" timeOffset="6687.67">15820 9912 356 0,'0'0'34'0,"0"0"-3"16,0 0 56-16,0 0-25 0,5-34-33 16,-4 25 2-16,2 2 8 0,-1-2-1 15,1-1-3-15,-1 2 6 0,1 1 3 16,-1-1 11-16,1 2-4 0,1-1-1 15,-2 1 0-15,-1 2-2 0,1 0-2 16,1 1-10-16,-3-1-7 0,2 2-2 16,1 1-1-16,-3 0-8 0,0 1-6 15,0 0-6-15,2 4-5 0,-1 3 3 16,-1 7 3-16,2 5-2 0,-2 11 1 16,-2 11 1-16,-1 10-2 0,-2 4-1 15,2-4-1-15,1-4 2 0,2-7-3 16,5-3 10-16,3-3 9 0,0-4 7 15,1-6 1-15,1-5-1 0,-2-2-4 16,8 2-5-16,0-1 4 0,6 1 0 16,0-5 2-16,-1-4-1 0,2-6-1 15,-3-3-1-15,0-2-1 0,0-7 2 16,-6-5-7-16,-1-5-4 16,-2-3-3-16,-5-3-5 0,-3-2-3 15,-3 2 0-15,-3 1-1 0,-8 4-4 16,0 2-5-16,-6 6-7 0,-1 4-11 15,-7 2-9-15,0 4-8 0,-2 1-3 16,-3 1-10-16,2 4-10 0,2-2-12 16,4 2-20-16,3-1-44 0,5 0-53 15,0-1-46-15,7-1-51 0</inkml:trace>
  <inkml:trace contextRef="#ctx0" brushRef="#br0" timeOffset="7031.34">16417 9786 588 0,'0'0'67'0,"0"0"4"0,0 0 53 0,0 0-15 0,10-17-75 0,-10 17-10 15,0 0-13-15,-2 7-7 0,-4 3 3 16,-4 6 6-16,-4 4 13 0,-2 7 7 16,-4 8 5-16,-7 9-7 15,-6 10-13-15,1 3-6 0,4-4-8 16,3-3-1-16,5-8-3 0,0 0-2 16,4 0-30-16,-1-2-24 0,4-1-17 15,-1-1-11-15,6-4-18 0,3-4-4 16,2-7 23-16,1-4 7 0,2 5-27 15,2-3-61-15,1 0-28 0</inkml:trace>
  <inkml:trace contextRef="#ctx0" brushRef="#br0" timeOffset="7735.2">16569 10168 437 0,'0'0'152'0,"0"0"-29"16,0 0 5-16,0 0-21 0,0 0-56 15,0 0-8-15,25-35-5 16,-20 31-8-16,-2 2-3 0,-3 0-5 16,2 1 1-16,-2 1-5 0,0 0-9 15,0 2-9-15,0 3 0 0,-2 3 1 16,-3 3-1-16,2 4 0 0,-2 3 2 16,2 2 0-16,0 1 0 0,3 0 2 15,0 1 6-15,3-1-2 0,5-2 0 16,0 0-1-16,0-3-4 0,4-1 0 15,0-4 5-15,-1-1 7 0,1-3 10 16,-2-3 5-16,2-4 3 0,-4 0 10 16,2-4 6-16,-2-5-13 15,1 0-7-15,1-4-8 0,-2-1-6 16,1 0-2-16,1-1-4 0,-4-1-3 16,2 0-2-16,1-1 0 0,-4 1-3 15,1-1 1-15,1 2-2 0,-2 1 0 16,0 1 0-16,0 4 0 0,0 1 0 15,-3 3 0-15,-1 2-2 0,1 2 0 16,1 0-3-16,-1 1-5 0,1 3-8 16,2 3 1-16,2 2 7 0,-2 2 3 15,3 3 5-15,0-1 2 0,3 1 0 16,0 1 0-16,3-1 0 0,-1-1 2 16,4 1-2-16,-1-3 0 0,1-1 2 15,-1-2 1-15,2-4 5 0,-4-2 9 16,0-1-1-16,-1-3 4 0,-2-4 6 15,-2-1 9-15,-1-3 5 0,-3-3-3 16,-2-3-9-16,1-4-13 0,-1-2-8 16,-2-2-6-16,2 3-1 0,-1-1-2 15,-1 4-12-15,1 4-10 0,-1 2-14 16,1 2-18-16,1 3-20 0,2 1-41 16,0 1-49-16,10-1-75 0,0 3-159 15,2 0-250-15</inkml:trace>
  <inkml:trace contextRef="#ctx0" brushRef="#br0" timeOffset="8469.77">18276 10039 535 0,'0'0'104'0,"1"-2"-12"0,4-2 24 0,-1 0-43 15,1-3-45-15,3-1 16 0,5-2-14 16,-1 0-10-16,1 0-9 0,4 0 2 16,1 1 2-16,1 1 7 0,1 0 8 15,-1 2 3-15,-1 2-1 0,-1 0-5 16,-3 2-9-16,-1 1-5 0,-1 1-3 16,-2 0-5-16,-3 0-5 0,-2 5 0 15,-3 2-1-15,-2 4 1 0,-2 3 4 16,-4 6 4-16,-3 0-1 15,-1 3 2-15,-2 3-3 0,-1-1-3 16,-1 2-3-16,1 0 2 0,0-2-1 16,-1 0 1-16,2-1-1 0,1-3 0 15,1-2 3-15,5-3-1 0,0-2-1 16,1-6 1-16,2-2 0 0,2-4 1 16,0-2 12-16,3-5 19 0,5-4-12 15,0-4-5-15,5-4-5 0,1-3-5 16,3-2-6-16,1-3-1 0,4 1-1 15,1-1 0-15,0 1 2 0,2-1-1 16,1 2 1-16,-1 1 4 0,-2 4 8 16,-2 0 4-16,0 4 1 0,-4 2 1 15,-4 1-8-15,-4 3-3 0,-1 4 0 16,-5 0-8-16,-2 3-1 0,-1 1 0 16,-4 3-5-16,-4 4 2 0,-1 5 1 15,-3 6 2-15,-2 4 2 0,1 2-1 16,-4 4 1-16,4-1 4 0,1 0 5 15,2 1 11-15,2-3 4 0,4-2-2 16,-1-3-7-16,5-2-5 0,5-2-4 16,1-3-5-16,4-1 0 0,3-4 0 15,2-3-3-15,5-4-23 0,1-1-57 16,8-4-49-16,16-7-75 16,-4 0-126-16,-6 0-164 0</inkml:trace>
  <inkml:trace contextRef="#ctx0" brushRef="#br0" timeOffset="9095.92">19729 10243 502 0,'0'0'111'0,"0"0"12"0,6 4 13 0,-3-2-50 0,-2-2-49 16,-1 0 37-16,-2-3-16 0,-4-3-43 15,-4-1-8-15,0-4 11 0,-5-3 10 16,0-1-3-16,-1-2-3 0,-2-2-5 15,-1-3-7-15,2-3-8 0,-2-10-2 16,-2-9-4-16,4-13-6 0,2-6-13 16,6 3 8-16,6 11 3 15,1 15 1-15,2 9 11 0,0 8 7 16,3 2-1-16,1-1 1 0,0 2-3 16,2-2 2-16,-1 4 2 0,1 3-2 15,0 3 0-15,0 2 3 0,-1 4-2 16,1 1 1-16,-2 8-6 0,0 5 0 15,-1 7-1-15,-3 10 2 0,0 13 0 16,-6 10-1-16,-4 6 1 0,0-5-3 16,-2-6 2-16,-2-7-2 0,3-5 0 15,1-7 1-15,2-9-1 0,3-4 1 16,-1-4-1-16,1 1 1 0,1-1 1 16,-1-1 8-16,-1-5 10 0,3-5-1 15,1-2 25-15,1-2 11 0,1-5-21 16,0-3-4-16,1-3 0 0,4-3-4 15,6-1 2-15,2 1 4 0,5-2 5 16,4 1 1-16,4 0-11 0,0 2-15 16,2 1-11-16,0 1-1 0,0 2-17 15,2 2-24-15,0 2-21 0,-1 2-24 16,2 1-34-16,4 3-27 0,10 1-47 16,-6 0-91-16,-5 1-75 0</inkml:trace>
  <inkml:trace contextRef="#ctx0" brushRef="#br0" timeOffset="9424.06">20352 9851 603 0,'0'0'61'0,"0"0"20"0,0 0 46 0,23-18-62 0,-14 14-38 15,0 3 42-15,3 1-5 0,-1 0-7 16,1 0-15-16,1 5 0 16,-1 2-1-16,2 2 2 0,0 3-6 15,1 3-20-15,0 0-13 0,1 4-3 16,-1 1 0-16,1 1-1 0,-1 1-6 15,4-1-30-15,-3 2-13 0,2-3-27 16,-1 0-37-16,0-2-41 0,2 2-50 16,-3-5-19-16,-3-4-122 0</inkml:trace>
  <inkml:trace contextRef="#ctx0" brushRef="#br0" timeOffset="9673.95">20775 9869 653 0,'0'0'111'16,"0"0"43"-16,0 0-83 0,0 0 9 15,0 0-32-15,-19 45 19 0,2-13-13 16,-2 13-21-16,-8 14 0 0,-1 3-6 16,2-2 3-16,3-6 3 0,4-9-6 15,1-2-2-15,3-2-6 0,0 0-8 16,5-7-4-16,1-4-4 0,2-8-3 15,3-5-8-15,2-4-39 0,1 1-11 16,0 0-21-16,1-1-43 0,2-6-88 16,2-3-117-16,2-4-190 0</inkml:trace>
  <inkml:trace contextRef="#ctx0" brushRef="#br0" timeOffset="12898.19">6053 12319 217 0,'0'0'91'16,"0"0"-17"-16,0 0 30 0,0 0-29 15,0 0-28-15,0 0-6 0,11-1 2 16,-9-2-2-16,1 2 6 0,1 0 9 15,-2 0-1-15,0 0 12 0,0 0-5 16,0 0 3-16,0 0-5 0,0 0-7 16,-2 1-7-16,0-1-6 0,0 0-3 15,0-1-1-15,-5-1-15 0,-1 1-10 16,-2 1-9-16,-5 1-2 0,-4 2 2 16,-4 6-1-16,-2 3-1 15,-5 5-2-15,-9 8 2 0,-4 9 0 16,-3 9 3-16,0 4-2 0,9-4-1 15,6-5 0-15,11-8 2 0,3-6-2 16,5-4 1-16,3 0 5 0,-2 2 2 16,4 1 7-16,1 1 5 0,3-2 1 15,2-2-5-15,5-2-7 0,5-1-2 16,3-3-5-16,4-2-1 0,3-1 1 16,3-2 0-16,3-4-2 0,2-1-6 15,2-2-33-15,5-1-30 0,-3-3-29 16,0-1-26-16,13-4-79 0,-15 1-100 15,2-1-191-15</inkml:trace>
  <inkml:trace contextRef="#ctx0" brushRef="#br0" timeOffset="14102.1">6554 12596 429 0,'0'0'78'0,"0"0"-5"0,0 0 39 0,0 0-34 16,7-32-21-16,-6 24-9 0,0-1 9 15,0 1-5-15,-1 0 3 0,1 1 0 16,-1-1 2-16,0 1 1 0,0 0-3 15,0 1-3-15,-1-1-13 0,-2 1-5 16,1-1-6-16,-1 3-6 0,-2-2-4 16,0 0-9-16,-2 1-6 0,1 1 0 15,-1 0-3-15,-2 2-1 0,-1 1-1 16,-1 1-1-16,-1 0-1 0,-3 3-3 16,1 3-1-16,-4 3-4 15,0 5-1-15,-2 4 5 0,0 4 2 16,0 3-2-16,1 2-2 0,2 1 3 15,3-1 4-15,5 0 2 0,2-1 1 16,6-2 0-16,1-2 0 0,8-1 0 16,1-3 5-16,3-3 7 0,3-4-1 15,1-3-2-15,2-4 3 0,-1-2-1 16,0-2 2-16,-1-3 4 0,1-4 1 16,-1-1 6-16,-3-4 6 0,0-2-7 15,1 0-1-15,-2 0-3 0,2-2-9 16,-4 2-9-16,0-1 4 0,-1 1-1 15,-2 1-1-15,0-1 3 16,-2 2-3-16,0 2-3 0,1 1 1 16,-2 0-1-16,0 2 1 0,-2 2-1 15,-1 1 0-15,1 4 0 0,-2-1 0 16,0 1-6-16,0 0 1 0,0 0-3 16,0 0-15-16,-1 3 9 0,0 1 0 15,0 1 2-15,1 3-7 0,0 1 0 16,0 2 4-16,0 2-64 0,-1 2 62 15,1 1 17-15,-2 1 1 0,1 1-1 16,0-1 0-16,0 0 1 0,1-2 0 16,0-1-1-16,1-3 4 0,2-1-1 15,0-2 1-15,0-1-2 0,0 0-1 16,0-1 0-16,-1-1 0 0,0-1-1 16,0 0 1-16,-1-1-1 0,3 0 1 15,-2-2 0-15,0 0 2 0,1 0 0 16,0-1 6-16,0-1 3 0,2-3-3 15,0 0-6-15,2-3 1 0,0 0-2 16,-1-1 0-16,2-1-1 0,1 0-1 16,0 1 1-16,2 1 0 0,0-2 1 15,0 1-2-15,1 0 4 0,-1 1-1 16,0 1-1-16,-1 1 1 0,0-1-2 16,-1 0-1-16,0 2 0 0,1 0 0 15,-3 0 0-15,0 3-1 16,-2 0 1-16,-1 1-1 0,0 2-3 15,0 4 2-15,-1 3-2 0,1 2 4 16,-2 3-1-16,0 2 2 0,0 2-1 16,0-1 0-16,-1 1 0 0,1-1 2 15,1 0-2-15,-1-2-1 0,1 0 0 16,0-2 0-16,-2-2 1 0,1-3 0 16,0-3 2-16,-1-2-1 0,1-3 0 15,1 0 3-15,0-5 5 0,2-3-7 16,1-3 2-16,2-3 1 0,0-2-4 15,1-1 3-15,1-2 1 16,1 0-2-16,-1 2 0 0,0-1 5 16,1 2 4-16,0 1-1 0,1 2-4 15,-1 1-5-15,0 3 3 16,1 0-4-16,-3 2 6 0,0 1-6 0,-3 1 2 16,1 4 0-16,-2 0-3 0,-1 1 4 15,1 2-4-15,-1 4 0 0,1 3 2 16,1 4-2-16,-1 1 0 0,0 3 1 15,1 1 0-15,-1 1 0 0,3 0 0 16,-3-1 0-16,0 0-1 0,-1-1 0 16,-1-1-1-16,0 0-2 0,-2-2-9 15,-1 0-13-15,0-2-17 0,0-1-32 16,0-3-43-16,-2-1-58 16,1-3-120-16,0-4-141 0</inkml:trace>
  <inkml:trace contextRef="#ctx0" brushRef="#br0" timeOffset="14649.18">7875 12335 456 0,'4'-14'223'0,"3"-1"-68"0,2-4 23 0,2-1-100 16,-1 1-42-16,-1 1-19 0,-1 4 4 15,-2 1 10-15,-2 5-8 0,-2 2 2 16,-1 4 2-16,-1 2-19 0,0 1-8 15,-3 8-8-15,-2 4 8 0,-1 6 9 16,-3 3-6-16,1 3 1 0,-1 4-2 16,-2 7 1-16,-1 6-1 15,0 5-2-15,0-1-2 0,1-3 2 16,4-5 0-16,0-9 2 0,2-3 0 16,2-8 0-16,0 2-1 0,0 1 1 15,0 5 7-15,1 2 5 0,-1-3 5 16,2 0-3-16,0-3-4 0,1-1 8 15,1-5-2-15,3 0 2 0,1-5-3 16,1-1 2-16,1-3 2 0,4-4-1 16,1 1 3-16,2-2 0 0,2-2-6 15,3 0-5-15,0 0-9 0,3-4 0 16,0 0 1-16,0-2-4 0,0 0-5 16,0-1-13-16,-1 0-9 15,-2 1-12-15,-1-4-7 0,-3 3-6 16,-1-2-24-16,-2-1-26 0,-3 2-53 15,-1-8-58-15,-5 3-10 0,-3 1-79 0</inkml:trace>
  <inkml:trace contextRef="#ctx0" brushRef="#br0" timeOffset="14852.32">7872 12659 629 0,'0'0'197'0,"0"0"-90"0,0 0 83 0,0 0-106 16,44-5-30-16,-26-1-34 0,2-1-14 16,1-1-6-16,0 0-4 0,0-1-13 15,3 1-13-15,0 1-23 0,-1 0-35 16,1 2-45-16,1 0-52 0,12 0 1 16,-7 1-56-16,-3 0-43 0</inkml:trace>
  <inkml:trace contextRef="#ctx0" brushRef="#br0" timeOffset="15227.41">8374 12587 480 0,'0'0'100'0,"0"0"-21"0,0 0 8 15,0 0-53-15,0 0-26 16,0 0 4-16,0 0 17 0,0 0-2 16,30 3-1-16,-21-4 19 0,2-2 2 15,-1 0 8-15,0 0 13 0,4-1-15 16,0-1-12-16,3-1-18 0,-1-2-17 15,0-1 1-15,-2 1 7 0,-2-1 2 16,-4 1 1-16,-2 0-7 0,-1 0-2 16,-1-1-7-16,-1 1 2 0,-1 0-2 15,-2 1-1-15,0 0 1 0,0 0 0 16,-2 1-1-16,-2 1 0 0,-2 1-7 16,-2-1 4-16,-5 4-8 0,0 1 1 15,-4 0 10-15,-1 1-2 16,-2 5 3-16,-1 2-1 0,1 3 3 15,-1 4 8-15,2 2 1 0,0 3-2 16,2 3-1-16,3 2 10 0,1 0 9 16,5 1 5-16,3-1-6 0,3-3-11 15,2 0-13 1,1-3-3-16,4-1 0 0,2-2-41 0,4-3-37 0,1-2-17 16,10-3-63-16,-2-3-90 0,-2-5-112 15</inkml:trace>
  <inkml:trace contextRef="#ctx0" brushRef="#br0" timeOffset="15671.95">8902 12496 601 0,'0'0'61'0,"0"0"0"0,0 0 36 0,0 0-90 15,-6-33-7-15,-3 28-48 0,-2 1-4 16,-1 4 19-16,-3 0 17 0,1 4 16 16,-2 3 1-16,3 1 22 0,-1 1 11 15,2 0-22-15,3 0-6 0,1 1-6 16,2-3-1-16,2 1-4 0,1-1-3 15,2 1 7-15,1-1 1 0,2 1 5 16,3-1 16-16,2 1-1 0,1 0 13 16,2 0 21-16,1 0 7 0,4 1 4 15,-2-1-4-15,3 1-18 0,-2 0 1 16,2 1-3-16,-2 0-9 16,0 0-11-16,-4 2-8 0,-2 0-6 15,-3 1 0-15,-3 1 7 0,-2 0 0 16,-6 1 2-16,-4 0-7 0,-3-2-2 15,-5-1-7-15,-3-1-5 0,-3-3-29 16,-2-2-30-16,-4-2-28 0,1-3-59 16,-8-2-70-16,7-3 0 0,6-2-144 0</inkml:trace>
  <inkml:trace contextRef="#ctx0" brushRef="#br0" timeOffset="16078.1">9201 12246 488 0,'0'0'182'0,"0"0"-72"0,0 0 60 0,0 0-98 0,0 0-22 0,22-29-16 16,-22 32-19-16,-1 5 3 0,-3 4 1 15,-1 5 6-15,-2 4-9 16,-2 9-9-16,-4 11-2 0,-1 10 2 16,-1 3 3-16,2-5 4 0,1-3 6 15,2-8 8-15,2 1 9 0,1-3 1 16,1-7 0-16,3-5-7 0,3-6-5 16,0-3-2-16,2 3-8 0,4 0-6 15,1 0-4-15,4-3 1 0,4-4-1 16,2-3 2-16,4-4-2 0,3-4-4 15,0 0 2-15,3 0-4 0,3-3 0 16,0 0-7-16,0 2-11 0,1-1-2 16,-1 1-4-16,-1-1-9 0,-2 0-11 15,-3 1-11-15,-5-2-10 16,-2 0-22-16,-6 0-61 0,-2-5-75 16,-6-1-87-16,-3 1-204 0</inkml:trace>
  <inkml:trace contextRef="#ctx0" brushRef="#br0" timeOffset="16281.24">9114 12601 756 0,'0'0'140'0,"0"0"28"0,33-9-24 15,-12 2-79-15,2-1-29 0,2-3-31 16,4 2-5-16,1-3 0 15,1 3-28-15,1-3-29 0,5 2-61 16,10-2-72-16,-8 3-89 0,-5-1-149 0</inkml:trace>
  <inkml:trace contextRef="#ctx0" brushRef="#br0" timeOffset="16547.06">9992 12196 775 0,'0'0'78'0,"0"0"62"16,0 0-46-16,0 0-63 0,0 0-16 15,12 47 2-15,-13-28 2 0,-3 7-12 16,-4 9-3-16,-1 10-1 0,-2 7 3 15,-1 5 9-15,2-4-2 0,2-5-9 16,3-6-4-16,0 0-8 0,3-3-60 16,2 0-82-16,0-11-101 0,0-7-149 15</inkml:trace>
  <inkml:trace contextRef="#ctx0" brushRef="#br0" timeOffset="16703.23">10009 13129 1187 0,'0'0'220'0,"0"0"-172"15,0 0-3-15,0 0-45 0,0 0-103 16,0 0-162-16,0 0-247 0</inkml:trace>
  <inkml:trace contextRef="#ctx0" brushRef="#br0" timeOffset="34341.87">23156 9311 328 0,'2'-4'43'0,"-1"-1"18"0,1-1 13 16,-2 0-19-16,1 2-17 0,0 0-1 15,-1 2 2-15,0-1 3 0,0 1 3 16,0 0 3-16,-1 0-4 15,0 0 1-15,0 1-8 0,1 1-11 16,-1 1-13-16,1 3-9 0,-1 1 1 16,0 5 4-16,0 5 12 0,0 6-2 15,-2 13-6-15,0 15 5 0,1 9 2 16,0 4-1-16,0-2 5 0,2-7 3 16,-1-1 6-16,0-2-3 0,0 0-4 15,-1-1-9-15,-1-1-8 0,-1-4-5 16,-1-1-3-16,1-3 0 0,0-3-1 15,1-8 2-15,0-7-5 0,2-4 0 16,1-4-17-16,0 2-16 16,0 1-2-16,0 0-23 0,3-3-18 15,1-6-38-15,0-2-64 0,4-8-16 16,1-4-102-16</inkml:trace>
  <inkml:trace contextRef="#ctx0" brushRef="#br0" timeOffset="34701.26">23498 9368 506 0,'0'0'3'0,"0"0"57"0,0 0 9 0,17-44 22 0,-14 35-42 16,0 2-13-16,-2 3 10 0,0 2-17 16,0 2-29-16,0 1 1 0,-1 7-1 15,0 5 18-15,0 7 14 0,-2 11 7 16,-3 12 7-16,-3 13-1 0,2 4-6 16,0 2-6-16,1-5-7 0,2-7-2 15,1 0-4-15,1-3-8 16,1-3-3-16,0-2-7 0,0-3-1 15,3-4 1-15,1-6-2 0,1-6-13 16,-2-7-26-16,1-1-27 0,1 0-9 16,1 1-18-16,0-2-51 0,-3-3 22 15,0-6-52-15,-2-2-59 0,-1-3-26 16</inkml:trace>
  <inkml:trace contextRef="#ctx0" brushRef="#br0" timeOffset="34951.87">23150 9846 513 0,'0'0'102'0,"0"0"-33"15,0 0 52-15,0 0 14 0,0 0-80 16,0 0-7-16,0 0 34 0,22-5-25 15,-3 1-23-15,2 2-14 0,2-1-12 16,1 0-7-16,2 1-1 0,2 1-12 16,0 0-23-16,8 1-31 0,6 0-51 15,7 2-47-15,1 0-59 0,-14 1-91 16</inkml:trace>
  <inkml:trace contextRef="#ctx0" brushRef="#br0" timeOffset="35625.04">24063 10110 159 0,'0'0'95'15,"0"0"-9"-15,0 0 1 0,0 0 4 16,0 0-24-16,0 0-8 0,7-14 8 15,-7 11 8-15,0 1-13 0,-1-1-5 16,-3 1-11-16,2-2-2 0,-1 1-2 16,0 1-4-16,-2-1 2 0,0 1-11 15,0 0-8-15,-3 0-6 16,0 1-6 0,-1 1-4-16,-1 0-2 15,-2 0-2-15,-1 1 0 0,1 3 4 16,1 2-3-16,-1 2-1 0,-1 1 1 15,3 2-2-15,2 1 3 0,0 0-3 16,3 2 2-16,2-1-2 0,2 1 2 16,1 1-2-16,1-1 1 0,5 0 0 15,4 0 1-15,0-3 2 0,3 2 0 16,2-3 2-16,0 0 8 0,4-1 2 16,1-3 2-16,-1-1 0 0,1-2 2 15,0-2 0-15,0-1 5 0,0-5 1 16,-2-3-1-16,-1-4-4 0,-1-3-4 15,-2-3 0-15,-3-2 2 0,-2-5-6 16,-3 0-2-16,-4-1-5 0,-2 0-3 16,0 3-1-16,-6 5-1 15,-3 4-1-15,-2 3 0 0,-2 4-3 16,-3 3-2-16,-2 1-2 0,0 2-23 16,-2 1-12-16,3 0-8 0,1 0-25 15,1 2-25-15,3 1-47 0,-1 1-59 16,4-1-55-16,2-1-133 0</inkml:trace>
  <inkml:trace contextRef="#ctx0" brushRef="#br0" timeOffset="35921.92">24743 9726 897 0,'0'0'135'0,"0"0"25"0,0 0-66 0,11-11-71 15,-7 7-21-15,0 0-4 0,0 0-11 16,-1 2-57-16,0 0-65 0,2 2-100 16,-3 1-126-16,1 1-133 0</inkml:trace>
  <inkml:trace contextRef="#ctx0" brushRef="#br0" timeOffset="36062.97">24792 10049 765 0,'0'0'33'0,"0"0"29"0,0 0-1 0,0 0-54 16,0 0-7-16,0 0-119 0,0 0-44 15,0 0-134-15</inkml:trace>
  <inkml:trace contextRef="#ctx0" brushRef="#br0" timeOffset="36625.58">25499 9401 355 0,'0'0'45'0,"0"0"22"0,0 0 22 16,0 0-21-16,0 0-20 0,12-14-20 16,-11 14 13-16,0 0-12 0,0 7-13 15,-1 7 9-15,0 6 11 0,0 13 18 16,-2 12 7-16,0 17-1 0,0 9-8 15,2 2-14-15,1 1-10 0,4-2-3 16,1 3-5-16,-2 2 6 0,-3-2 8 16,-2-2-10-16,-2-3 6 0,-4-3-13 15,1-4 1-15,0-3 1 0,-1-4-6 16,0-4-5-16,-1-4-6 0,0-5-1 16,3-6-1-16,-1-8-19 0,3-8-18 15,-2-7-34-15,2-3-30 0,0-2-57 16,0-5-87-16,0-3-64 0</inkml:trace>
  <inkml:trace contextRef="#ctx0" brushRef="#br0" timeOffset="37422.49">25531 9268 238 0,'0'0'73'0,"0"0"0"0,0 0 23 0,0 0-43 0,-8-8-10 16,8 7-15-16,0-2 9 0,0 1-12 15,0-1-10-15,2-1 21 0,0 0 12 16,2 0 0-16,1-2 7 0,3-1-4 16,4 0-2-16,1-2-3 0,4-1-7 15,2 0-7-15,3-1-5 16,2 1-6-16,1 1-6 0,2-2-5 16,-3 2-7-16,3 2-1 0,-2 2-1 15,-3 4-1-15,-4 1 0 0,-3 1 0 16,-5 6-4-16,-4 1-1 0,-4 5-2 15,-2 2-12-15,-8 4-8 0,-5 0-16 16,-6 1-6-16,-4 0-5 0,0 2 6 16,-1-2 11-16,1-1-3 0,2 0-5 15,2-4 15-15,2-1 19 0,3 0-1 16,2-3 5-16,3-2 7 0,4-3-1 16,4-3 1-16,1 0 0 0,5-3 5 15,4 0 22-15,6-1 7 0,2-2-11 16,5 0-2-16,1-1-1 0,2 2-7 15,1 1-2-15,-2 1 8 0,1 3 1 16,-1 3 1-16,-1 1 11 0,-3 2-2 16,-1 2-6-16,-3 2 2 0,-1 0-1 15,-5 2 3-15,-1-1-5 0,-5 1-1 16,-4 0 2-16,-1-1 1 0,-6 1 4 16,-3 0-2-16,-5-1-3 0,-5 0-7 15,-2 0-10-15,-3-1-3 0,0-2-3 16,-3-1-1-16,0-4-3 0,-2 0-16 15,0-3-11-15,1 0-16 0,3-2-18 16,2-1-13-16,5 0-41 16,0 0-45-16,8-3-14 0,2 0-121 15</inkml:trace>
  <inkml:trace contextRef="#ctx0" brushRef="#br0" timeOffset="37719.26">26130 9650 589 0,'0'0'55'0,"0"0"40"0,0 0 18 0,11-14-66 0,-10 10-27 16,1 4-3-16,-1 0-7 0,1 4-9 15,-1 4 6-15,-1 6 22 0,0 4 15 16,-2 5 11-16,-2 4-1 0,-1 7-4 16,0-2-20-16,0 1-18 0,3 0-8 15,0-4-2-15,1 3-2 0,0-3-17 16,1-1-42-16,1-1-59 0,7 3-61 16,1-7-62-16,-1-7-149 0</inkml:trace>
  <inkml:trace contextRef="#ctx0" brushRef="#br0" timeOffset="38141.32">26940 9261 447 0,'0'0'54'0,"0"0"31"0,0 0 18 0,0 0-4 16,0 0 0-16,15 0-7 0,-1-1-17 15,3-1-20-15,3-2-10 16,4 1-3-16,0-1-8 0,2 3-12 16,0-2-11-16,1 0-9 0,0 2-2 15,0 0 0-15,0 1-11 0,-3 0-25 16,0 0-34-16,-3 0-47 0,-3 0-43 15,0 2-55-15,-4 0-70 0,-7 0-85 16</inkml:trace>
  <inkml:trace contextRef="#ctx0" brushRef="#br0" timeOffset="38344.44">26964 9448 760 0,'0'0'96'0,"0"0"-36"15,0 0 76-15,0 0-33 0,0 0-27 16,31 36-9-16,-8-32-1 0,12-2-13 16,11-2-34-16,8 0-11 0,-1 0-8 15,-3 0-4-15,-5 0-36 0,-4 0-30 16,1 1-36-16,2 0-25 0,2 3-47 16,3-2-34-16,-13-1-8 0,-6 1-109 0</inkml:trace>
  <inkml:trace contextRef="#ctx0" brushRef="#br0" timeOffset="39063.78">28543 9308 439 0,'0'0'64'0,"0"0"32"0,18-34 46 16,-10 19-59-16,0 0-21 0,-1-1-6 16,-1 2-3-16,1 0-16 0,-2 3-10 15,-3 0 10-15,-1 2-8 0,-1 4-3 16,-2 1-6-16,-3 0-7 0,-5 4-9 15,-3 0-3-15,-3 4 0 0,-3 3 2 16,-3 4-1-16,-1 1 2 0,-2 4-1 16,2 3-1-16,-2 0-1 0,3 1-1 15,0 1 0-15,3 0 0 0,0 1 0 16,4-1-1-16,1-1 1 0,5 1 0 16,4-3 0-16,3 3 0 0,2-3 0 15,5 0 1-15,5 0 0 0,5-2 9 16,2 0 13-16,3 0 2 15,2-3 2-15,-1-1 0 0,2 0-1 16,1-2-6-16,-1-2-4 0,1-1 10 16,0 0-9-16,0-3-5 0,0-1-5 15,-2-2 0-15,1-1-5 0,-2 0 3 16,-2-4 1-16,0 0 4 0,-2-2 4 16,-3-1-3-16,2 0 1 0,-5-2 0 15,0-1-1-15,0-3-2 0,-2-1-3 16,-2-2-1-16,-1-3-4 0,1-2 1 15,-1 0 2-15,-3 0-1 0,2-1 2 16,-3 1 1-16,-1-1-3 16,0 1 0-16,0 0 1 0,-1 1-3 15,-2 0 3-15,-1 3 0 0,-3 2 1 16,-1 2 3-16,-2 0-1 0,-2 1-7 16,1 1 2-16,-3 0-2 0,2 0 0 15,0 2-1-15,-1 1 1 0,4 2-1 16,-3 0 0-16,2 3 1 0,1-1-4 15,2 2 1-15,0 0-19 0,0 2-27 16,3 0-29-16,0 0-38 0,1 3-39 16,2 8-78-16,0-2-60 0,0-1-128 0</inkml:trace>
  <inkml:trace contextRef="#ctx0" brushRef="#br0" timeOffset="40239.96">23035 11430 56 0,'0'0'56'0,"7"-8"-13"0,-3 2 34 16,1-1 16-16,1 0-28 0,-1-1-1 15,0-1 1-15,0 0-12 16,0 1-15-16,-1-3-2 0,2 2-8 16,-2 0 4-16,0 1 12 0,-1 0 7 0,-1 1-2 15,0 2-3-15,-1-1 5 16,-1 3-7-16,1 0-2 0,-1 2-4 16,0 1-9-16,0 0-18 0,0 5-9 15,-1 4-1-15,0 5 10 0,-2 7 4 16,-1 10-1-16,-3 14 4 0,-1 14 0 15,1 8-2-15,0-2 2 0,2-1 3 16,2-5 0-16,0-5-1 0,-1-1-1 16,1-3-7-16,1-4-4 0,0-6-6 15,-1-1-2-15,1-2 0 0,-3-3-14 16,2-6-15-16,0-7-79 0,3-7 71 16,0-3-30-16,1-1-44 0,3-2-29 15,7-4-61-15,0-4-74 16</inkml:trace>
  <inkml:trace contextRef="#ctx0" brushRef="#br0" timeOffset="40593.78">23578 11386 734 0,'0'0'69'0,"0"0"49"0,0 0 13 0,0 0-74 0,22-34-34 0,-21 33 9 15,-1 3-13-15,0 7-13 0,-1 5 8 16,-3 14 22-16,-3 15 5 0,-1 13 0 16,0 7-1-16,3 0-8 0,2-1-4 15,2-8-2-15,1-1-8 0,-1-1-3 16,1-6-4-16,-1-1-5 0,1-4-2 15,-1-3-4-15,1-3 3 16,0-7-3-16,0-6-18 0,1-4-7 0,1-4-26 16,1 0-6-16,0-3-28 15,3 0-47-15,-2-5-41 0,1-5-26 16,1-7 16-16,-1-3-81 0,-1-2-28 16</inkml:trace>
  <inkml:trace contextRef="#ctx0" brushRef="#br0" timeOffset="40859.3">23178 11776 667 0,'0'0'121'0,"0"0"17"16,0 0-14-16,0 0-54 0,0 0-8 15,0 0 6-15,40-9-3 0,-17 3-10 16,2-2-12-16,5 1-12 0,-1 0-13 16,2 0-10-16,0 0-2 0,0 1-4 15,0 1-2-15,0 2 0 0,0 0-3 16,0 0-28-16,-2 3-34 0,0 0-33 16,-2 0-45-16,9 0-84 0,-8-1-94 15,-4-1-214-15</inkml:trace>
  <inkml:trace contextRef="#ctx0" brushRef="#br0" timeOffset="44836.02">24153 12314 123 0,'0'0'109'15,"0"0"-22"-15,0 0 20 0,0 0-13 16,0 0-35-16,0 0-18 0,24-24 3 16,-22 20 2-16,0 3-10 0,-1-1 5 15,-1 0 7 1,1 0 4-16,-1 2 0 0,0-1-11 0,0 1-6 0,0-2-5 15,0 0-6-15,0 0-9 0,0 1-2 16,0-1-3-16,0-2 3 0,0 2 0 16,0-1-1-16,0 1 4 0,-1-1-4 15,-2-1 1-15,-1 1 4 0,-1 0-3 16,0 1-1-16,-2 0 0 0,0 0-2 16,1 0 0-16,0 1-2 0,1 0 3 15,-2 0-2-15,1 1 4 16,0 0-2-16,1 0-1 0,-1 0-2 15,0 0-1-15,1 0-4 0,-1 0 0 16,0 1 0-16,-1 1-3 0,-3 2 0 16,0 1-1-16,-2 3 1 0,-3 2-1 15,-1 3 1-15,-1 3-1 0,0 2 1 16,-1 4-1-16,0-1 0 0,3 3 0 16,-1 1 0-16,4-2 0 0,3 0 0 15,4-1-2-15,1-2 1 0,4-1 0 16,2 0-1-16,6-3 2 0,2-2 0 15,2-2 2-15,3-3-2 0,0-2 4 16,2-3 0-16,2-2 3 16,-2-2 2-16,0-4 6 0,1-5 1 15,-1-3 2-15,-1-3 1 0,0-3-1 16,-1-5-5-16,0 0 0 0,-3-1-3 16,0 2-6-16,-3 2 3 0,-1 2 4 15,0 4-2-15,-2 2 1 0,-1 3-1 16,-2 4-6-16,-1 2-1 0,-1 1 1 15,-1 2-3-15,0 0 0 0,0 4-6 16,0 4 0-16,0 3 4 0,-1 3 2 16,-3 1-1-16,3 2 1 0,-1-1 0 15,2 0 2-15,0 1-2 16,0-1 3-16,4 0 5 0,2-2 5 16,0 1 6-16,4 0 6 0,1-1 5 15,1-2-4-15,2 0 0 0,1-3 1 16,2-1-7-16,0-2-3 0,2 1-6 15,0-3-4-15,0-2-4 0,2-1-3 16,1-1-2-16,-1 0-14 0,1 0-21 16,1-2-17-16,-3-2-12 0,1 2-21 15,-2-3-33-15,-3 1-49 0,5-5-71 16,-6 0-99-16,-2 0-217 0</inkml:trace>
  <inkml:trace contextRef="#ctx0" brushRef="#br0" timeOffset="45070.65">24886 11941 1070 0,'-1'0'77'0,"1"0"-21"0,0-1-23 0,1-2-33 0,3 2-56 0,2 0-82 16,6 0-29-16,0 0-152 0,-1-2-170 15</inkml:trace>
  <inkml:trace contextRef="#ctx0" brushRef="#br0" timeOffset="45211.14">24941 12262 642 0,'0'0'0'16,"0"0"-3"-16,0 0 2 0,0 0-123 15,0 0-260 1</inkml:trace>
  <inkml:trace contextRef="#ctx0" brushRef="#br0" timeOffset="45750.55">25897 11698 486 0,'0'0'61'0,"0"0"24"0,0 0 12 0,0 0-39 0,0 0-32 15,0 0 7-15,7 38 17 0,-7-14-9 16,0 12-1-16,-1 14 0 0,-3 19-11 15,-2 9 0-15,1 2 5 0,0-1 7 16,2-7 5-16,1 2-5 0,-4 0 0 16,0-2-9-16,-4-4-7 0,-2-3-18 15,-1-6-3-15,1 1 0 0,2-6-1 16,2-3-3-16,2-5-2 0,0-5-19 16,1-7-19-16,1-9-2 15,0-8-54-15,-2-7-54 0,2-5-110 16,1-4-108-16</inkml:trace>
  <inkml:trace contextRef="#ctx0" brushRef="#br0" timeOffset="46781.91">25957 11780 286 0,'0'0'99'0,"0"0"3"0,0 0-4 0,0 0-34 0,7-13-13 0,-6 8-6 16,1 1 11-16,0-1-18 0,0-1 2 15,0 3-1-15,1-3-7 0,2 1-2 16,0-1 2-16,1 1 1 0,2 0 7 16,4-1-10-16,1-1-6 0,0 0-1 15,3 0-4-15,1 0 2 16,-3 1-4-16,1 0-1 0,-1 3 1 15,-2 0-9-15,-1 1 0 0,-3 1-6 16,-2 1-1-16,-1 0-1 0,-1 3 0 16,0 1 0-16,-1 2 0 0,-1 0-1 15,0 1 2-15,-2 1-1 0,0 0 1 16,0 0 1-16,-3-1-1 0,-4 2 3 16,0 0-4-16,-3 0 0 0,-4-1 0 15,0-1 1-15,-3 1-1 0,0 2 0 16,-2-2 0-16,2-1-7 0,-2 0-5 15,2 0 1-15,0 0 2 16,0 0 5-16,3-1 2 0,2-2 0 16,2 1 1-16,3 0 0 0,1-2-2 15,3 0 2-15,2 0 1 0,0-2 0 16,1 2 0-16,0 0 2 0,2-1 0 16,2 1 1-16,1-1 3 0,2-1-2 15,2-1-1-15,-1 2 3 0,0-2-3 16,-1 1 0-16,2-1 2 0,-1 0 5 15,2 0-3-15,-2 0-3 0,2 0-3 16,-2 0 2-16,1-1 1 0,1 0 0 16,-1 1 2-16,0 0 1 0,0 0 0 15,-1 0-1-15,0 2 0 0,0 1 7 16,1-1 0-16,-1 3 0 0,-1-2 0 16,2 2-3-16,-1-1-6 0,-2 1 2 15,1 0-5-15,-1 1 2 0,-1 0-3 16,1 2 4-16,-1 0-3 0,-2 0 0 15,1 3 2-15,-1-2-3 0,-1 3 0 16,-1-2 0-16,-1 1 2 0,0-2-1 16,-4 3 4-16,-2-3 4 0,-4 2 1 15,-4-1 5-15,-2-1 4 0,-4 0 1 16,-4-2 1-16,-1 0-3 0,-3-2-4 16,2 0-13-16,-1 0-1 15,0-3-3-15,2 1-24 0,2-2-15 16,3 0-18-16,0-1-27 0,4 1-17 15,4-1-27-15,2 1-61 0,1 3-34 16,2-1-38-16,4 0-70 0</inkml:trace>
  <inkml:trace contextRef="#ctx0" brushRef="#br0" timeOffset="47126.46">26337 12185 631 0,'6'-4'88'0,"2"2"47"0,1-2-22 0,1 2-39 0,0 1-24 0,-2 1-12 16,-2 0 2-16,-1 6-22 0,-3 2 1 16,0 5 3-16,-2 4-3 0,-2 4 1 15,-4 13 1-15,-2 6 2 0,-3 9 1 16,4 0-6-16,1-4-10 0,3-11-6 16,1-10 1-16,1-5-3 0,0 0-14 15,0 1-20-15,1 3-14 16,0 2-20-16,0-2-30 0,0-3-76 15,2-5-6-15,1-6-96 0</inkml:trace>
  <inkml:trace contextRef="#ctx0" brushRef="#br0" timeOffset="47594.78">27423 11908 520 0,'0'0'87'0,"0"0"-50"0,0 0 80 0,0 0-19 0,0 0-25 15,24 4-14-15,-9-4 1 0,3-3 3 16,4 1-11-16,5-1 6 0,6-1-16 15,8 0-4-15,6-1-1 0,-1 1-9 16,-8 2-14-16,-11 1-11 0,-8 0-3 16,-1 1-1-16,1 0-12 0,3 0-30 15,0 0-20-15,-2 2-32 0,-3 1-38 16,-5 2-23-16,-3 3-24 16,-5-1-1-16,-4-1-109 0</inkml:trace>
  <inkml:trace contextRef="#ctx0" brushRef="#br0" timeOffset="47829.11">27333 12155 755 0,'0'0'57'0,"0"0"-23"0,0 0 106 0,0 0-55 16,45 2-12-16,-13-2-10 15,15-3-7-15,11 2-14 0,7-1-16 16,-4 1 3-16,-6 1-12 0,-7 0-8 16,-2 0-9-16,-1 2-15 0,-5 0-45 15,-2 1-40-15,-2-3-51 0,-2 0-49 16,-12-2-49-16,-3 0-82 0</inkml:trace>
  <inkml:trace contextRef="#ctx0" brushRef="#br0" timeOffset="48298.28">27894 11641 135 0,'0'0'140'0,"0"0"-85"15,0 0 49-15,0 0-35 16,0 0-31-16,0 0-12 0,0-4-1 15,0 8 20-15,0 1-3 0,0-1 4 16,1 2 0-16,-1 3 8 0,0 2 2 16,-1 3 9-16,-4 4-7 0,-3 4-15 15,-5 9-14-15,-5 11-9 0,-3 11-5 16,-4 3 0-16,1 0-9 0,1-4-4 16,3-4-2-16,-1 2 2 0,-1-2-2 15,0-2 4-15,-2-2 11 0,-2-2 14 16,4-5 7-16,3-6-15 15,4-7-10-15,5-6-6 0,-2-1-5 16,2-1-18-16,-1 1-23 0,0-1-52 16,4-5-59-16,4-6-85 0,2-2-76 15</inkml:trace>
  <inkml:trace contextRef="#ctx0" brushRef="#br0" timeOffset="49157.57">28974 11850 518 0,'0'0'45'0,"0"0"45"0,0 0-4 0,0 0-50 0,23-33-15 15,-23 26 0-15,0 4 4 0,-4-1-6 16,-3 2-5-16,-1 2-2 0,-6 1 4 15,-2 5 26-15,-4 2 8 0,-3 5-8 16,-9 4-3-16,-9 9-9 0,-5 8-3 16,-1 4-14-16,8 3-9 0,6-1-2 15,10-3-2-15,3 1-3 0,6-2-1 16,3 0 4-16,3-4 0 0,5-3 5 16,3-5 10-16,0-8 7 0,6 1 9 15,5 0 1-15,2 2-5 0,2 1-3 16,2-4 0-16,4-5-7 15,3-3-7-15,1-5-5 0,1-3 0 16,4 0-4-16,-2-5 3 0,2-1 4 16,-1-1 9-16,-1-1 7 0,1-2-2 15,-3-2-5-15,0-1-2 0,-4-2-2 16,0 0 1-16,-2-2-2 0,-2-1-5 16,1 0 4-16,-6 0-5 0,1-1 3 15,-3 2 3-15,-2-1-3 0,-4 0-3 16,0 0 0-16,-2-3-5 0,-2 3 3 15,-1-1-2-15,0 0-1 0,0-1-1 16,0 3 0-16,-1-1 0 16,-2 2 3-16,1 0-1 0,0 2 1 0,1 0-1 15,-2 1 1-15,1 1 1 16,-2-1-1-16,1 2 1 0,1 0-3 16,-1 2 0-16,0-1-1 0,1 1 1 15,-1 2-1-15,1 1 0 0,-1 0 1 16,1 2-1-16,0-2 0 0,1 2 1 15,-3 1 0-15,2-1-1 0,-1 2 0 16,1 0-1-16,1-2 1 0,-1 3-1 16,-1-1 0-16,1 1 0 0,-1-1-1 15,-1 2 0-15,0 0 1 0,-3 0-2 16,0 0 1-16,-1 0 1 0,-2 0 0 16,0 3-1-16,0 0 2 15,2 1-8-15,-3-2-19 0,3 3-13 16,0-3-11-16,1 3-16 0,0-3-28 15,2 3-24-15,0 1-53 0,1-3-74 16,0 0-66-16</inkml:trace>
  <inkml:trace contextRef="#ctx0" brushRef="#br0" timeOffset="56548.08">6788 15143 372 0,'0'0'41'16,"0"0"14"-16,0 0 13 0,0 0 13 15,0 0-18-15,30-7 1 0,-11 0 1 16,2 0-8-16,5-2 2 0,1-2-9 16,5 2-1-16,7-4 1 0,9-2-2 15,8-3-9-15,2 0-16 0,-2 2-16 16,-6 4-7-16,-5 0 0 0,-1 3-23 15,-2 2-9-15,-3 0-19 0,-4 2-27 16,-7 4-50-16,-3 0-72 0,-9 1-69 16,-5 0-140-16</inkml:trace>
  <inkml:trace contextRef="#ctx0" brushRef="#br0" timeOffset="56876.44">7138 15155 648 0,'0'0'59'0,"0"0"-8"15,0 0 65-15,0 0-22 0,0 0-30 16,0 0-21-16,6 28 8 0,-6-10-5 16,0 13-7-16,-7 12-8 0,-4 12-1 15,-2 3-7-15,-2 0-5 0,2-6-6 16,0-5-7-16,-1-2-2 0,1-2-1 16,0-1-2-16,0-1-22 0,2-3-31 15,1-3-37-15,4-8-64 0,4 1-70 16,1-11-43-16,2-6-146 0</inkml:trace>
  <inkml:trace contextRef="#ctx0" brushRef="#br0" timeOffset="57345.48">7343 15536 524 0,'0'0'49'0,"0"0"-7"0,0 0 14 15,0 0-18-15,0 0-29 0,0 0-1 16,49-38 12-16,-29 33 10 0,1 0 6 16,3 1 9-16,1-1 3 0,1 2-3 15,1-3-1-15,0 1-1 0,-2-2-9 16,1 0-2-16,-1-1-5 0,-2-1-2 15,-3-2-6-15,0 2-3 0,-3-3-7 16,-3 2-1-16,-3-1 3 0,-3 0 0 16,-5 0 2-16,-3-1 6 0,-2 1-7 15,-7-2-4-15,-3 2-4 0,-6 3-4 16,-2 5-2-16,-6 3 0 0,-3 3-1 16,-6 9-1-16,-11 11 3 0,-4 12-2 15,-2 3 3-15,8 3-1 0,10-1 0 16,7-3 0-16,5 1 0 0,7-1 1 15,4-3 0-15,7-5 0 0,4-7 9 16,1-6 9-16,5-1 5 16,5 0-6-16,3 0-12 0,6-1-5 15,3-4-1-15,9-5-32 0,10-5-30 16,7-9-58-16,3-4-82 0,-13 0-84 16,-10 1-126-16</inkml:trace>
  <inkml:trace contextRef="#ctx0" brushRef="#br0" timeOffset="57799.35">8061 15413 415 0,'0'0'144'0,"0"0"-43"0,0 0 60 0,0 0-33 0,0 0-32 15,18-33-9-15,-16 23-25 0,-1 0-13 16,-1-2-25-16,-1 2-14 0,-4-1-6 16,-2 2-4-16,-1 1-2 0,-2 2-4 15,-2 4-4-15,-2 2-8 0,-3 2-5 16,-2 7 12-16,1 3 8 0,0 1 3 16,-1 2 0-16,1 3-3 0,4-2 3 15,0 1-21-15,4-1-12 0,2-1 10 16,4 0 16-16,2-3 4 0,3-2 3 15,6 2 2-15,4-3 4 16,3 0 13-16,5 0 6 0,2-2 0 16,1-2-1-16,3 2-7 0,2 0-2 15,1-1-2-15,-1 1 8 0,0 1 8 16,-3 2 7-16,-2-1 0 0,-3 3-4 16,-5 0 4-16,-4 1-1 0,-6 0-5 15,-4 1-5-15,-4 1-12 0,-8 1-8 16,-3-2-2-16,-6 1-3 0,-4-1-5 15,-7-2-27-15,-7 0-29 0,-8 0-37 16,1-2-30-16,9-5-45 0,4-3-67 16,13-2-53-16,7-1-132 0</inkml:trace>
  <inkml:trace contextRef="#ctx0" brushRef="#br0" timeOffset="58236.96">8330 15119 599 0,'0'0'97'0,"0"0"47"0,0 0-28 0,0 0-54 0,30-31-13 15,-25 31 1-15,-2 0-6 0,-3 9-12 16,0 3-1-16,0 8 0 0,-5 3-13 16,-4 11-12-16,-4 12-2 0,-4 6-4 15,-1 5 1-15,0-4-1 0,3-5 0 16,1-6 0-16,3-3 1 0,-3-1 1 16,4-2-1-16,2-1-1 0,3-8 8 15,0-6 3-15,4-5 4 0,1-4-1 16,0 1-3-16,5 0-5 0,2 0-3 15,4-2-2-15,4-5 1 16,1-2 3-16,4-4-1 0,0 0-1 16,3-3-3-16,1-3 2 0,-1 0-2 15,1 0 0-15,-1-1-4 0,0 0-7 16,-1-1-8-16,-2-1-11 0,1 1-18 16,-2-2-19-16,-3 0-29 0,-2 1-42 15,-3-2-45-15,-4-3-18 0,-2 0-76 16</inkml:trace>
  <inkml:trace contextRef="#ctx0" brushRef="#br0" timeOffset="58424.45">8303 15529 750 0,'0'0'147'0,"0"0"-5"0,0 0-42 15,0 0-21-15,0 0 4 0,0 0-5 16,35-6-8-16,-19 2-31 0,4-2-30 15,1 0-9-15,2 1-11 0,3 0-28 16,7-1-40-16,10 1-42 0,11 2-54 16,6-1-49-16,-14 1-44 0,-10 1-114 0</inkml:trace>
  <inkml:trace contextRef="#ctx0" brushRef="#br0" timeOffset="58971.24">9968 15435 406 0,'0'0'73'0,"0"0"28"0,0 0 3 16,0 0-27-16,30-40 1 0,-24 32 11 16,-1 1-5-16,0 0-7 0,-1 1 2 15,-1 1-13-15,-3 2-17 0,0-1-19 16,-2 2-21-16,-4 0-7 0,-2-1-2 16,-5 2-5-16,-3 1-17 0,-3 1-10 15,0 4 2-15,-3 1-2 0,-1 3 0 16,-1 2 11-16,2 2 9 0,-2 0 6 15,2 1 6-15,4 1-1 0,1-1 1 16,6-1-2-16,2 0-4 16,7-1-14-16,2 0 7 0,8-3 9 0,2 3 4 15,7-3 0-15,2 1 2 16,5 0 0-16,1 0 4 0,0 0 8 16,1-1 5-16,0 0 15 0,1 1 2 15,-2-1-4-15,-1 2-1 0,-3-2 5 16,-2 1-2-16,-5 0 3 0,-2-1-4 15,-6 0 1-15,-4 1-1 0,-3-2-7 16,-6 0-4-16,-7 1-3 0,-3-2-11 16,-6-1-4-16,-8-1-4 0,-10 0-2 15,-8-5-17-15,-3 0-26 0,4-3-30 16,8-3-49-16,5 0-36 0,9 1-42 16,3-3-55-16,7 1-54 15</inkml:trace>
  <inkml:trace contextRef="#ctx0" brushRef="#br0" timeOffset="59487.72">10437 15092 652 0,'0'0'94'0,"0"0"-13"0,0 0 46 0,34-22-89 0,-26 18-24 0,1 4-5 16,-4 0-3-16,0 6 3 0,-2 6 1 15,-2 5-4-15,-1 5-4 16,-1 11 1-16,-7 9 0 0,-5 8 4 0,-2 4 0 15,-1-5-1-15,0-5 0 0,1-9-3 16,3-5 2-16,2-6 6 0,1-4 3 16,0-2 5-16,-1 4 3 0,-4 2 9 15,1 2-2-15,-2-1-3 0,4-4 5 16,1 0-9-16,2-2-2 0,4-4-1 16,3-2-11-16,1-3-2 15,2-3-2-15,4-1 0 0,4-2 14 16,1-2 6-16,4 1 4 0,-1-2-1 15,2 1 0-15,0-2-4 0,3 0-7 16,-1 0-6-16,1 0-7 0,1 0-1 16,0-3-2-16,1 0 0 0,0 0 0 15,-1-1-16-15,1 0-15 0,-1 0-13 16,-2-2-7-16,-1 0-22 0,-1-2-20 16,-2-1-38-16,-4-2-33 0,-5-10-73 15,-2 4-58-15</inkml:trace>
  <inkml:trace contextRef="#ctx0" brushRef="#br0" timeOffset="59659.6">10416 15513 740 0,'0'0'154'16,"0"0"-11"-16,0 0-29 0,0 0-43 16,0 0-5-16,0 0 13 0,27-6-16 15,-8 3-31-15,3-3-23 0,5 1-9 16,1 0-19-16,7 0-46 0,9 0-33 15,6-1-20-15,5 4-40 16,-1 2-39-16,-4 1-23 0,-17 1-61 16</inkml:trace>
  <inkml:trace contextRef="#ctx0" brushRef="#br0" timeOffset="60240.44">11129 15554 288 0,'0'0'144'0,"0"0"-29"16,0 0 20-16,0 0-56 0,0 0-15 16,0 0-5-16,0 0 9 0,0 0 10 15,0-27-2-15,1 22-6 0,0 1-14 16,0-1-11-16,1-1-6 0,-2-1-4 16,0 1-12-16,0 0-10 0,-2 2-4 15,-1-1-7-15,-1 1-2 0,-1-1 2 16,-1 1-2-16,-1 1 0 0,-5 2-1 15,1-1-1-15,-3 2-4 0,0 0-8 16,-3 4-2-16,0 1-4 0,-1 2-2 16,1 1 1-16,0 3 5 0,3 3-5 15,-1 0 1-15,3 3 10 0,0 1 7 16,3 1 2-16,3 2 1 0,2 0 0 16,4 0 2-16,0-1 2 0,4-3 5 15,2 0 2-15,3-4 3 0,1-3 3 16,1-2 2-16,1-2 10 0,-1-5 4 15,0-1-6-15,3-6-3 16,-2-4 0-16,4-4-5 0,-2-2-12 16,0-4-2-16,1-2-2 0,-2-3-2 0,1 1-1 15,-1-1 0-15,-2 3 0 0,-1 2 0 16,-3 5 0-16,-1 2-1 16,-1 6 1-16,-3 4-3 0,-2 1 1 15,0 2-6-15,-1 5 1 0,-5 4 6 16,1 3 1-16,-1 1 0 0,1 2 1 15,2 2 4-15,0 0 4 0,2 0 10 16,1-1 9-16,1-2 10 0,3 0-4 16,1-4-8-16,3 1-11 0,2-4-9 15,2-3-3-15,3-1-3 0,3-3-24 16,1-2-34 0,1-2-29-16,2-3-17 0,0-1-10 0,-2 0-33 0,9-9-51 15,-7 3-87-15,-2-1-173 0</inkml:trace>
  <inkml:trace contextRef="#ctx0" brushRef="#br0" timeOffset="60578.17">11553 15053 554 0,'0'0'188'0,"0"0"-93"0,0 0 66 0,-1-1-113 0,-3 9-41 15,-1 5-1-15,-3 5 11 0,-1 6-5 16,-4 11-6-16,-4 13 0 0,-3 11 11 16,0 6 14-16,-1-6 5 0,6-3 13 15,1-9 4-15,4-3 15 0,2-2-8 16,2-2-17-16,2-3-5 0,4-3-6 16,0-6-12-16,6-6-5 0,-1-6-6 15,3-1-8-15,1 0 5 0,7 1 3 16,1-1-6-16,5-4 5 0,0-3-8 15,2-4 2-15,1-1-2 16,1-3-4-16,2 0-4 0,1-3-8 16,-1-1-14-16,0-2-21 0,-1-2-18 15,-3 0-22-15,-3-2-11 0,-3-3-54 16,-2-4-49-16,-7 1-78 0,-4 0-154 16</inkml:trace>
  <inkml:trace contextRef="#ctx0" brushRef="#br0" timeOffset="60781.18">11474 15551 731 0,'0'0'204'0,"0"0"-45"0,0 0-6 16,0 0-49-16,0 0-20 16,35-10-30-16,-21 5-29 0,3-2-15 15,2 1-6-15,3-1-4 0,0 0-9 16,4 0-30-16,-1 0-32 0,2 3-36 15,3-1-28-15,0 2-47 0,13 1-51 16,-9 0-28-16,-4 2-71 0</inkml:trace>
  <inkml:trace contextRef="#ctx0" brushRef="#br0" timeOffset="60921.83">11968 15561 424 0,'0'0'236'16,"0"0"-41"-16,-11 44 18 0,3-22-92 15,-2 3-48-15,-2 0-14 0,1 0-17 16,0-1-22-16,0 0-12 15,2-2-7-15,2 0 3 0,2-3-4 16,0-1-4-16,4-2-29 0,1-2-33 16,0-3-30-16,4-4-54 0,6-7-54 15,-2-3-70-15,2-7-191 0</inkml:trace>
  <inkml:trace contextRef="#ctx0" brushRef="#br0" timeOffset="61081.81">12041 15452 924 0,'0'0'109'0,"0"0"-39"0,0 0-4 16,0 0-66-16,0 0-49 0,0 0-36 15,0 0-54-15,-6-34-90 0,6 31-94 16</inkml:trace>
  <inkml:trace contextRef="#ctx0" brushRef="#br0" timeOffset="61447.83">12344 15507 552 0,'0'0'140'0,"0"0"-7"15,0 0-21-15,0 0-90 0,0 0-18 16,0 0 1-16,0 0-4 0,0 0-1 16,0 0-18-16,2-9 9 15,-16 9 8-15,-1 2 1 0,-2 5 0 16,-3-1 0-16,-1 1 0 0,2 0-14 15,2 1-12-15,1-1 8 0,6 1 10 16,2 1 6-16,5 0 1 0,3-1 1 16,3 0 7-16,5 2 13 0,1 0 8 0,6 0-3 15,0 0 1-15,4-1-12 0,1 3-9 16,2-3-1-16,0 2-3 0,2-1 0 16,2 1-1-16,-5 0 0 0,-2 1 1 15,1 2-1-15,-7 0 17 0,-5 2 29 16,-3 2-1-16,-1-1-3 0,-8 1-10 15,-4-1-4-15,-5-2-7 0,-5 1-8 16,-4-5-11-16,-2 0-2 0,-9-3-37 16,-7-1-45-16,-6-5-43 0,5-2-33 15,1-7-55-15,14 0-77 0</inkml:trace>
  <inkml:trace contextRef="#ctx0" brushRef="#br0" timeOffset="61854.16">12894 15190 627 0,'0'0'50'0,"0"0"27"0,0 0 111 0,32-41-89 16,-31 35-42-16,-1 3-9 0,0 3-20 15,-3 3-11-15,-4 6-9 16,-2 7 11-16,-2 6-3 0,-3 9-12 16,-4 14-2-16,-2 12 1 0,-1 3-2 15,3-2 2-15,2-4-2 0,4-7 9 16,3-1 14-16,0 0 21 0,2-1 12 16,2-2-6-16,3-4-9 0,2-5-9 15,0-6-11-15,4-7-9 0,2-7-4 16,1 0-2-16,4 0-6 0,3 0 3 15,4-1 1-15,2-2-4 0,4-4-1 16,1-3-5-16,1-2-7 0,3-1-14 16,-2-1-19-16,3 0-4 15,0 0-17-15,-2-3-23 0,1-2-29 16,-2-1-64-16,6-7-61 0,-6 0-36 16,-5 1-136-16</inkml:trace>
  <inkml:trace contextRef="#ctx0" brushRef="#br0" timeOffset="62260.88">12606 15644 718 0,'0'0'141'16,"0"0"14"-16,0 0-36 0,0 0-85 15,0 0-14-15,0 0 4 0,33-26-5 16,-12 20 7 0,4-1-8-16,8 0-11 0,8-1-6 0,10 0-1 0,1 0-7 15,-5 0-13-15,-4 3-6 0,-8 2-5 16,-2 1 1-16,-8 1-8 0,-5 1-6 16,-5 0-1-16,-2 0-2 0,1 0 4 15,-2 2 16-15,1 3 22 0,-3 0 5 16,-4 0 0-16,-3 3 28 0,-1 1 15 15,-2 2-3-15,0 2-12 0,-4 3-4 16,0 1-3-16,-3 3-6 0,0 1-5 16,1 2-3-1,1 3 3-15,1-2-1 0,1 2 7 0,0 0 3 0,0-1-1 16,3 0-11-16,-2-3-7 0,2-2 0 31,2-2-15-31,1-2-36 0,0-3-52 0,2-1-14 0,4-6-57 0,1-3-95 16,-5-3-147-16</inkml:trace>
  <inkml:trace contextRef="#ctx0" brushRef="#br0" timeOffset="62417.14">13241 15523 1018 0,'0'0'92'0,"0"0"-73"0,0 0-6 15,0 0-13-15,0 0-133 0,0 0-87 16,33-4-148-16</inkml:trace>
  <inkml:trace contextRef="#ctx0" brushRef="#br0" timeOffset="62760.99">13654 15565 723 0,'0'0'178'0,"0"0"-95"16,0 0 67-16,22-39-98 0,-22 29-35 16,0 2-3-16,-8 4-6 0,-4 1-7 15,-3 3-2-15,-8 7 2 0,-3 5-2 16,-7 7 1-16,-8 7-1 0,-8 7 1 15,0 2 0-15,9-3 1 16,15-8 2-16,8-7 5 0,5-3 46 16,2 3 20-16,-1 0-6 0,3 4-23 15,7-4-6-15,2-2-4 0,10-1-9 16,4-2-10-16,5-4-9 0,8-1 0 16,7-4-7-16,12-2-23 0,10 1-50 15,3-4-31-15,-4-1-46 0,2-2-74 16,-19 1-108-16,-4 1-185 0</inkml:trace>
  <inkml:trace contextRef="#ctx0" brushRef="#br0" timeOffset="68189.62">16408 15276 188 0,'0'0'55'15,"0"0"54"-15,11-30-9 0,-5 18-25 16,0 2-2-16,-1-1 0 0,0 3-8 16,1 0 6-16,-4 1-3 0,1-1-5 15,0 2-10-15,-3-1-4 0,2 1-4 16,-2 1-6-16,0 3-4 0,0 0-4 15,0 0-6-15,0 2-6 0,0 0-5 16,2 5-11-16,-2 6 2 0,0 4 9 16,0 6 5-16,0 12 1 15,0 12 0-15,-4 11 1 0,1 4 3 16,-2-1 1-16,-1-5-1 0,-2-5 2 16,0 0 3-16,-3 0-4 0,0 0-1 15,0-4-4-15,-3 0-3 0,-2-5-2 16,3-4-8-16,1-6 3 0,4-7 0 15,1-6-4-15,1-1 0 0,-2 2-4 16,2-2 1-16,3 0-1 0,1-3-1 16,2-4 2-16,2-2 1 0,7-2 3 15,2-3 10-15,5-2 13 0,5 0-4 16,2-2-12-16,6-4-5 0,-1-1-3 16,10-1-4-16,3-2 0 0,5-4-1 15,-5 4-1-15,-6 2 0 0,-11 2 0 16,-4 2-15-16,1-2-12 15,4 1-18-15,3 0-18 0,-6-1-24 16,-1 1-17-16,-4 2-33 0,-4-1-47 16,-4-3-43-16,-4 1-74 0,-2 0-154 15</inkml:trace>
  <inkml:trace contextRef="#ctx0" brushRef="#br0" timeOffset="68439.53">16395 15644 938 0,'0'0'146'0,"0"0"-85"0,0 0 73 0,49-31-61 0,-25 21-47 16,2 0-19-16,0 0-3 0,1 1-3 15,1 0-1-15,-1 2 0 0,-2 2-14 16,2 1-24-16,0 3-31 0,-3 1-36 16,3 0-49-16,9 0-53 0,-6 0-71 15,-3 0-166-15</inkml:trace>
  <inkml:trace contextRef="#ctx0" brushRef="#br0" timeOffset="68783.33">17779 15587 531 0,'0'0'119'0,"0"0"-27"0,0 0 83 15,0 0-53-15,0 0-30 0,35-8 2 16,-21 6-26-16,2-1-6 0,5-1-19 16,-1 3-15-16,-1-1-14 0,5 0-6 15,-2 2-4-15,1 0-2 0,-2 0-2 16,1 4-1-16,0-1-4 0,-1 0-24 15,0 1-28-15,-3 0-30 0,-2 2-39 16,-2 5-61-16,-4-2-75 0,-5-1-89 16</inkml:trace>
  <inkml:trace contextRef="#ctx0" brushRef="#br0" timeOffset="68955.61">17825 15809 742 0,'0'0'165'0,"0"0"-105"15,0 0 98-15,0 0-24 0,41 9-56 16,-9-9-10-16,7 0-24 0,10-2-30 16,3 0-13-16,-6 1-1 0,-2 2-1 15,-4 0-36-15,0 1-68 0,0-2-55 16,-11 0-129-16,-4-1-167 0</inkml:trace>
  <inkml:trace contextRef="#ctx0" brushRef="#br0" timeOffset="73709.22">19165 15257 137 0,'0'0'120'0,"0"0"-76"16,0 0 27-16,20-24-6 0,-15 18-19 15,2-2-9-15,0 1-4 0,-1 0-9 16,-1 0 3-16,0 2-1 0,-1 1 1 16,-1 0 8-16,1 1 0 0,-1-2 6 15,-3 0 7-15,3 2 4 0,-1-2-4 16,0 2-6-16,1-1-4 0,0 1-3 15,0 0-2-15,0 0 5 0,-1-1 0 16,1 0 4-16,0 0-6 0,-1-2-9 16,1 4-6-16,-2 0 1 15,0 1 4-15,0-1-2 0,-1 2-1 16,0 0-5-16,0 0-2 0,0 0-11 16,0 4-3-16,0 3 2 0,-1 4 5 15,-4 5-3-15,3 5 1 0,-4 7-2 16,-2 10 2-16,-1 11 7 0,-4 2 7 15,5-2 2-15,-1-2 5 0,-1-5-3 16,4 1 0-16,-2 3-4 0,1-3-6 16,-2 0-6-16,1 0-1 0,2-3-3 15,-2-2-2-15,0-7 0 0,5-6-2 16,1-5 2-16,1 1-2 0,-1 0 3 16,2 4-3-16,0-1 1 15,4-3 1-15,3-2 1 0,1-3 6 16,0-5-1-16,3-1 0 0,2-3 0 15,0-2 2-15,3-3-4 0,-2-1 0 16,2-1-1-16,-2-3 1 0,3-2 4 16,-1-4 1-16,2-2-6 0,-1-1-2 15,1-2-1-15,3-3 0 0,-2-1-1 16,1-3 1-16,1-2-2 0,-3-1 3 16,0 1-2-16,-2-4-1 0,-3 2 1 15,-4-1 0-15,-3 1 2 0,-5 3 1 16,-2 1 2-16,-7 2-2 0,-5 4-4 15,-5 2-1-15,-5 4-2 0,-3 3 0 16,-4 1-5-16,0 3-12 0,0 1-17 16,4 1-13-16,0 0-14 0,2 2-17 15,4 1-18-15,4 1-38 0,2 2-36 16,2 3-68-16,4 1-60 0,3-2-103 16</inkml:trace>
  <inkml:trace contextRef="#ctx0" brushRef="#br0" timeOffset="74130.5">19805 15970 664 0,'0'0'276'0,"0"0"-161"0,0 0 33 0,0 0-57 0,-2 3-62 0,1 1-12 16,-1 6 17-16,-1 1 5 0,0 6 10 16,0 2-3-16,-2 5-5 15,3 1-7-15,-2 3-6 0,-1 6-4 0,-1-2 3 16,2-1-8-16,-1-3-9 0,0-5-9 16,0 2-1-16,2-3-18 0,-1 0-40 15,0-2-21-15,0 0-73 16,1-1-88-16,0-4-86 0,-1-5-387 0</inkml:trace>
  <inkml:trace contextRef="#ctx0" brushRef="#br0" timeOffset="77923.67">20672 15873 211 0,'0'0'38'0,"0"0"-20"16,0-1 51-16,0 1-22 0,0-2-14 16,0 1 12-16,0 0-4 0,1 1-1 15,-1 0-1-15,0 0 10 0,0 0 0 16,0 0-5-16,0 0-4 0,0 0-3 15,0 0 8-15,0 0 1 0,0 0 0 16,0 0-4-16,0 0 1 0,1 0 4 16,1 0 6-16,4 0 3 15,2 0 7-15,3 0 5 0,6 0-3 16,4 0-9-16,4-2-10 0,8 2-6 16,7 0-16-16,6 0-13 0,-1 3-5 15,-9-2-4-15,-9 1 0 0,-10-1-2 16,0 1 2-16,2 0-1 0,3 1-1 15,2 1-4-15,-4-1-28 0,-1 0-36 16,-1-2-33-16,-4 1-34 0,3-1-71 16,-4 0-104-16,-3-1-162 0</inkml:trace>
  <inkml:trace contextRef="#ctx0" brushRef="#br0" timeOffset="78986.5">22153 15712 339 0,'0'0'53'0,"0"0"-3"0,0 0 52 0,0 0-40 15,22-28-23-15,-17 23 11 0,-2-2 2 16,0 1 1-16,-1 1 11 0,-2-1 12 16,0 2-18-16,0-2-2 15,0 1-3-15,-3 2-10 0,-1-1-13 16,-1 4-13-16,-3-1-8 0,-2 1-3 16,-1 2 0-16,-3 4-3 0,-2 2 5 15,-2 3-4-15,-1 4-3 0,-2 1 2 16,-1 4-1-16,0 3 0 0,-1 1-2 15,3 3 1-15,2 1-1 0,1 0 0 16,3 1 0-16,4 0 6 0,1-1 4 16,4 1 1-16,3-3 2 0,2-1 4 15,3 0 9-15,5-4 6 0,5 0-3 16,0-1-1-16,4-2-4 0,0-2 8 16,4-2-1-16,2-2 1 15,1-2 1-15,0-3-6 0,3-2-8 16,1-3-8-16,0-2-4 0,1 0 3 15,-1-3-3-15,0-2-2 0,0-1 2 16,-3-2 2-16,1-2 0 0,-2 1-1 16,-1-3 4-16,-4 0-5 0,0 0-1 15,-1-3-4-15,-3 0 3 0,-1 0-1 16,-4 0 0-16,-1-2-3 0,-1 0 0 16,0 0-1-16,-4 0 1 0,-1 0-1 15,-2 0 0-15,-1 1-1 0,0 0 1 16,0 3 0-16,-3-3-1 0,1 2 1 15,0 1 0-15,-1 0 0 16,1 2 0-16,-2 1 0 0,1 0 0 16,-1 3-2-16,-1-1 1 0,-1 1-1 15,-1 0 0-15,-1 0 1 0,0 1-1 16,0 1 1-16,0 0 0 0,-1 2 1 16,1 1-1-16,0-1 0 0,0 0 0 15,0-1 1-15,1 1 1 0,0-1-1 16,1 1-1-16,-1 0 1 0,1-1 0 15,1 1-1-15,-1 0 1 0,1-1 0 16,0 1 0-16,-2-2-1 0,2 2 1 16,0 0-1-16,1 1 1 0,-1 0 1 15,0 1-1-15,-1-1-3 0,0 0 3 16,0 1 0-16,1 0-3 0,-1 0-2 16,-1-3 0-16,2 2 4 0,0-1-1 15,0 0 0-15,0 1 0 0,1 0 2 16,-1 0 0-16,1 2 0 0,0-2-3 15,0 2 1-15,0 0-4 0,1 0 0 16,0 0-3-16,-1 0 3 0,0 2-6 16,-1 0 0-16,1 1-7 0,2 0-9 15,-1 1-14-15,1-2-18 0,1 0-11 16,0 1-20-16,1 0-2 0,0 1-35 16,-1 2-33-16,0-1-40 15,-2 3 6-15,0-2-83 0</inkml:trace>
  <inkml:trace contextRef="#ctx0" brushRef="#br0" timeOffset="80285.27">18944 16699 255 0,'0'0'62'0,"0"0"-34"0,0 0 8 16,0 0-16-16,0 0 14 0,0 0 25 15,0 0-7-15,0 0-4 0,0 0-7 16,0 0-6-16,0 0-8 0,1 0 2 15,-1 0 5-15,1 0-1 0,0 0 3 16,2 2 0-16,1-2-8 0,0 1 4 16,1 0 1-16,1 0 0 15,1 0 2-15,2-1-1 0,2 0 1 16,0 1-8-16,1-1-3 0,4 0-3 16,-2 0-3-16,4 0 2 0,2 0-5 15,0 0-1-15,2-1-7 0,3 1-2 16,1-1-1-16,1-2 1 0,2 1 0 15,1 1 4-15,6 0-1 0,7 0-1 16,7-1-1-16,1-1 1 0,-2 3 0 16,-5-1 5-16,-2 0-2 0,-1 1-4 15,3 0 3-15,1 0 1 0,1-1-2 16,4 0-2-16,0-2-4 16,-1 2-1-16,5-2 1 0,1 0-1 15,1 1 1-15,0 0-2 0,1-1 0 16,5 2 0-16,1-2 0 0,2 2 1 15,1-1 0-15,0 2-1 0,0-2 1 16,0 0 0-16,-2 0 1 0,0 0-2 16,1 1 1-16,2-2 0 0,0 1 0 15,3 1 12-15,2-1-4 0,1 1 1 16,0 0-5-16,-1 0-2 0,-1 1-2 16,-2 0-1-16,-1 1 0 0,-1-1-3 15,-2 0 3-15,-2 0-6 0,-3 0 2 16,0 0 4-16,-3 0 0 0,-2 0 0 15,-1 1 2-15,-3 1-1 0,2 0 0 16,-1 0 1-16,-4 0 0 0,-1 1-2 16,-6 0 0-16,-1 0 0 0,-5-2 0 15,-1 2-1-15,-7-2 1 0,-6 1 0 16,-3-1 0-16,-4-1-1 0,1 3 2 16,1-2-2-16,4 1 2 0,-2-1 0 15,-3-1 1-15,0 2-2 0,-3-1 1 16,0 1-2-16,-2-1-14 0,-2 0-22 15,-2-1-25-15,0 0-29 0,-2 0-73 16,-2-4-93-16,-2-1-146 0</inkml:trace>
  <inkml:trace contextRef="#ctx0" brushRef="#br0" timeOffset="130627.3">20236 17187 42 0,'0'0'21'0,"4"0"11"15,-3 0 14-15,0 0-15 0,0 0-3 16,-1 0 22-16,0 0 9 0,2-1-8 16,-1 1-14-16,0-2 1 0,2 0 3 15,-1 1 2-15,1 0-3 0,0-1-4 16,0 0 1-16,0 0 0 0,-1 2-6 15,2-1-1-15,-2 0-3 0,-1 0-6 16,1-1 4-16,-1 1-2 0,1 0-3 16,-1 0 6-16,2 0-2 0,-2 1-1 15,0-1 1-15,1-1 1 0,-1 1-1 16,0 0 3-16,1 0-1 0,-2 0 3 16,2-2-3-16,-2 1-5 0,0-2-4 15,0 0-5-15,0-1 3 16,-2 2 3-16,-2-2-4 0,-3 3-3 15,2-1-4-15,-4 2-4 0,-1 1-2 16,-4 0 0-16,-1 5 0 0,-5 1-1 16,2 2 1-16,-4 2 2 0,-2 1-3 15,1 2 0-15,1-1 0 0,1-1 1 16,1 2-1-16,6-2 1 16,0 0-2-16,4 0 2 0,3-2-1 15,1-1 0-15,5 0 0 0,1-2 0 16,1 1 0-16,4-1 1 0,3 0 3 15,4 1-3-15,3-2 5 0,2 0-2 16,2 1-1-16,2 1 2 0,0-1-3 16,1 1 0-16,0 0-2 0,0 1 0 15,-3 0 1-15,0 2 2 16,-1-1 3-16,1 0 4 0,-1 3 1 16,-2 0-3-16,0-1 1 0,-4 2-2 15,0 1-3-15,-2-1-2 0,-3 0 2 16,-3 0 0-16,-4-2 2 0,-1 2 1 15,-7-1 7-15,-4 1 1 0,-4-3-4 16,-4 2-2-16,-4-3 1 0,-2-2-2 16,-2 0 0-16,-3-2-5 0,-8-1 1 15,-2 1-4-15,-5-1 0 0,5-1-6 16,10 1-10-16,10-2-5 0,4-1-15 16,-1 1-11-16,-2 1-13 0,-2-1-27 15,1-1-30-15,6 0-20 0,-1 2-32 16,4-2 18-16,6 0-65 0,3-1-68 15</inkml:trace>
  <inkml:trace contextRef="#ctx0" brushRef="#br0" timeOffset="131696.79">20617 17568 258 0,'4'-3'60'0,"-1"-1"-22"0,-1-1 27 15,0-1 14-15,0 0-25 0,0-1-1 16,-2 1 18-16,0 0-4 0,0 2 0 16,0 0 9-16,0 3-6 0,0 0-10 15,0-2-11-15,-1 1-3 0,0 1-6 0,0 0-9 16,0-1-8-16,0 1 2 0,0 0-1 16,0 0-5-16,1 0-4 0,-1 1-5 15,1 0 2-15,0 0-6 16,0 0 1-16,-1 2 5 0,0 2 6 15,-1-1 1-15,-1 3-3 0,1 1-5 16,0 4-4-16,-2-1-3 0,1 1-1 16,-1 0-1-16,0 3 0 0,0-1 0 15,1 1-1-15,-2 2 3 0,3 0 1 16,-1-1 2-16,1 2 4 0,1-1-2 16,-1 1 0-16,-1-2 1 15,0-1-1-15,1 0-4 0,-1 1-1 16,2-2-1-16,-1 1 5 0,2-2 2 15,0 1 5-15,-1-2 2 0,0 1-3 16,-1 1-5-16,2-4 1 0,-2 2-5 16,2-2-1-16,-1-1 0 0,1 0 3 0,0 0-4 15,0-2 2-15,0 0-2 0,3 0 3 16,-1-1 6-16,2-2-7 0,0 2 5 16,1-3 3-16,1 3-8 0,1-3 0 15,1-1 1-15,-1 2-3 0,0-3-1 16,1 0 1-16,1 0 1 0,-1-1-3 15,1-2-1-15,3 0 1 16,-1 0 0-16,0 1-1 0,1-4-1 16,-1 4 1-16,3-3 1 0,-2 2-1 15,-1-2 0-15,1-1 0 0,-2 1 0 16,-2 0-1-16,2-1 1 0,-2 0 0 16,0-1-5-16,-1-1 3 0,1 1-1 15,-2 0 2-15,-1-1-3 0,0 2-2 16,-1-1 0-16,0 0 1 0,0 2 1 15,-2-1 3-15,1 2 0 0,-1 0 0 16,-1-2-1-16,-1 2 0 0,0-2 0 16,1 1 1-16,-2-1-1 0,-3 2-2 15,-2 0-2-15,-1 1 3 0,-2-2 2 16,-3 0 0-16,-2 2 0 0,0-1 0 16,-4 2 1-16,0 1 0 0,-1 1 0 15,-1 0 0-15,0 0-1 0,-2 2 0 16,1 0-4-16,2 2-13 0,-1-2-8 15,1 2-13-15,3-2-13 0,2 0-8 16,3 1-17-16,3-1-21 0,4-2-21 16,3 1-26-16,6-1-52 0,3 0-11 15,1 0-130-15</inkml:trace>
  <inkml:trace contextRef="#ctx0" brushRef="#br0" timeOffset="132307.79">21057 17908 357 0,'1'1'121'0,"1"-1"-71"0,0 0-10 0,0 0 6 0,0 2-24 0,-1 0-12 15,-1 1 21-15,0 3 6 0,0 1-3 16,0 1-3-16,0 4 19 0,-1 2 13 16,1 2-5-16,0 3-17 0,-1 1-12 15,-1 0-5-15,1 2-9 0,-1-2-7 16,1-1-7-16,-1 1 1 0,0-2-2 16,0-1 0-16,0-2-4 0,0-1-3 15,1 0 7-15,0-2 1 0,0-4-1 16,1 0 0-16,0-2-3 0,0 1-20 15,1-3-24-15,1-1-20 0,0-3-33 16,1 0-24-16,1 0-18 0,-1-1-98 16,-1-3-63-16</inkml:trace>
  <inkml:trace contextRef="#ctx0" brushRef="#br0" timeOffset="136237.56">25073 16012 381 0,'0'0'79'0,"0"0"-8"0,-1 0 7 0,1 0-9 16,0 0-20-16,0 0 3 0,1 0 7 15,3 0-10-15,2-3-8 16,3 0 8-16,1 0 3 0,5 0-8 15,-1 1-4-15,4 0-5 0,0 1-3 16,2 1-9-16,-2 0-11 0,1 0-3 16,0 3-5-16,-1 1-2 0,0-1-1 15,-2 1-1-15,0 0 0 0,-1 0-1 16,-1-1-33-16,-3 3-49 0,0-1-29 16,-3 1-37-16,-4 4-53 0,-1-2-83 15,-2 1-79-15</inkml:trace>
  <inkml:trace contextRef="#ctx0" brushRef="#br0" timeOffset="136503.1">25058 16270 534 0,'0'0'19'0,"0"0"41"0,0 0 65 16,0 0-16-16,0 0-46 0,0 0 8 16,13 7 7-16,1-7-17 0,4-2-12 15,4-2-18-15,1-2-19 0,0 2-3 16,4-1-3-16,-2 3-6 16,2-1 0-16,1 2 0 0,-1 0 0 15,3 0-9-15,-2 0-44 0,2 1-52 16,-2 0-38-16,14 0-63 0,-9-1-57 15,-3-1-166-15</inkml:trace>
  <inkml:trace contextRef="#ctx0" brushRef="#br0" timeOffset="137349.2">26486 15583 307 0,'0'0'80'0,"0"0"-41"0,0 0 67 0,1-16-10 15,-1 12-42-15,0 2-14 0,0 0-1 16,1 1 1-16,-1 1-12 0,1 0-10 15,1 0-3-15,0 2 1 0,1 1 9 16,3 4 4-16,-1 0 0 0,1 6-6 16,0 1-5-16,0 1-5 0,-1 5-3 15,2 2 2-15,-2 3 1 0,-2 0-1 16,0 4-2-16,-1 1 2 0,-2 1 1 16,0 5 2-16,0-4 5 15,-2-1 5-15,0-1 3 0,1-5-6 0,-1 1-4 16,2-2-6-16,0-2 3 15,2-2-3-15,2-2 3 0,1-3 2 16,1-1 2-16,3-2-8 0,-1-2 6 16,2-1 3-16,2-3-4 0,-1-2 0 15,2-3-5-15,1-1-4 0,-1 0-1 16,2-5-2-16,0-3 1 0,2-1-2 16,0-3-2-16,1-3 0 0,1 0 1 15,-2-5-2-15,-2-2 1 0,-2-2 0 16,-4-1 0-16,-1 0 0 0,-5 1-1 15,-3 1 2-15,-1 3-2 0,-8 3 0 16,-4 3 0-16,-5 3 0 0,-4 2-2 16,-12 7 0-16,-9 2 0 0,-8 5-7 15,-1 5-11-15,6 0-14 0,12-1-5 16,13-2-21-16,5 0-27 0,3 0-46 16,0 2-47-16,1 4-37 0,2-2-64 15</inkml:trace>
  <inkml:trace contextRef="#ctx0" brushRef="#br0" timeOffset="137942.98">27237 15935 250 0,'0'0'186'0,"0"-7"-147"0,0 2 78 0,0 0-12 0,0 2-39 15,0 0-19-15,0 2-14 0,1 1-8 16,2 2-12-16,-1 4 3 0,0 3 20 16,-1 5 3-16,0 4-3 0,0 4 0 15,-2 4 0-15,1 0-5 0,0 4-7 16,0-1 2-16,-1 0 2 0,0-1-1 16,-1-1-5-16,1-2-7 0,1-1-4 15,0-3-6-15,0-2-3 16,1-2-2-16,1-2 1 0,-1-2 1 15,1-4-2-15,0 1-9 0,0-3-27 16,0 0-23-16,1-1-28 0,1-1-34 16,0 1-45-16,4-4-27 0,-2 0-97 15</inkml:trace>
  <inkml:trace contextRef="#ctx0" brushRef="#br0" timeOffset="138630.39">26353 16686 277 0,'0'0'24'0,"0"0"-12"0,-7 0 52 0,5 0-17 0,1 0-24 0,1 0 15 16,0 0-10-16,2 0 3 0,7 1 29 15,2-1 10-15,7 0-6 0,6 0-5 16,12 0-3-16,14-3-1 0,16-1-5 15,9 1 9-15,2-1-1 0,0 1-4 16,-5 3-16-16,3 0-2 0,0 0-10 16,-3 0-11-16,-1 2-5 15,-7 0-4-15,-3 0-1 0,-4 1 0 16,-3 1-5-16,-1-1 3 0,-5 1-3 16,-6-2-5-16,-5 2-32 0,-7-2-46 15,-8 1-43-15,-5 0-37 0,1 1-58 16,-5 0-75-16</inkml:trace>
  <inkml:trace contextRef="#ctx0" brushRef="#br0" timeOffset="139677.38">26792 17299 131 0,'0'0'154'0,"1"-2"-127"16,-1 0-2-16,0 0 20 0,2 1-23 15,-1 0-11-15,1-2-2 0,0 2 12 16,-1 0 7-16,1-1 7 0,1 1 4 16,-1-1 3-16,0 1 6 0,0 0 4 15,-1-1 15-15,-1-1 4 0,0 1-7 16,-1-3-22-16,-4 1-14 0,-2-1-14 16,-1 2-6-16,-4-1-5 0,-1 1-3 15,-1 0 1-15,-3 3 1 0,0 0-2 16,-2 0 0-16,0 4-2 0,-1 2 2 15,-2 1 0-15,1 2-1 0,2 2 0 16,-2 1 0-16,4 1-1 0,3-1 0 16,1 2 1-16,4-1-1 0,5-1 2 15,2 3-4-15,2-2 4 0,4 0-1 16,3 0 1-16,3-1 1 0,2-2 0 16,2 1-1-16,0-3 3 0,2 0-1 15,-1-1-1-15,1 1-1 0,-1-1 1 16,1 2 0-16,0 1-1 0,0-1 3 15,0 3 1-15,0 1 5 0,0 0 8 16,-1 0 0-16,0 0 5 0,-1 1-1 16,-3-1 1-16,-1 1 1 15,-3-1 2-15,-5 0-4 0,-2-1 3 16,-6-2 2-16,-5 3-3 0,-4-3-4 16,-6 1-8-16,-5-2-5 0,-8 3-1 15,-11-2-2-15,-7 0 0 0,-2-2-3 16,4-3 2-16,4-3-2 0,7-1-6 15,-2-1-28-15,4 0-24 0,1 1-23 16,7-1-22-16,6 0-29 0,-1 3-54 16,10-3-9-16,2 0-136 0</inkml:trace>
  <inkml:trace contextRef="#ctx0" brushRef="#br0" timeOffset="140517.98">27024 17708 174 0,'2'-2'65'0,"-1"1"11"0,-1-4-1 0,0 3-18 0,0-4 5 0,0 4-1 16,0-3-13-16,0 2-10 0,0-1-2 15,-3 1-2-15,2-1 7 0,0 2 0 16,1-2-1-16,0 2 5 0,-1-2-3 15,1 1-3-15,0 1 1 0,0-1-4 16,0 2 0-16,0 1-2 0,0-1-4 16,0 1-7-16,0 0-5 0,0 0-5 15,0 2-3-15,0 3 2 0,0 2 0 16,0 1-4-16,0 4-1 0,0 2-2 16,-3 2-1-16,-1 5-2 0,0 2-1 15,0 3 1-15,-2 2 1 0,1 1 0 16,-1 1 6-16,1 1 2 0,1-2 11 15,-1 0 5-15,0 2-1 0,2-4-7 16,1-1-7-16,2 0-5 0,0-5-1 16,1-2 2-16,3-2 3 0,1-4 7 15,2-1 1-15,1-3 0 16,3-2-12-16,-1-1 10 16,3-4 2-16,1-2 0 0,0 0-1 15,2-6-6-15,-1-2-4 0,2-1 2 16,-1-3 0-16,1-1-2 0,1 0-1 15,-1-2-1-15,-2 1 0 0,-2 0-1 16,-2 0-1-16,-3-1 0 0,-4 2 2 16,-2 0-1-16,-2 1 0 15,-3-1 1-15,-5 1-3 0,-3 2-3 16,-3 1 0-16,-5 4-1 0,-1 1 0 16,0 2 0-16,-3 1-3 0,0 1-9 15,3 1-14-15,0 1-14 0,1 2-14 16,4-1-15-16,1-1-18 0,5 3-25 15,2-1-47-15,4 0-64 0,3 2-54 16,0-2-121-16</inkml:trace>
  <inkml:trace contextRef="#ctx0" brushRef="#br0" timeOffset="141050.57">27487 18147 191 0,'0'0'58'0,"0"0"25"0,1 0 21 0,-1-2-19 0,1 2-10 0,0-1 3 15,-1 1-3-15,0 0 11 0,0 0-6 16,0 0-8-16,0 0-7 0,0 0-11 16,0 3-3-16,-2 2-10 15,-1 2-11-15,0 1-7 0,-1 4 3 16,0 0-6-16,-1 2-2 0,0 3-6 16,1 1 1-16,-2 1 1 0,3 3-9 15,-2-2-3-15,2 1 1 0,0-3-3 16,1-3 1-16,0 0-2 0,1-2-4 15,0-4-15-15,0 0-12 0,1-4-12 16,0 1-32-16,0-5-59 0,5-1-74 16,-1-4-81-16,1-1-209 0</inkml:trace>
  <inkml:trace contextRef="#ctx0" brushRef="#br0" timeOffset="-57247.66">7640 16772 91 0,'0'0'194'0,"0"0"-155"15,0 0 19-15,5-4 18 0,-2 2-1 16,-2 1-16-16,1-2-1 0,1 2-2 15,-3 0-15-15,1 0 1 0,-1-1-11 16,0 0-4-16,0 1 1 0,0-1-4 16,0-3-6-16,1-1-8 0,1-1-2 15,1-1-1-15,1 0-2 0,0-4 2 16,1 1 9-16,0-1 5 0,-1-2 7 16,1 1 4-16,-1-1 0 0,-3 1-3 15,-1 1 4-15,0-1-5 0,-3 2-2 16,-2-1-7-16,-2 3-6 15,-1-2-4-15,-1 1-4 0,-2 2-3 16,-1-1-1-16,0 4 2 0,-2-1-3 16,0 3 0-16,-1 2 1 0,0 1 3 15,-1 1-1-15,2 5-1 0,-3 4 0 16,1 2 0-16,-1 3-1 0,0 5-1 16,-1 2 2-16,1 4-2 0,-1 7 0 15,-2 13 0-15,-3 10 1 0,2 7-1 16,2 0 0-16,4-4 1 0,4-5 0 15,4-3 1-15,1 0 5 0,2-3-4 16,1-4 0-16,3-5-3 0,0-3 1 16,0-7-1-16,3-5-4 0,-1-7-15 15,1 0-13-15,2 0-8 0,0 2-30 16,4 0-22-16,-1-4-22 0,0-5-11 16,0-3-14-16,5-4-22 0,-3-3-68 15,-2-3-32-15</inkml:trace>
  <inkml:trace contextRef="#ctx0" brushRef="#br0" timeOffset="-56996.65">7266 17153 624 0,'0'0'29'0,"0"0"19"0,0 0 75 0,0 0-6 15,2-11-51-15,5 5-6 0,4-3-20 16,1 1-15-16,1 1-9 0,4-1-12 16,1 2-3-16,-1-1-2 15,5 3 0-15,-1 0-24 0,4-1-29 16,0 3-29-16,4-2-38 0,9-2-59 16,-6 1-67-16,-6-1-128 0</inkml:trace>
  <inkml:trace contextRef="#ctx0" brushRef="#br0" timeOffset="-56589.86">7809 16992 372 0,'0'0'34'0,"0"0"0"15,0 0 39-15,0 0 10 0,0 0-27 16,0 0-12-16,0 0-7 0,-23-28-8 16,19 25-3-16,-1 0-8 0,-3 2-3 15,0 1-8-15,0 0-5 0,-1 5-2 16,1 3-1-16,0 3 1 0,0 5-1 16,0 2-2-16,3 4-4 0,2 0 1 15,1 2-4-15,3-3 4 0,-1 1 6 16,1-3-1-16,3-3 1 0,4-2 0 15,1-2 1-15,4-5 12 0,2-2 11 16,2-2 4-16,1-3 8 16,-2-3 10-16,1-3 1 0,-1-4 0 15,0-1-9-15,-3-3-10 0,-1-2-10 16,-4-1-3-16,-5-3-3 0,-2-1-2 16,-2-1-3-16,-5-2-6 0,-4 0-1 15,-2 4-12-15,-1 4-25 0,-1 4-22 16,0 6-32-16,-5 4-45 0,-7 6-43 15,4 3-63-15,2 1-81 0</inkml:trace>
  <inkml:trace contextRef="#ctx0" brushRef="#br0" timeOffset="-56230.48">8095 16744 423 0,'0'0'49'0,"0"0"-22"0,0 0 63 0,14-45-13 16,-9 36-32-16,1-1-11 0,-3 1 6 15,0 4-5-15,-1 1-10 16,-2 3 1-16,1 1 0 0,-1 0-15 15,0 6-7-15,0 4 3 0,-1 7 2 16,-1 4 2-16,-1 11 0 0,0 9-4 16,-1 9-6-16,1 7 0 0,1-2 0 15,0-4-1-15,1-6-12 0,-1-3-9 16,0 0 3-16,-1-4-7 0,0-1-8 16,0-8-25-16,1-6-26 0,0-7-1 15,1-1-31-15,1 5-22 0,0-1-8 16,1-4-9-16</inkml:trace>
  <inkml:trace contextRef="#ctx0" brushRef="#br0" timeOffset="-55949.23">8254 16738 385 0,'0'0'61'0,"0"0"11"0,11-44 47 16,-6 27-23-16,-2 4-23 0,0 4-23 15,-1 2 9-15,-1 3 0 0,-1 2 0 16,0 2-25-16,-1 3-6 0,-1 5-18 16,-1 5-2-16,1 5 12 0,-2 3-4 15,3 7-1-15,-1 5-10 16,2 6-5-16,0 8 1 0,0 2 2 16,0-9-1-16,0-10-2 0,0-10 0 15,2 1 1-15,0 1-1 0,2 5-12 16,0 0-22-16,1-1-15 0,1-2-15 15,0-3-20-15,2-1-31 0,-1-4-10 16,5 2-32-16,-2-7-43 0,-1 0-12 0</inkml:trace>
  <inkml:trace contextRef="#ctx0" brushRef="#br0" timeOffset="-55480.46">8572 17037 505 0,'0'0'80'0,"0"0"-57"0,0 0 56 16,0 0-24-16,12-43-34 0,-12 32-6 15,0-2 5-15,-2 0 4 0,-2-1-4 16,-1 0-8-16,1 1 0 0,-2 1 0 15,0 1-8-15,1 1-4 0,-2 1-3 16,1 6-6-16,0 2-15 16,0 2-26-16,0 7-7 0,-2 5 24 15,1 4 13-15,0 4 7 0,1 4-16 16,-1-1-26-16,2 2-19 0,2-2-4 16,2 0 35-16,1-3 38 0,4-2 5 15,4-3 6-15,0-2 16 0,4-2 9 16,1-3 12-16,-1-3 10 0,2-3 9 15,-1-3 5-15,-2 0-2 0,3-6 10 16,-4-1 3-16,-1-4-12 0,0-3-25 16,-2-3-13-16,-3-1-9 0,-2-4-11 15,-2-2-6-15,-1-1-2 16,-4 1-24-16,-2 1-11 0,-1 5-9 16,1 5-16-16,0 5-43 0,-1 7-11 15,-4 5-16-15,2 4-47 0,1 1-35 16</inkml:trace>
  <inkml:trace contextRef="#ctx0" brushRef="#br0" timeOffset="-54886.53">8775 17013 481 0,'0'0'61'0,"0"0"-40"0,0 0 81 0,4-33-37 16,-4 24-24-16,0 0 15 0,0 1-18 16,-2-1-10-16,1 1 5 0,-1 0-2 15,0 2-4-15,1 2-5 0,1 0 0 16,-1 4-8-16,0 0-9 0,0 0-5 16,0 7-2-16,-2 2 1 0,-2 5 1 15,0 3 0 1,0 0 0-16,0 3-6 0,1 1-7 0,1 0-11 0,1 0-10 15,2 0-5-15,0-2 5 0,3-2 15 16,3-1 13-16,1-2 6 0,1-2 0 16,2 0 0-16,0-4 5 0,-1-2 14 15,2-2 7-15,-3-2 4 0,0-2 1 16,-2 0 14-16,0-6 10 0,-2-1-4 16,-1-1-22-16,0-4-22 0,-1-2-3 15,0 0-2-15,0-1-1 0,-1-2 0 16,0 1 0-16,0 2 3 0,0-1 2 15,0 3-3-15,0 1-3 0,1 1 0 16,0 1 0-16,2 5-2 0,-2 1 0 16,0 3-5-16,1 0-4 0,0 5-10 15,-1 3 5-15,2 3 0 0,-1 3 7 16,0 2 6-16,1 0 2 16,2 0 1-16,0 0 1 0,1-2 0 15,1-3 0-15,1 0-1 0,1-3 3 16,-1-2 8-16,1-3 17 0,-1 0 9 15,-1-3-1-15,-1-1 3 0,1-3-5 16,-3-4-1-16,-1 0-1 0,-1-4-11 16,0-1-15-16,-2-2-6 0,0-4-14 15,-1 2-31-15,0-3-15 0,0 1-20 16,1 3-24-16,1 3-38 0,5 1-53 16,0 3-21-16,0 2-136 0</inkml:trace>
  <inkml:trace contextRef="#ctx0" brushRef="#br0" timeOffset="-54479.84">9252 16963 614 0,'0'0'113'0,"0"0"-48"0,0 0 40 0,20-22-60 0,-17 11-25 0,-1 1-1 16,-2-1-13-16,-3 3-4 0,-3 1-2 15,-2 1-4-15,-2 4-17 0,0 2-14 16,-1 0-6-16,-2 2-4 16,2 5-14-16,-2 4-13 0,1-1 16 15,0 3 16-15,0 2 21 0,4-1 15 16,1 1 4-16,3-2 4 0,3-1 9 16,1-1-5-16,3-1 3 0,2 0-3 15,1-1 0-15,1 0 2 0,2-1 2 16,0-1 6-16,2-1 1 0,2-3-1 15,0 2-1-15,2-3 14 0,-1 3 11 16,1-3 9-16,-4 3 10 0,0-2-11 16,-2 1 0-16,-3 1-3 0,-3-2-16 15,-3 1-11-15,0-1 3 0,-5 2-2 16,-4-1-12-16,-1 0-3 0,-3 1-6 16,-1-1-9-16,-2 1-33 0,-2 0-27 15,1-1-18-15,-3 1-28 0,-1 0-23 16,-8 3-9-16,7-2-89 0,2-2-26 15</inkml:trace>
  <inkml:trace contextRef="#ctx0" brushRef="#br0" timeOffset="-53848.88">10319 16562 618 0,'0'0'75'0,"0"0"40"0,0 0 5 0,10-11-69 0,-9 8-29 0,-1 3-14 0,0 1-8 0,0 8-1 15,0 2 1-15,0 6 9 0,-1 6 2 16,-2 9 4-16,-4 9-5 0,-2 10-4 16,-2 1-1-16,0-1-4 15,-2-7 0-15,-1-3 1 0,2-5-1 16,-1-5 1-16,4-7-2 0,1-6 2 16,1-1-1-16,-2 1-1 0,2 0 4 15,-1 3-1-15,1-5 3 0,3-3 2 16,1-2-4-16,3-4 0 0,0-2 6 15,3-1 2-15,5-2 9 0,0 0 6 16,1-1-6-16,5-1-4 0,0 0 0 16,2-3-1-16,2 1-2 0,1-1-6 15,-1-1-5-15,2 1-2 0,1-1 0 16,-3-2-2-16,2 1-4 16,-1 0-17-16,-2 0-13 0,0-2-19 15,-2 1-12-15,-1-1-20 0,-2-1-34 16,-4 1-35-16,-1-7 8 0,-5 5-74 15,-2-2-75-15</inkml:trace>
  <inkml:trace contextRef="#ctx0" brushRef="#br0" timeOffset="-53660.91">10175 16897 874 0,'0'0'90'0,"0"0"-47"16,0 0 103-16,0 0-72 0,48-16-40 15,-32 9 2-15,2 0-8 0,2-1-12 16,0 2-9-16,0 1-7 16,1 1-19-16,-2 0-47 0,4 3-36 15,1 1-56-15,12 3-69 0,-4 0-35 16,-3 0-142-16</inkml:trace>
  <inkml:trace contextRef="#ctx0" brushRef="#br0" timeOffset="-53051.5">11525 17069 176 0,'0'0'486'0,"0"0"-423"0,0 0 33 0,0 0 0 16,0 0-50-16,0 0-14 15,15-25-6-15,-15 18-6 0,0 0-3 16,0 0 4-16,-3-1 5 0,-2 0 4 15,-1 0-4-15,0 0-3 0,-3 0-2 16,-2 1-7-16,1 0-5 0,-3 2-8 16,-2 1-1-16,-2 2 0 0,-2 2-5 15,-2 0-15-15,-2 7-7 0,-1 1 2 16,-1 4 0-16,-2 3-13 0,0 4-3 16,1-1-10-16,2 3-6 0,2-2 3 15,2 1 20-15,5 1 9 0,3-3-11 16,5-1 5-16,6-1 15 0,1-1 9 15,7-4 7-15,5 1 2 16,2-5 16-16,5-4 16 0,0 1 8 16,1-4 0-16,2-2 12 0,-2-4 7 15,-1-4 13-15,-1 0 1 0,-1-4-17 16,0-1-14-16,-3-3 0 0,0-4 1 16,-2-3 9-16,-4-11-4 0,0-13-8 15,-3-16-20-15,-3-4-12 0,-1 4-3 16,-1 11-6-16,0 13-1 0,1 12 0 15,-1 8 0-15,1 8-1 0,-1 4-3 16,0-1-23-16,0 2-24 0,0 1-20 16,0 4-25-16,0 3-30 15,1 0-76-15,3 12-43 0,0 1 10 16,1 0-134-16</inkml:trace>
  <inkml:trace contextRef="#ctx0" brushRef="#br0" timeOffset="-52707.77">11662 17090 225 0,'0'0'409'0,"0"0"-355"0,0 0 43 0,13-36-20 15,-10 24-38-15,0 1-23 0,0 1 0 16,2 2-4-16,-3 2 0 0,0 3 9 16,-2 1 6-16,0 2-5 0,-1 2-6 15,-2 5-8-15,-4 2-4 0,0 5 2 16,-3 1-2-16,-1 3-2 0,1-1-2 16,1 3 1-16,2 1-1 0,-2 0-1 15,3 0-6-15,1-1-25 0,3-1-21 16,-2-2-29-16,3-2-36 0,1-2 12 15,5 0-17-15,0-5-81 16,2-4-65-16</inkml:trace>
  <inkml:trace contextRef="#ctx0" brushRef="#br0" timeOffset="-52582.87">11733 16878 871 0,'0'0'122'0,"0"0"-37"16,0-39-17-16,0 26-61 0,-2 2-7 15,-1 1-33-15,0 3-37 0,0 4-33 16,0 3-71-16,1 0-33 0,0 4-139 16</inkml:trace>
  <inkml:trace contextRef="#ctx0" brushRef="#br0" timeOffset="-52127.95">11961 16935 689 0,'0'0'119'16,"0"0"2"-16,0 0 7 0,0 0-81 15,0 0-21-15,0 0 14 0,0 0-7 16,0 0-17-16,21-23-4 0,-24 19 0 16,-3 0-5-16,-1 1-2 0,-5 3-5 15,-2 1-4-15,-2 5-9 16,-3 1-5-16,0 2-16 0,0 3-19 15,-1 1-7-15,-1 0 2 0,3 1 7 16,3 1 12-16,1-1-20 0,3 0-10 16,3-2 6-16,3 0 14 0,2 0 12 15,2-2 11-15,1 1 11 0,6 0 2 16,2-2 2-16,1-1 11 0,5-1 3 16,1-2 10-16,2-2 18 0,2 1 14 15,3-2-3-15,-1-1-6 0,-1 2 2 16,1-1 2-16,-4 0 6 0,-3 2 4 15,0-1 7-15,-3 2-13 0,-6 1-6 16,-1-1-4-16,-4 1-15 0,0 2-6 16,-6 1-3-16,-5-1-1 0,-5 0 0 15,-2 0-8-15,-4 1-1 0,-4 1-21 16,0-2-40-16,-3-1-36 0,-1 0-63 16,-11 2-27-16,7-2-65 0,5-2-101 15</inkml:trace>
  <inkml:trace contextRef="#ctx0" brushRef="#br0" timeOffset="-51737.28">12157 16662 754 0,'0'0'77'0,"0"0"16"0,0 0 7 0,0 0-66 0,0 0-14 16,14-17-11-16,-16 24-9 0,-3 6 0 15,-2 5 1-15,-4 5 1 0,2 5 4 16,-6 7-3-16,-2 11-3 0,-2 8 2 16,-1 2-2-16,1-2-3 0,2-7-1 15,1-10-7-15,2 1 6 0,1-6 2 16,5-5 3-16,-1-6 0 0,5-7 5 15,1 0-1-15,2 0 2 0,1 1 4 16,0 0 6-16,5-1 3 0,3-3 13 16,1-3 0-16,5-2-5 15,1-1-6-15,2-2-8 0,2-2-5 16,1-1-3-16,0 0 0 0,-1-3-5 16,2-2 0-16,-3 0 0 0,2 1-11 15,-2-1-13-15,0-2-20 0,-2 0-33 16,-3-1-38-16,-1-4-49 0,-5 2-48 15,-4-1-112-15</inkml:trace>
  <inkml:trace contextRef="#ctx0" brushRef="#br0" timeOffset="-51565.4">12050 17061 848 0,'0'0'130'0,"0"0"-62"16,0 0 63-16,0 0-79 0,41-17-26 15,-28 10-1-15,4 0-14 0,-1-1-11 16,0-1-10-16,2 2-51 0,1 3-79 16,12 0-70-16,-3 0-66 0,-6 2-126 0</inkml:trace>
  <inkml:trace contextRef="#ctx0" brushRef="#br0" timeOffset="-51424.78">12530 17230 922 0,'0'0'16'0,"0"0"-14"16,0 0-4-16,0 0-76 0,0 0-175 15,0 0-117-15</inkml:trace>
  <inkml:trace contextRef="#ctx0" brushRef="#br0" timeOffset="-50643.38">12970 17047 650 0,'0'0'89'0,"0"0"-35"15,0 0 58-15,0 0-64 0,20-41-34 16,-19 30-8-16,0 0-6 0,-1 3 0 16,1 1-1-16,-1 1-2 15,0 3 0-15,-3 1-3 0,0 2-1 16,-1 0 3-16,-2 5 2 0,2 2 1 15,-4 3-4-15,0 3-11 0,-3 0-10 16,3 3-1-16,0 1 9 0,0-1 2 16,1 2 0-16,5 0-1 0,2 0 12 15,0 0 2-15,9-1 3 0,-1-2 0 16,1-1 3-16,4-1 10 0,-2-4 4 16,0-1 5-16,2-2 0 0,-2-2-2 15,-1-3 3-15,0-1-2 0,-2-4 9 16,-1-2 8-16,1-2 0 0,1-1-8 15,-4-2 1-15,3 0-7 16,-3-2-9-16,1-1-2 0,-2 0 1 16,0 1 5-16,1-2 5 0,-2 1-3 15,0-1-2-15,1 0-7 0,0 2-4 16,0 1-1-16,-1-1-3 0,1 5-3 16,-1 2 1-16,-1 3 0 0,-1 1-4 15,0 2 1-15,0 0-4 0,-1 4 2 16,1 3 3-16,-1 2 0 0,2 3 0 15,-2 3-1-15,3 2-2 0,0 1-4 16,1 2-1-16,3 0-2 0,-2-2 2 16,3-1-2-16,0-1 5 0,1-1 3 15,-1-3-1-15,2 0 3 0,-2-3 2 16,3-3-1-16,0-1 0 0,-1-3 0 16,0-1 1-16,0-1-1 0,2-2 1 15,-4-3 6-15,2-1 6 0,-2-1 6 16,1-1-2-16,-3-5 5 0,1-1-3 15,-3-3 2-15,1-5 3 0,0-3 5 16,-1-3 2-16,0 1-17 0,1 4-12 16,1 2-3-16,-1 4-13 0,1 5-14 15,-1 2-13-15,1 2-18 0,-1 5-23 16,-2-1-17-16,2 3-30 0,6 0-29 16,-3 1-45-16,1 0-96 15</inkml:trace>
  <inkml:trace contextRef="#ctx0" brushRef="#br0" timeOffset="-50315.18">13701 16744 617 0,'0'0'68'0,"0"0"8"0,13-14 14 0,-8 10-67 0,-3 4-9 16,-2 0 18-16,-2 7-16 0,-3 7 19 15,-3 7 12-15,-7 13 4 0,-5 16-13 16,-5 16-9-16,-2 6-16 0,2-2-9 16,2-8-1-16,3-11-1 0,-1-2 1 15,1-5-2-15,1 2-1 0,3-3 1 16,-1-1 1-16,0-1 1 0,4-3-1 15,0-1 2-15,4-6-4 0,1-8-6 16,3-6-42-16,2-7-45 0,2 2-10 16,0 1-96-16,1-3-96 15</inkml:trace>
  <inkml:trace contextRef="#ctx0" brushRef="#br0" timeOffset="-49422.67">14597 17246 536 0,'0'0'122'0,"0"0"-80"16,8-9 49-16,-3 2-30 0,-1-1-35 15,-4 0 2-15,0-1 12 0,0-1 6 16,-4 1 9-16,1-1-3 0,1 2-1 15,-1 0-7-15,-2 0-10 0,2 0-7 16,-2 0-7-16,0 0-3 0,-2 0-7 16,0 1-3-16,1 0-6 0,-2 0-1 15,-3 3-3-15,0 0 2 0,1 3-10 16,-6 1-14-16,2 5-2 0,-3 5 5 16,-3 4-9-16,3 4 2 0,-1 4 1 15,0 1-4-15,2 5-17 16,4 0-8-16,1 3-5 0,5-2 21 15,2-2 18-15,3-1 14 0,1-1 3 16,4-3 5-16,3-4 1 0,4-2 1 16,0-6 7-16,-1-3 13 0,3-3 20 15,-1-4 6-15,2-2 13 0,-1-8 9 16,-1-1-4-16,1-7-6 0,-2-3-3 16,1-12-7-16,0-11-5 0,-1-14-8 15,-1-10 5-15,-3-3-14 0,-2 3-11 16,0 12-5-16,2 7-7 0,-2 12-3 15,-2 10 0-15,-1 9-2 0,1 7-17 16,-3 4-25-16,3 1-28 0,-1 2-23 16,1 2-43-16,2 3-59 0,7 13-46 15,-2 1-5-15,2 0-134 0</inkml:trace>
  <inkml:trace contextRef="#ctx0" brushRef="#br0" timeOffset="-49020.51">14929 17095 506 0,'0'0'104'0,"0"0"-30"0,19-33 69 0,-8 18-64 16,-3-2-50-16,0 1-4 0,-3 2 8 15,2 0 7-15,-5 2 6 0,1 2 6 16,-2 1 1-16,-1-2-2 16,0 3-13-16,-1 0-5 0,-2 0-8 15,-2 1-13-15,-1 2-7 0,-2 1-4 16,0 2-1-16,-4 2-5 16,2 7 4-16,-3 4 0 0,-3 4 0 15,2 5 1-15,-3 3 0 0,-1 11 0 16,-2 10-1-16,-2 12 2 0,1 6-2 15,-1 1 2-15,5-4-1 0,4-5 0 16,-1 1 1-16,3 2 1 16,1-3-2-16,1-4-17 0,1-2-20 15,2-7-22-15,5-5-7 0,1-7-21 16,0-7-24-16,2-5-56 0,3 0-11 16,-2-3-92-16</inkml:trace>
  <inkml:trace contextRef="#ctx0" brushRef="#br0" timeOffset="-48803.13">14717 17430 793 0,'0'0'101'15,"0"0"-13"-15,35-14 73 0,-18 5-96 16,4 4-43-16,1-2-9 0,1 2-4 15,0 1-8-15,2 2-1 0,2 1-6 16,-2 1-41-16,2 0-32 0,0 3-50 16,11 6-70-16,-7 0-45 0,-4-2-162 15</inkml:trace>
  <inkml:trace contextRef="#ctx0" brushRef="#br0" timeOffset="-48330.01">15109 17991 506 0,'0'0'154'0,"0"0"-110"0,0 0 27 0,0 0 34 16,44-11-54-16,-31 8-10 0,4-2 11 16,2-2-11-16,-3 2-11 0,3 1-15 15,-3 0-12-15,1 3-3 0,-1 0-2 16,1 1 1-16,-2 0-15 0,0 1-21 15,-2 2-24-15,-2 1-28 0,-2 0-56 16,-2 4-24-16,-4-2-92 0</inkml:trace>
  <inkml:trace contextRef="#ctx0" brushRef="#br0" timeOffset="-48140.87">15107 18155 959 0,'0'0'48'15,"0"0"24"-15,0 0 53 0,48-6-73 16,-23 1-19-16,8-4 15 0,-1 0-18 16,1 2-21-16,-1 0-9 0,-4 4-26 15,2-1-13-15,0 3-6 0,0 0-17 16,-3 1-37-16,1 1-31 0,9 0-59 16,-6-1-29-16,-4 0-152 0</inkml:trace>
  <inkml:trace contextRef="#ctx0" brushRef="#br0" timeOffset="-47185.19">15863 17930 315 0,'0'0'274'15,"0"0"-264"-15,23-18 27 0,-10 10 22 0,3 2-31 16,-2 1-17-16,3 0 11 0,-1 3-2 16,0 0-4-16,0 2 1 0,-2 2 2 15,-3 4 7-15,-1 4 2 16,-3 7-8-16,-2 2 3 0,-2 8-13 15,-3 6-3-15,-3 7-1 0,-5 5-6 16,-3-4 0-16,3-9-16 0,0-9-13 16,5-7-4-16,-6 0 2 0,4 3 18 15,-3 0 9-15,3-5 4 0,-1-4 0 16,3-3 4-16,2-3 3 0,1-4 13 16,1 0 0-16,5-6 16 0,0-4 3 15,4-4 16-15,6-4 14 0,0-4-19 16,4-5-11-16,5-7-11 0,5-9-8 15,2-5-5-15,1 6 5 0,-8 9 3 16,-7 15 4-16,-3 5-3 0,3 0-3 16,1 0-2-16,0 2-5 0,0 1-8 15,-2 6 0-15,-4 1 0 0,-5 3 4 16,1 3-3-16,-7 5-2 0,1 3-2 16,-3 6 0-1,0 4 2-15,-2 1-2 0,-1 1-1 0,-1 2-2 16,1-1-2-16,1-1-6 15,-1 2-5-15,3-4-21 0,0 1-20 16,0-3-21-16,3-2-33 0,0 0-42 16,5-1-38-16,-2-4-25 0,2-4-116 15</inkml:trace>
  <inkml:trace contextRef="#ctx0" brushRef="#br0" timeOffset="-46950.17">16477 18098 725 0,'0'0'67'0,"0"0"31"0,0 0 42 0,0 0-72 0,30-6-19 0,-18 4 6 16,0 0-16-16,2-2-16 0,0 3-9 15,-1-1-12-15,3 0-2 0,-2 1 0 16,3 0-23-16,-1 1-32 0,0 0-40 15,-2 0-32-15,2 0-37 0,6 0-28 16,-3 0-70-16,-4 0-87 0</inkml:trace>
  <inkml:trace contextRef="#ctx0" brushRef="#br0" timeOffset="-46559.55">16815 18063 693 0,'0'0'23'16,"0"0"22"-16,0 0 91 0,35-41-65 16,-21 25-32-16,-1 2 5 0,0 1 0 15,4 0-5-15,2 4-11 0,-3 1-6 16,1 2-8-16,-3 1-7 0,2 4-6 16,-2 1-1-16,0 0 0 0,-2 1-1 15,-3 5 0-15,-4 1-5 16,1 5-15-16,-6 2-5 0,0 4 5 15,-6 6-15-15,-5-1 4 0,-2 5 3 16,-3-1-14-16,-1-1-15 0,-4-2 7 16,1-3 27-16,2-2 24 0,1-3 32 15,4-4 37-15,4-3 1 0,3-2 0 16,4-1 2-16,-1-3-15 0,3-1-12 16,0-1 11-16,5-1 1 0,6 0-10 15,1-2-13-15,7-1-14 0,0 2-8 16,5-1-4-16,3 1-5 0,1 1-3 15,-1 0-1-15,3 3-14 0,-3 0-23 16,3 1-36-16,-3-2-45 0,3 3-41 16,5-4-50-16,-5-1-59 0,-5 0-194 15</inkml:trace>
  <inkml:trace contextRef="#ctx0" brushRef="#br0" timeOffset="-43254.41">10529 16363 325 0,'0'0'70'0,"0"0"-19"0,4-1 14 16,-1-2-20-16,0 0-27 0,2 1-6 16,0-3 1-16,0 1 1 0,0 0-7 15,0 1 1-15,0 1-1 0,0 0 2 16,2 1 6-16,0-1 5 0,-1 2 7 16,2 0 0-16,2 0 4 0,0 0-4 15,2 0 0-15,2-1-7 0,2 1-6 16,1-1-1-16,2-1-3 0,2 2 2 15,4-1-1-15,0-1-1 0,3 1 6 16,8-2 0-16,8 1 3 0,9-3 2 16,4 1-4-16,0-3 1 0,-4 2-7 15,-1-1-5-15,1 0-3 0,2 0 4 16,1 2-2-16,4-3 0 0,0 0-1 16,3 0 0-16,2 0 0 0,2 1 1 15,0-1 1-15,2-1-1 0,-2 1-2 16,1 1 0-16,1 1-2 0,-2-1 3 15,1 2 1-15,0-2-1 0,2 1-3 16,-2-1 1-16,0 4-1 0,-4-1-1 16,-1 0-1-16,-2 1 1 0,-1 0 0 15,0-1 0-15,-1 0 0 0,-1 0 2 16,0 0-2-16,-6 1 0 0,2-1-1 16,-2 1 1-16,-3 0-2 0,-1-1 0 15,-2 3 0-15,0-2-5 16,-4 1 7-16,2 0-3 0,-5 1 2 15,-2 0 0-15,-2 0-1 0,-8 0 2 16,-2 0 2-16,-8 1-2 0,0 0-1 16,4 0 1-16,0 0 0 0,4 1-1 15,-3 0 0-15,0 0 2 0,-5 0-2 16,-1 2 0 0,-1-1 1-16,-3 0 0 0,-4 0-1 15,2 0 1-15,-4 0 0 0,0-1 0 16,-1 0 0-16,-1-1 0 0,0 1 1 15,-2-1 1-15,1 0 2 0,-3 1-1 16,3-1-3-16,-1 0 4 0,1 1 1 16,-1-2-3-16,0 1 2 0,0 1 4 15,-1-2-4-15,1 1 3 16,-2-1 0-16,3 1 4 0,-3 1-4 16,2-1-2-16,1 1 2 0,0-1-2 15,2-1-1-15,-2 2 1 0,3-1-1 16,2 0 0-16,-2 1 0 0,2-1-1 15,2 1-1-15,1-1 0 0,-1 0-1 16,5 1 2-16,-2 1-2 0,2-1 1 16,1 3 0-16,2-1-1 0,1 0-1 15,3 2 0-15,-2-2 0 0,1 0 0 16,3 2 1-16,-1-1-1 0,1 2 0 16,3 1-1-16,-2 1 1 15,4-1 0-15,-2 2 0 0,3 0 0 16,0 1 0-16,1-1 0 0,1 1 0 15,-1-1 0-15,0 3 1 0,2-2 1 16,6 1-2-16,-6 1 1 0,-1-2-1 16,2 0 0-16,-5 1 1 0,9 2-1 15,5 2 0-15,6 4 0 0,1 0-1 16,-4-1 2-16,-2-1-1 0,-6-1 1 16,2 0 0-16,-2 1 0 0,4-1 4 15,-2 0-5-15,1 1 1 0,0 0 1 16,-2-1-2-16,1 2 1 15,-2-3-1-15,1 3 0 0,-1-2 0 16,-1 2 0-16,1-1 3 0,1 1-3 16,0 1 0-16,1 1 1 0,1 1-1 15,0 1 1-15,0 0 1 0,3 0 8 16,1-1-3-16,2 1 5 0,-3 1 0 16,2 0-4-16,0 1-3 0,1-2-2 15,4 2 8-15,-2-3-8 0,0 2 4 16,-2 0-2-16,-2-1-4 0,2 1-1 15,1-2 2-15,-1 0 0 0,3 0-2 16,-4 0 6-16,3 0 8 0,0 3 2 16,0-2-1-16,-1 3-6 0,-3-2-2 15,0 1-6-15,-3-1 0 0,-1 2 2 16,2 1-2-16,0-2 0 0,-4 0 0 16,1-1-1-16,-1 1 0 0,2-2-5 15,-1 1 5-15,1 0 4 0,-2-2-4 16,-1 2 9-16,2-2-1 0,-4 0-5 15,0 0-3-15,2 0-5 0,-3 2 5 16,3-4 0-16,-2 2 0 0,2-1 0 16,-5 1-1-16,4-1-2 0,-4 1 1 15,-4-3 2-15,-4-5 0 0,-8-3-1 16,1 0 1-16,3 1 0 0,2 2-3 16,5 2-2-16,-2-1 1 15,0 0-1-15,-2-1 3 0,1 0 1 16,-4 0-5-16,3 0 2 0,-4-2 3 15,-2-2 1-15,-3 0 0 0,-2-2 0 16,-1-1 1-16,-4-2-2 0,0-1 2 16,-3 1 2-16,-2-3 2 0,-1 1-2 15,2-1-3-15,-4 0-2 0,0-1 1 16,2 2-9-16,-2-1-14 0,0-1-25 16,0-1-33-16,0-4-79 0,0-2-127 15,-2-3-177-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17.08099" units="1/cm"/>
          <inkml:channelProperty channel="Y" name="resolution" value="1090.7789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1-20T15:16:02.10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6159 9504 304 0,'0'0'48'16,"0"0"11"-16,0 0 29 0,0 0-17 15,2-29-37-15,-2 22-7 0,0 0 1 16,1 2 0-16,-1-2 1 0,1 1 1 15,-1 3 0-15,0-1 5 0,0 3 0 16,0 1-1-16,0 0-13 0,0 2-21 16,1 8 1-16,-1 6 12 0,0 11 2 15,0 16 8-15,0 14-1 0,0 5-6 16,-1 1-5-16,-1-3 0 0,0-3-4 16,0 3-1-16,-1 1 2 0,-3 0-3 15,-3-4 6-15,0-4-2 0,-1-1-4 16,0-4-3-16,1-3 2 0,1-3-3 15,1-3-1-15,-1-4-27 0,3-9-27 16,2-6-21-16,2-7-24 0,1-2-7 16,0 0-9-16,3-1-48 0,1-3-55 15</inkml:trace>
  <inkml:trace contextRef="#ctx0" brushRef="#br0" timeOffset="377.88">6504 9596 356 0,'0'0'135'0,"0"0"-108"0,7-43 24 15,-3 25 15-15,-1 3-16 0,-2 5-26 16,-1 1 0-16,0 4 8 0,0 2-13 15,0 3-19-15,-1 1-12 0,1 8 12 16,-1 5 11-16,0 7 26 0,-2 9 13 16,1 15 0-16,0 11-6 0,1 5-10 15,0-1-7-15,1-4-10 16,0-7-5-16,0-1-1 0,0-2 4 16,-1-3 9-16,1-4 6 0,0-7-2 15,-1-6-14-15,1-6-8 0,-1-1-5 0,0 2-1 16,0 1-5-16,2 2-17 0,-1-3-14 15,0-4-9-15,0-3-15 16,1-4-10-16,0-2-42 0,1-4-19 16,-1-6-19-16,0-4-88 0,-1-3-57 0</inkml:trace>
  <inkml:trace contextRef="#ctx0" brushRef="#br0" timeOffset="610.63">6117 10011 533 0,'0'0'28'16,"0"0"40"-16,0 0 58 0,0 0-24 15,0 0-2-15,0 0-1 0,0 0-22 16,-25 0-27-16,29 0-12 0,4 0 1 16,4-1-9-16,3-1-13 0,4-1-9 15,2 1-6-15,1 0-2 16,3 1-17-16,2 0-41 0,7 1-30 15,6 0-62-15,7 2-53 0,-9 2-42 16,-8-1-148-16</inkml:trace>
  <inkml:trace contextRef="#ctx0" brushRef="#br0" timeOffset="1270.45">7059 10247 298 0,'0'0'67'0,"0"0"-10"0,0 0 42 16,0 0-16-16,0 0-21 0,0 0-7 15,16-36-6-15,-14 32-10 0,-1 1-9 16,0 0 1-16,-1 2 2 0,0-2 3 16,0 2-8-16,-2-1-9 0,-1 0 2 15,0 0-6-15,-3 2-4 0,-1 0-10 16,0 0 5-16,-1 0-6 0,-1 6-5 15,1 1 3-15,-1 2-2 0,0 4-4 16,-1 4 2-16,1 3-3 16,-1 4 4-16,0 2 2 0,2 1 2 15,1 2 1-15,2-1 0 0,0 1-1 16,3-1 0-16,2-2 1 0,1-1 2 16,5-4 19-16,1-2 0 0,3-3-3 15,3-2 8-15,2-3 2 0,2-3 3 16,0-2-4-16,1-5 0 0,-1-1 4 15,0-1 1-15,-2-6 5 0,0-4 3 16,0-2-2-16,-2-4-6 0,-3-1-7 16,0-5-1-16,-2-3-8 0,-2-9-7 15,-2-9-6-15,-3-7 1 16,-1 6-3-16,0 10 0 0,-1 12 0 16,-3 8-1-16,-1 0 0 0,-1 1 0 15,-2-1 0-15,-1 4-6 0,0 3 0 16,-3 4-14-16,-1 3 9 0,-1 1 5 15,2 0-1-15,0 4-7 0,0 1-14 16,3 1-15-16,2 0-17 0,2 1-27 16,1-2-40-16,3 4-43 0,2 3-58 15,5-1-33-15,0-2-107 0</inkml:trace>
  <inkml:trace contextRef="#ctx0" brushRef="#br0" timeOffset="1537.21">7859 9994 820 0,'0'0'97'0,"0"0"8"0,0-5-25 0,0 1-54 15,0 0-26-15,0-2-11 0,0 0-34 16,2 0-71-16,3-1-90 0,1 0-36 16,0 2-192-16</inkml:trace>
  <inkml:trace contextRef="#ctx0" brushRef="#br0" timeOffset="1693.49">7875 10317 830 0,'0'0'27'0,"0"0"24"16,0 0 5-16,-29 38-56 0,23-26-42 16,0-3-88-16,2 0-77 0,2-5-228 15</inkml:trace>
  <inkml:trace contextRef="#ctx0" brushRef="#br0" timeOffset="2271.73">9467 9630 333 0,'0'0'37'0,"0"0"32"0,0 0 26 0,0 0-16 0,15-34-19 16,-12 28-15-16,-1 2 14 0,-1 1-11 15,-1 3-23-15,1 0-18 0,0 4-7 16,0 8 11-16,-1 4 34 0,0 8-2 16,0 15-6-16,-1 13-1 0,-3 18-3 15,-1 9-2-15,1 3 2 0,2-1-3 16,1-8-3-16,-1 2 9 0,-1 2 7 16,-1 0 7-16,-4 2 3 0,-2-3-17 15,-1-6 2-15,0-7-8 0,1-5-10 16,-2-5-11-16,2-4-1 15,-1-4-8-15,-3-3 0 0,1-6-3 16,2-8-26-16,2-7-15 0,2-5-9 16,1-6-23-16,-1 1-22 0,0-2-40 15,1-5-31-15,1-13-65 0,2-3-56 16</inkml:trace>
  <inkml:trace contextRef="#ctx0" brushRef="#br0" timeOffset="3022.38">9528 9680 47 0,'0'0'0'0,"0"0"19"0,0 0-19 0,0 0 7 0,0 0 5 16,0 0-3-16,-24-37 33 0,20 33 0 15,1 0 12-15,1 1 34 0,0-1-16 16,1 1-6-16,0 1 0 16,0-1-2-16,1 1-14 0,-1 0 1 15,0-1-8-15,0 0-7 0,1 0-3 16,0-1 3-16,0 0 7 0,0-1 1 15,0 0-4-15,1-1 5 0,1 1 2 16,1 1-6-16,2-2-11 0,2-1-4 16,2 0-4-16,1 0-4 0,3 1 0 15,-1-1-2-15,1 2-5 0,0 2-6 16,0 2 0-16,-1 1-1 0,-2 0-4 16,-1 4 0-16,0 2 0 0,0 2-2 15,-3 3-1-15,-1 1 2 0,-2 1 0 16,-2 4 0-16,-1-1-2 0,-5 4 2 15,-4 2-4-15,-4 0 1 16,-2 2-1-16,-4-2-2 0,1 0-2 0,-3-1-1 16,0 0 5-16,0-1 0 0,2-2-3 15,1-3 4-15,2-1-6 0,4-3-10 16,2-1-7-16,3-3-8 0,4-4 3 16,3 0 7-16,0-1 14 0,5-2 6 15,2-1 5-15,4-3 1 0,1-1 18 16,5 0-2-16,-1-1 0 0,3 1 3 15,-1 0-3-15,2 1 1 0,0 1-6 16,-1 2-2-16,2 0 2 0,0 1-2 16,-1 1-1-16,1 3-1 0,-1 2-1 15,-2-1 0-15,-1 4 2 16,-3 1-5-16,-2 2-1 0,-6-1 3 16,-4 3 5-16,-3 1 7 0,-6 1 11 15,-7 1 5-15,-4 0 1 0,-5 1-6 16,-8 0-6-16,-9 2-9 0,-5-1-7 15,5-2-6-15,7-5-1 0,10-3-25 16,3-5-21-16,-1 2-11 0,-3 1-11 16,-2 0-25-16,4-2-29 0,4 0-40 15,1-2-44-15,6 0-69 0,4-3-80 16</inkml:trace>
  <inkml:trace contextRef="#ctx0" brushRef="#br0" timeOffset="3303.91">9965 10208 636 0,'0'0'53'0,"0"0"43"0,3-7 5 0,-3 4-50 0,0 1-21 16,-1 0-14-16,-4 2 14 0,2 2-14 15,-2 3-10-15,0 5 6 0,-1 4 7 16,1 3 12-16,-2 5-1 16,2 4-7-16,-3 8-6 0,0 9-9 15,-3 5-2-15,3 2-4 0,1-7-2 16,4-5-1-16,2-10-21 0,1-6-37 16,1-6-52-16,9 5-90 0,1-4-64 15,0-2-178-15</inkml:trace>
  <inkml:trace contextRef="#ctx0" brushRef="#br0" timeOffset="3758.36">11115 9767 247 0,'0'0'36'0,"0"0"60"0,0 0-8 15,0 0-34-15,0 0-9 0,-1 2 4 16,7-2 30-16,4-1-1 0,4-2-6 16,3 0-1-16,5-2-8 0,3 1 4 15,4-1 1-15,1 0-18 0,0 1-27 16,1 1-17-16,-1-1-4 0,1 1-1 15,-1 2-1-15,-1-2-20 0,-2 3-35 16,-3-1-37-16,-2 1-52 0,3 1-51 16,-10 3-35-16,-3-1-145 0</inkml:trace>
  <inkml:trace contextRef="#ctx0" brushRef="#br0" timeOffset="3977.01">11066 9972 672 0,'0'0'86'0,"0"0"58"0,0 0 28 16,47 0-61-16,-15-5-36 0,10-2-37 16,9-2-15-16,2-1-14 0,-7 1-9 15,-4 2-2-15,-2 2-17 0,0 3-27 16,5 1-35-16,2 1-63 0,2 0-50 15,-11 0-56-15,-6 0-119 0</inkml:trace>
  <inkml:trace contextRef="#ctx0" brushRef="#br0" timeOffset="4665.72">12892 9673 467 0,'0'0'55'0,"0"0"46"15,0-38 7-15,0 21-56 0,-6 3-19 16,3 0-2-16,-2 0-4 0,-2 2-5 15,1 2-5-15,0-1 43 0,-3 3-51 16,-1 4 12-16,-2 0 16 0,-4 4-25 16,-3 0-9-16,-1 5 1 0,-3 4-4 15,-5 4 0-15,0 4 0 0,-1 5-1 16,-5 9 0-16,-1 7-3 0,-1 11-4 16,4 4 1-16,9-3 0 0,9-3 6 15,6-5 1-15,6-2 1 0,2-1 0 16,8-3 4-16,0-8 8 0,2-4 1 15,1-8-4-15,3-1 1 0,2-1 5 16,6 2 9-16,1-1 11 0,3-4 7 16,3-3 11-16,-1-4-4 15,-1-3-3-15,1-2 4 0,0-7-12 16,-1-4-5-16,-1-1-5 0,-1-4-1 16,-2-2-9-16,-3-3-6 0,0-3-4 15,-5-2-4-15,0 0 2 0,-6-2-2 16,-2 2-1-16,-1 0 5 0,-3 0 2 15,-1 1 0-15,-2 0-7 0,-2 0 0 16,-1-1-3-16,0 1 0 0,0 2-1 16,0-1 0-16,0 3 1 0,1 2 0 15,-3 1-1-15,2 2 0 0,-3 2 1 16,0 0-1-16,1 2 1 16,-2 1 2-16,1 2-3 0,-2 1 1 15,-1 1-1-15,4 2 0 0,-3 1-1 16,3 0 0-16,0 3 0 0,0-1 1 15,0 1 0-15,1 2-2 0,0-1 2 16,-1 1-4-16,0 0 0 0,1 0-25 16,-1 0-19-16,1 0-28 0,0 1-33 15,1-1-39-15,1 1-60 0,-1 0-164 16,0-1-143 0</inkml:trace>
  <inkml:trace contextRef="#ctx0" brushRef="#br0" timeOffset="10125.34">16074 9883 377 0,'0'0'106'15,"0"0"-38"-15,0 0 55 0,0 0-24 16,0 0-32-16,0-14-6 0,2 7-5 16,3 0 0-16,1-2-2 0,5-3-3 15,0-1-4-15,3 2-5 0,1-1-9 16,-1 1-10-16,3 5-3 0,-4 1-1 16,3 3 0-16,-4 2-1 0,2 3-2 15,-2 4-6-15,0 3 0 16,-1 5-6-16,-1 2-1 0,-1 4 0 15,-1 1 2-15,-3 3-2 0,-2 1 1 16,0 0 0-16,-1 1-1 0,-2-2 1 16,0-1 0-16,-2-2 1 0,-4-1 1 15,1-4-2-15,0 0 1 0,-1-5-2 16,1-2 1-16,2-4-3 0,2-2-1 16,1-3 2-16,0-1 5 0,1-6 0 15,4-4-2-15,4-4-1 0,-1-3 0 16,5-3-1-16,-2-2 2 0,3 1-1 15,0-1 1-15,1 1 0 0,0 2-1 16,1 1 1-16,-2 3-3 0,2 2-2 16,0 2 1-16,0 2 0 0,-1 2-1 15,0 3 0-15,0 0-1 0,-2 4 1 16,0 0-1-16,-2 5-1 0,-2 4-1 16,0 3 2-16,-4 4 0 0,0 2 1 15,-5 1 1-15,0 0 1 0,0 1-1 16,-3 0-1-16,-1-1 0 0,2-2-2 15,-3-1-32-15,4-1-27 0,-1-2-36 16,2-2-24-16,0 0-50 0,8-2-48 16,-2-4-34-16,-1-2-151 0</inkml:trace>
  <inkml:trace contextRef="#ctx0" brushRef="#br0" timeOffset="10603.75">16885 9927 178 0,'0'0'161'0,"0"0"-54"0,0 0-21 0,17-34 0 0,-12 23-17 16,1-1-18-16,-1 0 11 0,1 1-9 15,-3 0 0-15,-3 1-11 0,2 1 0 16,-2 0 0-16,-2 2-7 0,-1 2-12 16,-4 1-9-16,0 3-11 0,-4 1-3 15,-3 6 0-15,0 4-1 0,-5 5 0 16,1 5 1-16,1 1 0 16,4 4 0-16,-1 0 1 0,5 0-1 15,5-2 5-15,3-1 5 0,2-2 6 16,7-2 8-16,5-3 4 0,1-2 2 15,4-5-2-15,4-2-3 0,1-4-3 16,-1-2 0-16,-1-2-2 0,-2-5 5 16,-3-3-1-16,0-3-2 0,-5-1-1 15,-4-4-2-15,-2-1-8 0,-5-2-7 16,0 2-3-16,-5 1-2 0,-2 4-2 16,-3 3-9-16,-1 5-8 0,0 2-10 15,-2 2-9-15,2 2-9 0,2 0-15 16,1 0-17-16,3 0-28 0,5 1-35 15,3-1-59-15,4 0-12 0,3 0-125 16</inkml:trace>
  <inkml:trace contextRef="#ctx0" brushRef="#br0" timeOffset="11085.02">18424 9427 313 0,'0'0'56'0,"0"0"30"0,0 0 35 0,27-40-31 16,-21 31-33-16,-1 1 11 0,-1 3-4 16,0 1-7-16,-3 2-16 0,1 2-10 15,-2 4-14-15,0 2 13 0,-2 6 10 16,0 4 1-16,-5 6 0 0,2 2-4 15,-4 11-3-15,-3 8-1 0,0 10 0 16,-1 2-6-16,4-4 2 0,-1-3-11 16,2-7-3-16,0-1-10 0,-1 0-4 15,0-1 1-15,2-3-2 0,-1-7-3 16,2-7-19-16,5-4-39 0,-3-3 2 16,4 3-33-16,0 0-51 0,0-1-43 15,2-4-53-15,3-8-167 16</inkml:trace>
  <inkml:trace contextRef="#ctx0" brushRef="#br0" timeOffset="11366.38">18749 9743 581 0,'0'0'57'0,"0"0"0"16,0 0 70-16,0 0-20 0,0 0-74 16,0 0 13-16,-3-23-19 15,-5 31-6-15,0 1 1 0,-3 4 4 16,2 4 0-16,-1 2-2 0,2 2-1 16,1 1-2-16,-1 2 1 0,3-2-16 15,3-1-3-15,-1 0-3 0,2-3-23 16,1 0-38-16,0-3-82 0,0-2 49 15,5-6-118-15,1-3 2 0,2-4-170 16</inkml:trace>
  <inkml:trace contextRef="#ctx0" brushRef="#br0" timeOffset="11491.97">18792 9617 724 0,'0'0'137'0,"0"0"-71"0,0 0-31 15,-13-37-35-15,10 25-72 0,-3-2-78 16,4 1-16-16,-1 3-242 0</inkml:trace>
  <inkml:trace contextRef="#ctx0" brushRef="#br0" timeOffset="12242.64">18851 9758 473 0,'0'0'58'0,"0"0"5"0,0 0 33 16,23-33-30-16,-11 22-55 0,0-2 3 15,1-1 7-15,0 2-11 0,0 1 2 16,0 0 2-16,-1 1-5 0,-3 2-2 31,-1 1 3-31,-2 2 4 0,-2 1 4 0,1 3-1 0,-2 1-17 0,-1 0 0 16,0 5-6-16,-1 3 4 16,2 4 0-16,-2 4 1 0,-1 4-1 15,1 2 2-15,-1 4 1 0,0 0 9 16,2 3 6-16,-1 1-4 0,-1-1-2 15,3-1-1-15,-2-1-3 0,0-4-2 16,2-2-4-16,-2-3 0 0,1-4 3 16,0-4-2-16,-1-3-1 0,1-5 3 15,-1-2 9-15,2-3 28 0,-1-4-15 16,2-5-10-16,0-1 23 0,5-2 21 16,-1-2-14-16,2-1-14 0,1-2-9 15,3 1-5-15,1-1-5 0,0 1-2 16,1 2 2-16,2 0-7 0,0 2-5 15,-3 1 1-15,0 2-1 16,0 0 1-16,-3 1 0 0,-1 2-1 16,1-1 0-16,-3 1 0 0,0 1 0 15,-1 1 0-15,-3 1 1 0,1 0-1 16,-1 3 0-16,-1-1-2 0,-2 2 2 16,-2 0-3-16,3 2 0 0,-3-2 0 15,0 2-1-15,0 0-4 0,0 3 0 16,0 1 8-16,0 2 0 0,0 4 10 15,-3-1 2-15,3 3-2 0,-1 0-4 16,1 2-4-16,0 0 2 16,0 2-3-16,0 0-1 0,0 0 1 15,0 2-1-15,0 0 0 0,0 0 1 16,-1 1-1-16,-1-2 0 0,-3 2 0 16,3-3 0-16,-1 0-1 0,3-1-8 15,-1-1-14-15,1-1-5 0,0-2-3 16,0-2-4-16,0-2-12 0,0-2-16 15,1-3-24-15,3-1-25 0,6-3-45 16,1-2-41-16,-2-2-196 0</inkml:trace>
  <inkml:trace contextRef="#ctx0" brushRef="#br0" timeOffset="12680.07">19555 9847 503 0,'0'0'138'0,"0"0"-19"0,19-5 11 0,-10 3-29 0,0-2-66 16,-1 1-4-16,3 0-6 0,-1 1-16 16,-1 0 13-16,3 1 5 0,-1 0 6 15,3-2-6-15,0 0-5 0,1-1-4 16,1-2-2-16,-1 1-1 15,0-1-2-15,-2 0 0 0,-1-1-1 16,-3-1-2-16,-3 1-4 0,-2-1-2 16,-1 0-2-16,-3-1-2 0,-3 1-1 15,-2 1-17-15,-4 1-13 0,-3 2 14 16,-5 2 6-16,-2 2 4 0,-1 0 5 16,-2 6 2-16,-2 5 1 0,2 4 0 15,0 1 4-15,1 4-2 0,3 2 6 16,2 1 17-16,4 0 16 0,3 0 11 15,4 0-7-15,4-4-19 0,1 0-14 16,1-4-8-16,6-2-2 16,3-2 1-16,0-4-4 0,1-3 0 15,3-3-13-15,1-1-29 0,2-5-31 16,2 1-19-16,0-1-25 0,3-1-26 16,9-2-33-16,-4 1-32 0,-5-1-124 15</inkml:trace>
  <inkml:trace contextRef="#ctx0" brushRef="#br0" timeOffset="13227.49">20063 9861 466 0,'0'0'99'0,"0"0"6"0,0 0 5 16,0 0-36-16,0 0-38 0,22-40 22 16,-21 31-17-16,1 0 2 0,-2 0-7 15,0 1 1-15,0 0-2 0,-3 0-7 16,0 1-4-16,-1 1-7 0,0 0-8 16,-3 3-9-16,-2 0 0 0,-2 2-3 15,-1 1-3-15,-5 5-6 0,-1 3 2 16,-1 5 7-16,-4 3 2 0,1 5 1 15,1 0 0-15,3 4 1 0,4-2 2 16,1 1 7-16,5-1 10 0,3-3 7 16,2-2 1-16,3-3-3 0,1-2-9 15,3-4-6-15,0-4-2 0,3-3 0 16,1-2 5-16,2-7 5 0,0-5-7 16,1-2-8-16,2-5 2 0,0-3-2 15,0-4-1-15,0 0-2 0,0 1 0 16,-1 1 0-16,-3 3 0 0,1 5-2 15,-3 4 0-15,-2 3-3 0,-4 5 1 16,1 1 2-16,-2 3-5 0,0 0-12 16,0 6 14-16,-2 1 5 0,2 2 13 15,0 4 3-15,0 2 4 16,0 1 3-16,4 0 3 0,0-1-6 16,2 0-3-16,0-1-8 0,1-1-5 15,1-3-1-15,1 2-3 0,2-3-5 16,1-2-19-16,2-3-22 0,-2-2-30 15,0-2-38-15,2-1-65 0,0-6-89 16,-2 1-56-16</inkml:trace>
  <inkml:trace contextRef="#ctx0" brushRef="#br0" timeOffset="13664.97">20212 9742 544 0,'0'0'119'0,"0"0"-9"0,0 0 5 0,0 0-36 16,24-26-59-16,-16 19-11 0,0 2-2 15,-2 1-6-15,2-2 2 0,-1 4 9 16,-1-1 7-16,3 3 5 0,1 0 5 16,0 3-5-16,0 2-6 0,1 4-6 15,-1 1-5-15,1 5 3 0,-2 4-7 16,0 3-3-16,-2 1 1 0,-2 3 0 15,-2-1 4-15,-1-1 4 0,-1 1 0 16,-1-2-1-16,0-3-4 16,-4-2-3-16,-1-3-1 0,-3-4-8 15,0-3 2-15,0-5-3 0,-1-3 9 16,0-4 0-16,4-6 13 0,1-2 30 16,3-5 9-16,1-2-14 0,3-5-13 15,3 0-10-15,3 1-5 0,2-1 3 16,1 4 6-16,4 2-1 0,1 2 2 15,3 2 4-15,1 2-4 0,-2 1-11 16,4 3-6-16,-4 0-3 0,-1 1-18 16,1 2-33-16,-1 2-29 0,1 0-27 15,-1 2-23-15,-2 1-37 0,10 0-45 16,-6 4-39-16,-3-3-179 0</inkml:trace>
  <inkml:trace contextRef="#ctx0" brushRef="#br0" timeOffset="14274.39">21607 9765 549 0,'0'0'60'0,"0"0"31"0,0 0 45 16,40-22-36-16,-26 15-74 0,3 0-10 16,0 0 1-16,1 1-8 0,2 3-1 15,-2 1-6-15,1 2 3 0,-1 1 5 16,0 5 3-16,-1 5-4 0,-4 4 0 16,-1 5 2-16,-1 2 0 0,-4 6-2 15,-3 0-3-15,-2 2-2 0,-2 1 5 16,-2-2-4-16,-4-2-2 0,-4-3-2 15,-3-2 0-15,0-3 4 0,-2-4 9 16,1-3 2-16,-2-5-6 0,3-5-6 16,0-2 7-16,2-9-1 0,3-3-5 15,1-6 3-15,4-5 13 16,1-2 2-16,2-2 1 0,5-1 6 16,3 3 15-16,3 2 11 0,6 2-9 15,1 4-8-15,4-1-9 0,4 1-11 16,2 2-15-16,2 0-4 0,0 2-6 15,0 2-26-15,1 0-18 0,-1 1-10 16,1 3-21-16,-1 2-5 0,-1 2-21 16,0 0-44-16,6 2-55 0,-7 0-45 15,-5 1-171-15</inkml:trace>
  <inkml:trace contextRef="#ctx0" brushRef="#br0" timeOffset="14671.51">22204 9784 583 0,'0'0'26'0,"0"0"113"0,0 0-41 16,0 0-50-16,42 17-40 0,-26-14 3 15,0-1 5-15,3-1 7 0,0-1 2 16,-1 0 4-16,2 0 9 0,-3-1 13 16,0-5 11-16,-1 2-6 0,-1-1-8 15,-2-1-6-15,-1-1-4 0,-2-1-11 16,-3-1-14-16,-3-1-3 0,-3 1-10 15,-1-1-7-15,-4 1 4 0,-5 1 2 16,-5 1 1-16,-2 2-1 0,-3 1 1 16,-1 0 0-16,-3 4 1 15,-1 0-1-15,-2 5 0 0,2 3-3 16,-2 3 2-16,2 4-1 0,0 2 2 16,4 3 0-16,2 2 0 0,4 0 0 15,4 0 4-15,4 2-2 0,4-1 9 16,2-2-6-16,0-1-4 0,5-1 0 15,2-2 0-15,4-3 0 0,2-1-1 16,3-4 0-16,2-3-24 0,2-2-18 16,3-3-12-16,1-1-10 0,3 0-10 15,1-2-10-15,0-2-5 0,1-1-32 16,9-6-65 0,-8 1-105-16</inkml:trace>
  <inkml:trace contextRef="#ctx0" brushRef="#br0" timeOffset="14952.76">22741 9508 560 0,'0'0'192'0,"0"0"-71"0,0 0 26 0,0 0-73 0,27-34-34 0,-26 34 0 16,-1 4-16-16,0 7-12 0,-1 6 24 16,-4 9 12-16,-4 10-1 0,-4 13-6 15,-3 12 4-15,-1 3-5 0,2-5-11 16,2-6-6-16,4-9-6 0,1-2-12 16,0-2-5-16,1-4-6 15,4-8-42-15,2-4-25 0,1-7-53 16,5 2-55-16,3-4-154 0,-1-3-166 15</inkml:trace>
  <inkml:trace contextRef="#ctx0" brushRef="#br0" timeOffset="15546.52">22970 9579 485 0,'0'0'70'0,"0"0"67"16,0 0-33-16,0 0-21 0,0 0-33 16,28-25-10-16,-18 19-8 0,0 1-6 15,2 1-6-15,-1-1-9 0,2 3-7 16,-1 1 7-16,-1 1 13 0,0 0-3 16,-2 0 1-16,-1 3-4 0,-1 4 0 15,2 2-5-15,-3 3-3 0,0 5-1 16,-2 1-4-16,-1 3 0 0,0 0 1 15,0 0-4-15,-2 0 4 0,-2-2-1 16,1-3-3-16,0-2 2 0,0-2 0 16,-1-6 0-16,1-3 0 0,-2-3 14 15,2-1 24-15,0-6-13 0,0-4-9 16,3-5 7-16,2-1-2 0,2-8-3 16,1-7-15-16,4-7-4 15,-1 3-2-15,0 5 0 0,0 10-1 16,-2 9 8-16,2 0 18 0,2 2 3 15,-2 3-7-15,0 2-9 0,2 1-3 16,-3 3-3-16,1 1-2 0,-1 4-5 16,1 3-2-16,1 3 1 0,1 4-7 15,0 2-28-15,1 3-12 0,-1 3-17 16,2 3-15-16,-2 0-18 0,2 1-46 16,-1 13-70-16,-2-9-40 0,-4-3-149 15</inkml:trace>
  <inkml:trace contextRef="#ctx0" brushRef="#br0" timeOffset="15843.59">23158 10028 526 0,'0'0'154'0,"0"0"-17"0,34-17 25 0,-16 7-62 15,2-1-31-15,1 0-23 16,1-1-4-16,0 1-19 0,1 1-17 16,-2 1-3-16,-1 0-1 0,2 1-2 15,-1 2-2-15,0 2-25 0,-1 1-42 16,0 1-41-16,-3 2-43 0,4 2-57 15,-4 1-78-15</inkml:trace>
  <inkml:trace contextRef="#ctx0" brushRef="#br0" timeOffset="15952.97">23294 10258 940 0,'0'0'88'0,"0"0"-29"0,0 0-59 16,0 0-15-16,0 0-224 0,0 0-268 15</inkml:trace>
  <inkml:trace contextRef="#ctx0" brushRef="#br0" timeOffset="16093.6">23468 10186 973 0,'0'0'175'0,"0"0"-1"16,0 0-49-16,0 0-81 0,0 0-31 15,0 0-13-15,0 0-60 0,36-26-68 16,-28 13-67-16,1 2-96 0,-1 1-124 15</inkml:trace>
  <inkml:trace contextRef="#ctx0" brushRef="#br0" timeOffset="16609.23">24469 9536 655 0,'0'0'82'0,"0"0"94"0,0 0-58 16,0 0-70-16,0 0-30 0,33-32-12 16,-32 31 5-16,-1 1-11 0,-1 3-24 15,-3 4 8-15,-3 7 16 0,-1 6 5 16,-3 5 18-16,-6 13-4 0,-2 12 4 16,-3 14 1-16,-1 5-1 0,5-4 4 15,5-5 2-15,7-10 4 16,3-3 7-16,3-5 0 0,4-6-14 15,3-8-5-15,1-7-5 0,2-7-9 16,0-2-1-16,3-2 13 0,4-1-2 16,5-3-2-16,-1-6 6 0,3-2-3 15,-1-8-11-15,1-6-1 0,-3-6 0 16,2-9-4-16,0-7-2 0,-7 1-10 16,-4 7-11-16,-8 9 3 0,-4 9 2 15,-7-1-28-15,-6 2-20 0,-5 1 3 16,-6 4-2-16,-5 3 3 0,-1 2-19 15,-2 1-39-15,-8 2-54 0,6 2-79 16,8-1-212-16</inkml:trace>
  <inkml:trace contextRef="#ctx0" brushRef="#br0" timeOffset="16999.98">25241 9512 710 0,'0'0'84'0,"0"0"39"0,0 0-15 0,0 0-72 0,21-7-23 16,-19 14-13-16,-2 3 0 0,0 7 0 15,-6 5 4-15,-5 14 40 0,-9 14 16 16,-10 17-3-16,-4 8-10 0,-3-2-15 16,0-4-11-16,4-9-8 0,-2-2-6 15,3-4-2-15,2-1-2 16,4-5-3-16,4-2-14 0,3-1-20 15,2-1-10-15,3-4-14 0,6-9-23 16,3-7-96-16,5-9 28 0,5-6-82 16,3-2 22-16,2-5-137 0</inkml:trace>
  <inkml:trace contextRef="#ctx0" brushRef="#br0" timeOffset="17624.87">25298 10088 611 0,'0'0'114'16,"0"0"80"-16,0 0-43 0,20-39-75 15,-12 25-24-15,1 2-36 0,-2 0 0 16,-1 1-12-16,-1 3-1 0,-2 2 8 15,-1 1 2-15,-2 2 11 0,0 3-15 16,0 0-9-16,-2 4 0 0,-3 5 4 16,0 4-1-16,0 1 0 0,-1 4-3 15,1 2 0-15,1 0 0 0,2 0 1 16,0 1-1-16,2-2 0 0,2 1 0 16,4-3 5-16,2 0 9 0,2-4 1 15,0-4 3-15,3-2 8 0,1-4-4 16,1-3-2-16,1-1 2 0,0-6-5 15,0-1 0-15,0-4-2 0,-1 0 1 16,0-2-1-16,-3-2-4 0,0 0-2 16,-4 2-2-16,1 0-4 0,-3 0 3 15,0 3-3-15,-2 2-3 0,-1 2 0 16,-1 1 0-16,0 5-3 0,-2 1-6 16,0 0-9-16,0 4-5 0,0 6 17 15,0 1 6-15,0 3 1 16,3 2 1-16,2 2 6 0,2 0 2 15,4-1-4-15,1 0-2 0,5-2-2 16,-1-4 2-16,3-1-2 0,0-6 7 16,2-3 6-16,1-2-1 0,0-5 2 15,0-3-5-15,0-3-2 0,-1-1 4 16,-3-4-1-16,1-2-4 0,-3-5-3 16,0-2-5-16,-2-1-7 0,-2-1-14 15,-3 1-8-15,-3 6-1 0,-1 1 1 16,-3 5-3-16,-2 3-17 0,0 1-19 15,0 3-37-15,0-1-26 16,1-1-65-16,3 3-70 0,1-1-196 16</inkml:trace>
  <inkml:trace contextRef="#ctx0" brushRef="#br0" timeOffset="18125.25">27104 9758 622 0,'2'-7'159'0,"0"3"-112"0,1-1 63 0,0 0-38 0,-1 3-40 0,1 2-29 15,-1 0-3-15,-1 8 10 0,0 5 0 16,-1 9 24-16,-3 14 20 0,-5 17 0 16,-1 17-1-16,-1 5 5 0,1-2-11 15,3-8-9-15,2-9-18 0,-2-2-15 16,1-2-1-16,-1-2-4 0,-3-3-4 15,2-6-30-15,1-6-62 16,-1-10 48-16,3-7-52 0,3-9-20 16,1-4-19-16,0-3-121 0,0-2-94 15</inkml:trace>
  <inkml:trace contextRef="#ctx0" brushRef="#br0" timeOffset="18452.9">27046 9885 540 0,'0'0'142'16,"0"0"-63"-16,21-46 73 0,-6 25-82 16,5 3-10-16,3 0-10 0,2 1 15 15,0 3-14-15,1 1-24 0,2 3-1 16,-2 2-3-16,0 2-2 0,-1 3-3 15,-3 3-1-15,0 2-3 0,-3 5-2 16,-4 2-2-16,-1 5 4 0,-6 1 1 16,-2 6 0-16,-4 1-3 0,-3 2-4 15,-4 0-5-15,-5-1-2 0,-6-1 3 16,-4-1 1-16,-3-3-4 0,-10 0-1 16,-9-4-21-16,-6-3-18 15,-3-4-28-15,5-7-31 0,7 0-46 16,8-5-65-16,10 1-46 0,6-2-81 0</inkml:trace>
  <inkml:trace contextRef="#ctx0" brushRef="#br0" timeOffset="18890.87">27514 9833 572 0,'0'0'50'0,"0"0"75"16,0 0-37-16,36-34-49 0,-23 25 2 15,1 2 4-15,3 0 8 0,0 3-27 16,-1 1-9-16,2 1-6 0,-2 2-2 16,1 0 8-16,-2 5-4 0,0 4-9 15,-4 4-2-15,-3 5-1 0,-1 3 0 16,-3 4-1-16,-3 1 0 0,-1 1-1 15,-2 1-2-15,-5 0 0 0,-1-3-2 16,-1-1-4-16,-5-1-6 0,1-5-8 16,0-1-1-16,-3-7-1 0,2-3 3 15,0-4-2-15,1-3-1 16,1-2 25-16,4-4 3 0,1-4 28 16,4-2 18-16,2-3 8 0,1-5-12 15,4-1 3-15,4-1-8 0,2 1-2 16,3-1-1-16,2 3 3 0,4 2 3 15,3 2-5-15,0 2-14 0,2 2-13 16,0 0-11-16,-1 3-4 0,-2 0-46 16,0 2-21-16,-1 3-26 0,-2 1-52 15,7 2-75-15,-4 0-45 0,-4 0-189 16</inkml:trace>
  <inkml:trace contextRef="#ctx0" brushRef="#br0" timeOffset="19187.93">28078 9839 617 0,'0'0'43'0,"0"0"-26"0,0 0 68 0,0 0-62 0,0 0-19 16,0 0-4-16,4-4-3 0,-2 4 3 15,-1 4 5-15,1 0 22 0,-2 2 1 16,1-1 14-16,0 2-2 0,-1 0-14 15,0 0-8-15,-1 3 3 0,0 2-9 16,-3 1-9-16,2 3-1 16,-3 0-2-16,2 3 2 0,-3 0 0 15,2 1-1-15,2-2 0 0,0 3-1 16,0-3 0-16,2-1 0 0,0-1 1 16,0-1-1-16,0-3-8 0,3-1-38 15,0-3-48-15,1-3-58 0,-2-3-56 16,2-2-138-16</inkml:trace>
  <inkml:trace contextRef="#ctx0" brushRef="#br0" timeOffset="19377.87">28186 9662 986 0,'0'0'43'15,"0"0"-35"-15,0 0-4 0,0 0-4 16,0 0-139-16,14-38-161 0,-14 31-117 16</inkml:trace>
  <inkml:trace contextRef="#ctx0" brushRef="#br0" timeOffset="19749.45">28570 9721 561 0,'0'0'29'0,"0"0"56"0,0 0-20 0,0 0-65 16,0 0-8-16,0 0-39 15,0 0 47-15,0 0 5 0,-37 25 11 16,18-18 22-16,-3 3-2 0,-2 2 6 16,-4 2 6-16,0 3-9 0,0 4 1 15,2 3-11-15,2 1-3 0,4 3 9 16,5 1 15-16,2-1 12 16,7-1-8-16,2-1-9 0,4-1-12 15,2 0-14-15,6-4-14 0,4-1-5 16,2-3-3-16,4-3-11 0,2-3-9 15,1-4-32-15,4-3-40 0,1-3-24 16,1-1-9-16,1-2-11 0,13-8 12 16,-6-1-66-16,-4-1-105 0</inkml:trace>
  <inkml:trace contextRef="#ctx0" brushRef="#br0" timeOffset="20171.88">28726 9925 465 0,'0'0'110'0,"0"0"56"15,0 0-10-15,0 0-83 0,0 0-29 16,0 0-33-16,0 0 2 0,13-9-4 16,-8 9-3-16,3 0 11 0,0 0 3 15,2 0 0-15,-1 0 4 0,2 0-1 16,0 0 2-16,2-2-2 0,1-1-8 16,2-1-3-16,-1-1-3 0,3-1-2 15,-1-1 0-15,3-1-2 0,1-3-1 16,-2 2-1-16,1-3 2 0,-2 2 10 15,0-3 8-15,-1 1-10 0,-3 0-3 16,-3-1 8-16,-1 1 0 0,-7 0-8 16,-3 0-6-16,-2 3 0 0,-10 1-4 15,-6 2-5-15,-10 3 1 0,-13 2 3 16,-9 12 2-16,-3 3-2 0,4 9 2 16,5 0 0-16,14-3 4 0,8-3 12 15,8-3 8-15,5 0 21 0,0 2 11 16,5 3-8-16,2 3-6 0,2-1-7 15,6-1-8-15,5-4 2 16,5 1-7-16,5-5-4 0,4 0-9 16,8-4-9-16,7-1-1 0,10-3-42 15,-1-1-27-15,0-2-17 0,-8 1-22 16,-2 2-30-16,-2-3-57 0,-11 2-105 16,-5-3-96-16</inkml:trace>
  <inkml:trace contextRef="#ctx0" brushRef="#br0" timeOffset="20853.88">30052 10014 328 0,'0'0'241'0,"0"0"-190"0,0 0 46 0,16 40-33 16,-14-29-54-16,-2-2-9 0,-3-4 18 16,-2 0 14-16,-1-3 4 0,-1-2 30 15,-5 0 6-15,0-7-1 0,-3-3 3 16,-1-5-14-16,-4-3-29 0,-1-4-9 16,-5-9-11-16,-2-8-7 0,-1-9-3 15,3-8-1-15,6 2-1 16,7-1-8-16,8 5-4 0,5 0-4 15,3 4 7-15,7 7 9 0,0 6 4 16,-3 11 0-16,-2 6 23 0,-1 2 23 16,3-1-30-16,-2 0-14 0,1 2 6 0,-3 3-5 0,0 3-5 15,-2 2-2-15,-1 3-2 0,0 2-6 16,-1 2-10-16,-6 8 9 0,-5 3 9 16,-2 7 0-16,-5 3 1 0,0 4-1 15,-3 2 1-15,1 0-1 16,0 0 2-16,3-1-2 0,-1 0 1 15,3-3 0-15,4-1 9 0,4-5 4 16,3-1 6-16,5-2 1 0,0-4 6 16,6 0 1-16,4-5-2 0,4 0 3 15,0-2 5-15,5-3-4 0,3-2-3 16,1 0-2 0,5-4-5-16,2-1-7 0,2-1-7 0,1 0-2 0,6 1-4 15,2 2-3-15,5 3-21 0,-5 0-31 16,-10 0-21-16,-9 4-23 0,-5 0-20 15,1 3-38-15,7 6-68 0,-4-4-59 16,-4 1-193-16</inkml:trace>
  <inkml:trace contextRef="#ctx0" brushRef="#br0" timeOffset="22166.47">17297 11040 268 0,'0'0'83'0,"0"0"3"0,0 0 2 16,0 0-9-16,0 0-42 0,33-22 1 15,-31 16 15-15,0 2 3 0,-1-1-16 16,-1-1 2-16,0 1 15 0,0-1-10 16,0 0 11-16,0 1 3 0,0-1-20 15,0-1-4-15,0 0-2 0,0 1-10 16,0-1-8-16,-3 0 1 0,1 1-4 15,-2-1-6-15,-2 2-1 0,-1-2-6 16,-2 2-1-16,-4 0-3 0,0 3-5 16,-1 1 4-16,-2 1 1 0,-4 1-2 15,2 1 4-15,0 3 0 0,0 1 1 16,2 0 3-16,2 1 1 0,2 0 4 16,2 1 1-16,0 0-1 0,3 0 3 15,0 1-3-15,4 2 2 0,-2-1 6 16,0 3 4-16,-1 1 4 0,0 0-3 15,0 2-4-15,1-1-2 0,0 2-9 16,2-2-3-16,1 0 1 0,2 1-1 16,0-2 1-16,0-1 0 0,0 0 4 15,2-2-3-15,1-2 1 0,2-2 4 16,1-1 1-16,1-2 7 16,0-2 4-16,1-2 1 0,0 0 0 15,0-4 3-15,1-2 2 0,1-3-1 16,1-3-11-16,3-2-4 0,-2-3-3 15,0 1-1-15,2-3-2 0,0 2-2 16,-4 0-1-16,0 3-1 0,-2 3-2 16,-1 4 0-16,-2 3-1 0,-2 2-3 15,-1 2-3-15,-1 3-2 0,-1 4 0 16,0 6 8-16,-3 1-1 0,2 1 2 16,-1 4 2-16,2-1 5 0,0 0 4 15,3 0 5-15,5-4 5 0,-3 0 10 16,4-1 6-16,1-2-3 0,-1-3-2 15,1-1-7-15,-1-3-5 16,2-2-7-16,2-2-7 0,-2 0-6 16,5-5-2-16,-2 0-27 0,6-4-35 15,-2 0-43-15,4-2-36 0,3 0-30 16,0-2-49-16,13-5-85 0,-6 3-76 16</inkml:trace>
  <inkml:trace contextRef="#ctx0" brushRef="#br0" timeOffset="22476.16">17899 11068 529 0,'0'0'91'0,"0"0"-10"0,8-8 29 0,-5 1-49 0,0 1-37 16,-1-1 22-16,0 1-4 0,-1-1 4 15,1-1 7-15,-1 1-1 0,-1 0 3 16,0-1-13-16,0 1-9 15,0-1-1-15,0 0 3 0,-3 0-1 0,2 0-7 16,-1 0-7-16,0 1-1 0,-1-1-4 16,0 1-3-16,0-1-1 0,2 0 0 15,-3-1-2-15,3 2-3 0,-1 0 1 16,-1 0-2-16,0 2-1 16,-2 0 1-16,3 0 2 0,-4 3-1 15,0-1-5-15,1 2 0 0,0 1-1 16,1 0 1-16,-3 0-1 0,1 1-2 15,1 1 0-15,-1 1-1 0,1 2 3 16</inkml:trace>
  <inkml:trace contextRef="#ctx0" brushRef="#br0" timeOffset="24337.2">17814 11102 167 0,'0'0'37'0,"0"0"-9"0,0 0-4 0,0 0 33 0,0 0-18 15,36-34-1-15,-29 28 18 0,-1 1-10 16,-1-1-10-16,1 1 1 0,0-1-3 15,-1-1-1-15,1 2-1 0,-1-1-4 16,0-2 2-16,2-1-3 0,0 1 4 16,-1 0-1-16,-1-3-15 0,3 1 4 15,-2-1 18-15,-1 1 4 16,0-2-1-16,-2 3 4 0,0-3 5 16,1 2-7-16,-3-1-8 15,1 1-2-15,-2-1-5 0,0 1-7 0,-3 0-5 16,-2 2-11-16,-2 1-4 0,-1 1-2 15,-6 4-1-15,1 2-4 0,-2 0 7 16,-3 7 1-16,-1 5 7 0,-3 4-7 16,0 5-1-16,-2 2 1 0,-1 4-1 15,6 0 0-15,3 0 0 0,4-2-12 16,6-1-6-16,4-4 0 0,2-2 3 16,3-2 15-16,6-3 1 0,3-3 1 15,0-2 4-15,4-3 11 0,0-3 1 16,0-2 3-16,-2 0-4 15,0-6 2-15,0-1 10 0,-1-3-6 16,-2-3-4-16,-1-1-7 0,0-1-3 16,-2-3-3-16,0 3 6 0,-3-4 4 15,1 3-3-15,-1 1-3 0,-2 2-2 16,0 2-5-16,-1 5-1 0,-2 3-1 16,2 2-1-16,-2 1-3 0,0 2 0 15,0 5-1-15,1 5 3 0,-1 5 1 16,3 5 0-16,-3 4 1 0,5 11 0 15,1 10 0-15,-1 14-1 0,1 3 1 16,-2 0 0-16,-3 0-1 0,-1-9 1 16,0 4 0-16,-5-5 2 0,-3-1-2 15,-4-3 0-15,1-7 0 0,-1-4 1 16,2-9-2-16,0-9 3 0,5-7-1 16,-4-3-2-16,1-3-6 0,-3 1-5 15,0-4-8-15,0-5 13 0,0-1 6 16,-2-10 3-16,5-2 6 0,-1-5 1 15,1-6-7-15,0-8 4 0,5-11-2 16,3-9 0-16,2-3 4 0,4 6 3 16,6 6 2-16,-2 8 6 0,1 7 4 15,0 6-3-15,0 5-4 0,1 1-2 16,1-1-12-16,2-2-3 0,4-2-1 16,-1 2-26-16,3 1-22 0,-2 0-26 15,6 2-24-15,-1-1-26 16,1 0-51-16,7-4-43 0,-3 5-34 15,-6 2-116-15</inkml:trace>
  <inkml:trace contextRef="#ctx0" brushRef="#br0" timeOffset="24764.94">18259 11083 604 0,'0'0'108'0,"2"10"-43"0,1-4 88 0,2 1-79 15,0 0-47-15,4 1 27 0,1 0-11 16,1-2-11-16,5-1-3 16,1 0 4-16,0 0 4 0,2-4 1 15,0 1 4-15,0-2-1 16,0 0-1-16,0 0-3 0,1-3-1 0,-3-3-6 16,1-1-8-16,-1-3-5 0,1-1-5 15,-5-2-4-15,1-1-4 0,-3-3-2 16,-3-1-2-16,-3 1-1 0,-4 0-9 15,-1 2-4-15,-6 6-9 0,-5 0-9 16,-7 6 9-16,-4 3 1 0,-9 8 12 16,-12 11 1-16,-8 10-1 0,-2 7 6 15,7 4 0-15,8-2-3 16,12-5 4-16,8-5 3 16,4-7 0-16,8-6 8 0,4-1 21 15,2 2 5-15,5 0 9 0,7 1-3 16,4-3-5-16,6-2-10 0,11-3-10 15,7-3-7-15,12-2-8 0,3-4-2 16,-1 0-43-16,-5-2-43 16,-3 0-52-16,0-3-75 0,-11 2-152 15,-9-2-268-15</inkml:trace>
  <inkml:trace contextRef="#ctx0" brushRef="#br0" timeOffset="28673.14">6169 12250 264 0,'0'0'169'0,"0"0"-95"16,0 0 13-16,0 0 5 0,5-22-23 15,-5 18-15-15,2 3-7 0,-2 0 0 16,0 1-18-16,0 2-19 0,0 8-7 16,-2 4 2-16,0 9 14 0,-1 13-2 15,0 12 4-15,0 14 1 0,-1 3-4 16,1-2 6-16,0-7 1 0,0-3-2 15,0-1 1-15,-1 0-9 0,2-1-1 16,-2-1-3-16,1-3-6 0,-2-6-3 16,2-8-2-16,1-8-5 0,1-7-16 15,1-2-32-15,1 2-26 0,1 1-13 16,1 1-40-16,5-5-82 0,-2-5 73 16,2-6-133-16</inkml:trace>
  <inkml:trace contextRef="#ctx0" brushRef="#br0" timeOffset="29001.27">6594 12454 639 0,'0'0'73'0,"0"0"-16"0,0 0 64 15,0 0-32-15,0 0-44 0,0 0-26 16,0 0 3-16,-17-21-22 0,12 27 3 16,-1 6 9-16,0 4 17 0,-1 6 6 15,-3 4-2-15,1 10-3 0,1 9-3 16,-2 8 5-16,0 1-1 0,4-6-6 16,0-8-11-16,3-9-8 0,0-6-4 15,2-6-2-15,0 1 0 0,1 1-1 16,0 2-18-16,0 0-10 0,0-3-12 15,2-2-17-15,-1-4-27 0,3-3-21 16,-2-4-39-16,2-1-43 16,-1-5-34-16,0-1-116 0</inkml:trace>
  <inkml:trace contextRef="#ctx0" brushRef="#br0" timeOffset="29251.38">6161 12813 521 0,'0'0'56'0,"0"0"26"15,0 0 72-15,0 0-50 0,0 0-48 16,0 0 4-16,0 0 16 16,24-4-9-16,-8 2-16 0,2-1-11 15,3 2-16-15,1 0-8 0,1 1-6 16,1 0-7-16,2 0-3 0,2 0 0 15,0 0-30-15,1 0-28 0,7 2-30 16,4 1-46-16,4-1-57 0,-5 1-49 16,-10-3-171-16</inkml:trace>
  <inkml:trace contextRef="#ctx0" brushRef="#br0" timeOffset="30077.47">7073 12962 357 0,'0'0'57'15,"0"0"9"-15,0 0 8 0,0 0-22 16,0 0-23-16,0 0 7 0,1-16 2 16,-3 13 1-16,2 1 7 0,-1 0 0 15,-1 0-11-15,0 1 2 0,0-1-1 16,-1 1 1-16,-1-2 3 15,1 2-5-15,0-2-2 0,-1 0-10 16,0 2-6-16,-1-2 2 0,-2 0-3 16,1 1-6-16,-1 0 2 0,-1-1 4 15,-3 3-1-15,0 0-1 0,-3 0-6 16,-1 2-3-16,1 4-3 16,-3 2-2-16,-2 3 0 0,0 2 0 15,1 3-8-15,2 1-5 0,1 2-8 16,4 0-1-16,0 1-3 0,4 0 9 15,3-1 0-15,2 0-4 0,2 1 11 16,2-2 2-16,4-1-3 0,3-1 7 16,1-2 3-16,3-3 6 15,1-1 4-15,0-3 7 0,2-3 7 16,-2-1 1-16,3-3-2 0,-2-1-4 16,0-5-4-16,0-4 4 0,0-1 9 15,-1-3-2-15,-1 0-7 0,-1-2-4 16,-2 0-2-16,1-2-1 0,-3-1-3 15,-1 1 3-15,-1 0-5 0,0 0 3 16,-3 1-3-16,0 6-2 0,-3 1 6 16,0 3-2-16,0 4-5 0,0 2-1 15,0 1-3-15,-3 1-3 0,0 4 3 16,-2 3 3-16,0 2-3 0,1 2 1 16,1 3-1-16,0 1 0 0,1 2 0 15,1-2 0-15,1 2 0 0,0-1 5 16,1 0 15-16,3-1 16 0,1-2 1 15,1-1 2-15,2-2-7 0,0-1-6 16,0-2-5-16,2-2-5 0,1-1-7 16,1-2-1-16,2 0-7 0,0-2 3 15,1 0-3-15,0 0-1 0,2-1 0 16,0 0-10-16,1 0-13 0,-1-1-8 16,1 0-7-16,-1 0-10 0,0 1-7 15,-2 0-15-15,-1 0-41 0,-1 1-27 16,1 2-56-16,-3 0-66 15,-3-2-76-15</inkml:trace>
  <inkml:trace contextRef="#ctx0" brushRef="#br0" timeOffset="30386.54">8137 12752 947 0,'1'0'106'0,"2"-2"-62"0,0 0-15 0,3 0-29 0,-1-2-62 0,4-2-78 16,-1 0-82-16,0 1-203 0</inkml:trace>
  <inkml:trace contextRef="#ctx0" brushRef="#br0" timeOffset="30541.49">8196 13016 746 0,'0'0'72'16,"0"0"10"-16,0 0-29 0,0 0-53 16,0 0-37-16,0 0-78 0,0 0-34 31,0 0-121-31,0 0-86 0</inkml:trace>
  <inkml:trace contextRef="#ctx0" brushRef="#br0" timeOffset="31055.75">9452 12491 536 0,'0'0'68'16,"0"0"30"-16,0 0-3 0,0 0-17 15,0 0-25-15,0 0-18 0,1-9 6 16,-1 15-21-16,0 2 8 0,-1 6 20 16,-2 7-10-16,-1 13-8 0,-1 15-3 15,-2 15-9-15,2 11-2 0,0-1 1 16,0-1 6-16,2-6 8 0,-2-2-10 15,0-1 7-15,0-2-8 0,-2-2-5 16,1 0-3-16,0-4-9 0,0-4-3 16,1-3-4-16,0-6-14 0,2-3-11 15,0-7-12-15,2-9-6 0,1-5-21 16,0-9-15-16,1-1-55 0,3-3-73 16,0-2-56-16,0-2-187 0</inkml:trace>
  <inkml:trace contextRef="#ctx0" brushRef="#br0" timeOffset="31947.71">9408 12610 156 0,'0'0'47'0,"0"0"38"0,0 0 11 0,0 0-26 16,0-3-24-16,0 1-14 0,2 1 3 16,-2 0-3-16,0-1-3 0,0 2 8 15,0 0-1-15,0 0-3 0,0 0-6 16,-2 0 1-16,2 0-1 0,0 0 0 15,0 0-5-15,0-1 0 16,0 1-3-16,0 0-1 0,0 0-3 16,0 0 5-16,2 0 6 0,0 0-6 15,1 0 1-15,0 0-5 0,1-1 8 16,1-2 3-16,-1 0-6 0,3-1 8 16,0 0-3-16,2-2-7 0,1 0 5 15,3-1-3-15,0 0-1 0,2 0-7 16,1 2 2-16,0 1-1 0,0-1-4 15,-1 4 1-15,-2 0-3 0,0 1 5 16,-4 1-4-16,-1 2-6 0,-3 4-3 16,-3 3-3-16,-2 1 3 0,-1 3 5 15,-6 2 2-15,-3 1-3 0,-3 1-4 16,-1-1 0-16,-3 2-2 0,2-2-5 16,-2 0-5-16,2-3 2 0,0 0 4 15,2-3 2-15,1 0-2 0,4-4 1 16,2 0 2-16,1-3 3 0,3-2-4 15,2 0-6-15,2-2-8 0,5 0 18 16,2 0 5-16,3-2-3 0,3-1 0 16,2 1-1-16,0 1 3 0,1 0-1 15,2 1-2-15,-2 1 3 0,0 2-3 16,0 3 10-16,0 1 0 0,-2 1 1 16,-1 4-2-16,-4 1 0 0,-1 1-3 15,-4 1-3-15,-5 1 0 0,-2 1 6 16,-6-2 9-16,-5 0 6 0,-3-1 2 15,-5-2-9-15,-2 0-6 16,-2-2-4-16,-4-1-6 0,-1-2 0 16,-2-1-2-16,1-2-1 0,-1-2-10 15,2 0-12-15,1-2-7 0,1 0-19 16,3-1-11-16,5-1-10 0,2-1-20 16,5 0-26-16,4 0-31 0,8 0-43 15,0-1-32-15,7 1-173 0</inkml:trace>
  <inkml:trace contextRef="#ctx0" brushRef="#br0" timeOffset="32338.26">9908 13015 544 0,'0'0'90'0,"7"-4"-5"0,-5 1 25 0,0 3-61 0,-2 0-11 16,0 0-12-16,0 5-2 0,-3 4 23 16,-2 3-14-16,1 4 10 0,-3 2-13 15,1 3-6-15,0 1-2 0,1 1-9 16,2 2-4-16,0 0-5 0,1 0-4 16,1-2 0-16,1 0-37 0,0-2-44 15,4-1-32-15,5 2-28 0,0-5-71 16,2-4-94-16</inkml:trace>
  <inkml:trace contextRef="#ctx0" brushRef="#br0" timeOffset="32854.67">11246 12713 30 0,'0'0'282'0,"0"0"-213"0,0 0 36 0,0 0-33 16,0 0-30-16,-26 0-3 0,21 0 8 15,-1 0 5-15,1 0-6 0,2 0 13 16,1 0-14-16,1 0-5 0,1 0 6 15,1 0-7-15,5 1-2 16,6 0 41-16,5 0-1 0,6-1-15 16,6 2-2-16,4-2-9 0,-1 0-12 15,7 1-9-15,1 1-14 0,9 1-6 16,-2-1-9 0,-10-1 2-16,-8 1-3 0,-10 0-12 0,0 0-21 0,3 1-14 15,1 0-26-15,2 1-12 0,-3 2-32 16,-5-1-40-1,-2 5-46-15,-6-3-18 0,-5 0-154 0</inkml:trace>
  <inkml:trace contextRef="#ctx0" brushRef="#br0" timeOffset="33167.56">11218 12951 500 0,'0'0'77'16,"0"0"72"-16,0 0 8 0,41 0-55 15,-21-1-12-15,5-1 8 0,3-1-21 16,2 1-15-16,1 0-14 0,6 0-9 15,6 0-20-15,4 1-12 0,1-1-7 16,-5 2-2-16,-3-1-18 0,-2 1-13 16,0 0-20-16,-1 0-26 0,0 0-34 15,-7 0-43-15,0 0-66 0,-8-1-65 16,-7-1-136-16</inkml:trace>
  <inkml:trace contextRef="#ctx0" brushRef="#br0" timeOffset="33621.43">11711 12468 516 0,'0'0'94'0,"0"0"-14"0,0 0 24 0,0 0-42 16,0 0-24-16,0 0-11 0,13 3-1 16,-16 6-6-1,-4 5-10-15,-4 8-1 0,-4 12-5 0,-11 14 8 0,-6 13 3 16,-4 6 14-16,0-3 9 0,2-6-1 16,1-9-1-16,2-4-4 0,2-3-14 15,3-5-8-15,8-8-8 0,3-5-2 16,4-7-17-16,0-3-43 0,-1 4-44 15,0-2-7-15,-1 3-54 0,6-5-30 16,2-6-179-16</inkml:trace>
  <inkml:trace contextRef="#ctx0" brushRef="#br0" timeOffset="34467.49">12608 12576 689 0,'0'0'60'0,"0"0"22"0,0 0-33 0,0 0-26 0,-33 16 5 15,20-7 18-15,-7 3 5 0,2 2-9 16,-4 2 2-16,-2 5-5 15,0 4-18-15,2 1-15 0,-2 7-3 16,0 8 2-16,7-5 1 0,4-3-2 16,7-6 3-16,4-4-4 0,2 3-1 15,2 2 13-15,4-2 3 0,4-1 1 16,4-4-3-16,2-1 6 0,3-3 9 16,2-4-1-16,0-1 1 0,4-4-14 15,0-3 4-15,2-2-4 0,-2-3-1 16,2 0-2-16,1-3-2 0,-2-2-4 15,0-1 1-15,0-2 2 0,-4 0 1 16,-1-3-1-16,-3-2-3 16,-2-1 2-16,-5-2-1 0,-1-3 0 15,-4-1-7-15,-1-1-1 0,-2-1 0 16,-3-1 2-16,0 0-2 0,0 1-1 16,-4-2 1-16,-1 3-1 0,0-1 2 15,0 2 1-15,-1 2 0 0,1 0 3 16,-1 3 0-16,-1 1-4 0,1 0 0 15,-1 1 1-15,0 1-3 0,1 1 0 16,-1 1 0-16,1 1 0 0,-1 2 0 16,1 0 0-16,-2-1 0 0,3 2-1 15,-2 0 1-15,2 2 0 0,-1-1 2 16,0 1-4-16,2 1 3 0,-1-1-1 16,1 0 0-16,-1 1 0 0,1 0 0 15,0-1 0-15,-2 2 0 16,0 0-2-16,2-1 2 15,-1 1 0-15,1 2-1 0,-1-1 1 0,1 0 0 0,2 0-1 32,-2 0 0-32,2 1-1 0,0 0 2 15,-2 0-1-15,0 0 1 0,1 0 0 16,-1 0-1-16,-1 0 0 0,0 0 1 16,0 0 0-16,1 0 0 0,0 1 0 15,-1 0-3-15,2 1 3 0,-3 0-13 16,2 1-31-16,0-1-36 0,0 3-40 15,-2 4-45-15,1 1-99 0,-2-2-168 16</inkml:trace>
  <inkml:trace contextRef="#ctx0" brushRef="#br0" timeOffset="38315.56">17019 12615 101 0,'0'0'34'0,"0"0"-7"0,0 0 28 0,0 0 15 16,6-19-26-16,-4 16 1 0,1 0-6 15,-3 0 14-15,2 2-2 0,-1 0 6 16,1 1 4-16,-2-1-17 0,0 1-10 16,0 0-5-16,0 0-8 0,0 1-6 15,3 1 1-15,-3 5 12 0,2 4 7 16,-2 5-3-16,0 6-5 0,0 6 3 15,-3 12 1-15,-5 11-1 0,-4 9 1 16,-3-1 2-16,4-3-6 0,-2-7-8 16,2-8 1-16,3-2-10 0,-1-1-4 15,2-4-6-15,4-6 0 0,3-6-19 16,0-5-48-16,0-3-46 0,2 12-64 16,1-5-21-16,2-3-107 0</inkml:trace>
  <inkml:trace contextRef="#ctx0" brushRef="#br0" timeOffset="38612.37">17283 12934 501 0,'0'0'26'0,"0"0"-18"0,0 0 68 16,0 0-22-16,13-37-47 0,-9 31 9 15,-2 3-2-15,-2 2 13 0,2 1-10 16,-2 7 9-16,-2 3 21 0,-1 4 4 16,-5 4-15-16,3 4-14 15,-3 0-11-15,0 2-4 0,-1 1-6 16,4-3-1-16,2 2-20 0,0-2-24 15,1-1-22-15,2-1-26 0,0 4-18 16,0-6-76-16,0-4-104 0</inkml:trace>
  <inkml:trace contextRef="#ctx0" brushRef="#br0" timeOffset="38768.64">17302 12750 685 0,'0'0'48'16,"0"0"-26"-16,0 0-16 0,0 0-6 15,-8-38-59-15,8 34-121 0,3 0-68 0</inkml:trace>
  <inkml:trace contextRef="#ctx0" brushRef="#br0" timeOffset="39397.93">17561 13066 535 0,'0'0'97'0,"0"0"-60"0,0 0 71 16,0 0-60-16,5-43-40 0,4 28-1 15,2-2 10-15,2-2 4 0,3 4-10 16,-2-1 6-16,2 3 14 0,3 0 5 16,-5 3-7-16,3 0-10 0,-4 3-5 15,0 2-9-15,-1 2-1 0,-2 3-4 16,-2 0 0-16,-1 3-9 0,-3 4 9 16,-3 6 0-16,-1 3 18 15,0 4-3-15,-4 5-2 0,-2 2-4 16,-2 3-3-16,0 0-1 0,-1 1-1 15,0-2-3-15,3-1 2 0,3-2-2 16,0-3-1-16,1-3 0 0,2-2-1 16,0-5 1-16,3-4-2 0,2-4 0 15,1-4 2-15,0-1 0 0,2-7 9 16,0-2 7-16,2-4 12 0,2-1-2 16,1-3-6-16,1-1-4 0,1 0-7 15,3-3-7-15,-3 0 0 0,2-2 1 16,-1 2-2-16,3 0-1 0,-3 2 3 15,1 0 1-15,-2 2-1 16,0 1-2-16,-1 2 1 0,-3 3 0 16,0 1-1-16,-2 2 1 0,-2 2-1 15,-1 3 0-15,-2 2-1 0,0 1-2 16,-2 2-2-16,-2 4-1 0,0 2 5 16,0 4 12-16,-1 2-3 0,-3 4-2 15,-1 3 2-15,2 1-5 0,0 5-2 16,0-3 1-16,-1 2-1 0,0 0-1 15,1-1 0-15,1 0-1 0,1-4-7 16,-1-3-28-16,2-1-31 0,0-5-42 16,0-2-30-16,4-5-32 0,3-5-6 0,-1 0-119 15</inkml:trace>
  <inkml:trace contextRef="#ctx0" brushRef="#br0" timeOffset="39749.89">18226 13106 553 0,'0'0'88'0,"0"0"-2"0,0 0 52 0,0 0-71 16,30-35-42-16,-22 28 12 0,-3 0-15 15,3-2-16-15,1 1 4 16,1 1 0-16,1 0-6 0,2 0 8 0,-1 1 12 16,2 1 8-16,2-2-1 0,0 0-3 15,0 1-6-15,1-1-12 0,-2 0-2 16,0 1-1-16,-4-2 2 0,-2 3-1 15,-2-2-6-15,-6 2 0 16,-1-1 0-16,-8 2-2 0,-4 2 0 16,-4 2-3-16,-3 5 0 0,-3 5 1 15,-3 5 2-15,1 4 4 0,0 2-4 16,1 3 0-16,1 1 5 16,4-2 5-16,4 1 11 0,3-2 27 15,5-1 7-15,3-3-15 0,3-4-21 16,1-3-12-16,5-4-7 0,2-4-10 15,5-3-45-15,1-3-56 0,5-4-55 16,0-1-53-16,15-5-28 0,-8 3-63 16</inkml:trace>
  <inkml:trace contextRef="#ctx0" brushRef="#br0" timeOffset="40250.32">18670 13015 466 0,'0'0'141'0,"0"0"-24"15,0 0 15-15,0 0-45 0,0 0-25 16,0 0 12-16,27-35-21 0,-23 28-14 16,-3 0-6-16,1 0-5 0,-2-1-6 15,0 1-13-15,-2 1-8 0,-3 0-1 16,0 3-1-16,-3-1-1 15,-4 3 0-15,1 1 0 0,-5 0-3 16,2 5-1-16,-5 4 4 0,3 4 2 16,-4 4 0-16,3 2 1 0,0 3-2 15,1 2 1-15,2 1 0 0,3 2-2 16,1-1 2-16,3 0 0 0,5-1 9 16,1-3 9-16,1 1 5 0,6-5 1 15,3-4 1-15,1-3-8 0,1-7-10 16,5-4-3-16,0-1-3 0,1-9 0 15,2-3-1-15,-1-1 1 0,-1-4 1 16,-3 0 1-16,1-3-1 0,-5 1-2 16,2 2-1-16,-2 3 0 0,-2 4 1 15,-3 3-2-15,-2 3-6 0,-3 2 4 16,0 3 1-16,0 0-6 0,-1 3 0 16,-1 4 9-16,-1 2 2 0,0 3 15 15,1 1 0-15,1 1 4 0,1-1-10 16,0-1-8-16,3 0-2 0,3-3-1 15,1-1-27-15,3-1-33 0,1-2-34 16,8-4-78-16,-3-1-95 0,0 0-92 16</inkml:trace>
  <inkml:trace contextRef="#ctx0" brushRef="#br0" timeOffset="40617.57">18946 13085 304 0,'0'0'288'0,"0"0"-176"0,0 0 40 0,28-39-44 0,-19 26-57 16,2-1-10-16,-3 2 10 0,3-1-19 15,0 2 4-15,-1 1-20 0,0 2-1 16,0 2-2-16,1 2-1 0,-2 4-5 16,1 0-4-16,-2 4 2 0,0 6-5 15,0 5-3-15,-2 4 3 0,1 4 0 16,-3 1 0-16,-2 1-5 0,1-2-3 15,-1 0-13-15,-1-4-15 0,-1-1-22 16,0-3-7-16,0-2 12 0,-3-5 18 16,0-4 8-16,-2-4 20 0,3 0 7 15,0-7 23-15,0-1 28 16,2-6 43-16,0 0-3 0,4-5-37 16,2 0-27-16,1-2-17 0,2 0-10 15,0 0 1-15,2 3-1 0,1 1-2 16,4 2 0-16,4 3 1 0,0 2 0 15,3 1-10-15,1 2-49 0,0 3-67 16,10 1-37-16,-8 1-97 0,-2 0-114 16</inkml:trace>
  <inkml:trace contextRef="#ctx0" brushRef="#br0" timeOffset="41201.39">20345 12945 439 0,'0'0'136'0,"0"0"-98"15,40-12 29-15,-20 7-14 0,0 0-47 16,1 0-3-16,0 2 9 0,-1 0 7 15,0 2 8-15,-3 1-6 0,1 0 12 16,-4 4 11-16,0 4-11 0,-2 2-15 16,-1 5-8-16,-2 1-9 0,-3 4 0 15,-1 1 4-15,-2 3-2 0,-3-2-2 16,0 2-1-16,-7-3-3 0,-2 0-5 16,-4-4 0-16,-2 0 0 0,1-4 7 15,-1-3 0-15,4-4 1 16,1-2 5-16,4-2-3 0,1-2 2 15,3-6 7-15,2-2 20 0,3-4 15 16,4-1 0-16,4-4-1 0,2-1-3 16,5-1-11-16,2-1-6 0,3 0 4 15,2-1-2-15,1 0-7 0,3 1-12 16,0 0-6-16,2 2-2 0,-1 1-19 16,1 2-26-16,0 2-34 0,0 1-34 15,-1 4-47-15,11 3-55 0,-8 1-34 16,-4 1-80-16</inkml:trace>
  <inkml:trace contextRef="#ctx0" brushRef="#br0" timeOffset="41652.43">21043 13026 607 0,'0'0'70'15,"0"0"58"-15,0 0-33 0,0 0-65 16,0 0-13-16,34 24 20 0,-20-24-11 15,2 0 5-15,2 0 7 0,2-2 20 16,-1 0 13-16,0-1-8 0,0-3-7 16,0 2-12-16,-1-1-7 0,-1-2-12 15,-1-2-8-15,-2-1-4 0,-2 0-5 16,-4-2-5-16,-2 1-1 16,-4-1-2-16,-1-1-1 0,-3 1-13 15,-6 2 4-15,-3 0-7 0,-3 2-2 16,-2 2 6-16,-2 3 7 0,-2 2 3 15,2 1-1-15,-2 3-13 0,-2 3-17 16,2 2-5-16,-1 4-8 0,-1 2 10 16,2 2 15-16,0 2 15 0,-1 2 7 15,3 1 0-15,-1 1 0 0,3 1 3 16,2 0 8-16,2 1 13 0,3-2 8 16,4 0-1-16,5-3-8 0,0 0-10 15,9-2-4-15,1-2 0 16,5-2-9-16,2-2 0 0,3-1-3 15,1-3-3-15,4-2-5 0,2-1 1 16,0-2-5-16,1-2-6 0,-1 0-17 16,0-3-13-16,0-2-32 0,0-3-39 15,0-1-42-15,6-15-42 0,-7 1-92 16</inkml:trace>
  <inkml:trace contextRef="#ctx0" brushRef="#br0" timeOffset="41919.4">21613 12621 692 0,'0'0'136'0,"0"0"-16"0,0 0 35 0,0 0-67 0,0 0-55 16,23-32-9-16,-21 33-24 0,-2 9 0 15,0 5-4-15,0 9 2 0,-2 12 2 16,-5 14 0-16,-2 12 2 0,-2 5 4 15,-1-1-1-15,1-7 2 0,1-9-1 16,1-3 1-16,0-1 0 0,-1-3-7 16,-1-1-1-16,3-3-10 0,3-5-33 15,2-8-17-15,3-6-51 0,0-9-11 16,8-4-117-16,0-1-22 0</inkml:trace>
  <inkml:trace contextRef="#ctx0" brushRef="#br0" timeOffset="42433.28">22114 12713 525 0,'0'0'135'0,"0"0"-62"0,0 0 41 15,0 0-56-15,33-1-39 0,-26 1-8 16,1 0 1-16,-1 0-9 0,-1 0 6 16,-1 2-4-16,0 4 13 0,0 3 3 15,-2 3 0-15,0 2-3 0,-1 1-2 16,0 2-1-16,0 0 8 0,0-1-5 15,0 0-13-15,0-2 1 16,2-2-5-16,1-2-1 0,0-3 0 16,1-2 1-16,0-3 4 0,1-2 3 15,2-2 9-15,1-4 20 0,0-3-2 16,1-3 1-16,1-2-2 0,0-3-11 16,3-4-13-16,0-2-3 0,2-3-7 15,1 0 1-15,0 3 1 0,0 5 5 16,-2 4-2-16,0 5 8 0,-1 4 1 15,0 3-8-15,-1 2 2 0,-1 3-4 16,0 4-4-16,-1 2 0 0,0 3-2 16,-2 4 0-16,0 4-12 0,0 4-24 15,-1 2-9-15,-1 5-14 0,2 5-20 16,2 6-28-16,-2-4-25 0,1 9-53 16,-4-13-45-16,-3-10-184 0</inkml:trace>
  <inkml:trace contextRef="#ctx0" brushRef="#br0" timeOffset="42730.05">22307 13190 602 0,'0'0'114'0,"0"0"-10"0,0 0 28 0,44-27-65 0,-28 18-20 15,2-1 10-15,3 0-17 0,0 0-12 16,2 0-11-16,3 1-6 0,1 1-2 16,0 0-9-16,-1 2 0 0,3 1-7 15,-1 2-10-15,0 1-33 0,-1 2-33 16,-1 0-14-16,-3 2-49 0,0 6-41 15,-4-1-47-15,-7-1-105 0</inkml:trace>
  <inkml:trace contextRef="#ctx0" brushRef="#br0" timeOffset="42886.37">22305 13525 1028 0,'0'0'127'0,"0"0"-110"16,0 0-17-16,0 0-3 0,0 0-193 16,0 0-89-16,0 0-192 0</inkml:trace>
  <inkml:trace contextRef="#ctx0" brushRef="#br0" timeOffset="43011.39">22553 13482 846 0,'0'0'237'0,"0"0"-102"0,0 0-4 15,0 0-75-15,0 0-48 0,0 0-8 16,0 0-46-16,34 2-54 0,-28-10-77 16,-2 1-104-16,2 0-107 0</inkml:trace>
  <inkml:trace contextRef="#ctx0" brushRef="#br0" timeOffset="43636.5">23982 12973 727 0,'0'0'189'15,"0"0"-139"-15,0 0 74 0,0 0-61 16,40 17-50-16,-24-12-6 0,0 1 0 16,5-2 18-16,-1 0 4 0,5 2 11 15,2-2 4-15,2 0-5 0,2 0-2 16,-1-2-7-16,1-1-10 0,-1-1-6 15,-1 0-10-15,-2-4-1 0,-1 0 0 16,-1-4-1-16,-3-1 4 0,-1-1-3 16,-5-1-3-16,-2-1 0 0,-5-1 0 15,-3 1-1-15,-4-1 1 16,-3 2-3-16,-6-1-1 0,-4 1-3 16,-5 1-1-16,-2 1 2 0,-5 3 3 15,-3 3 1-15,-3 3 2 0,-7 1-1 16,-9 8 1-16,-5 9-4 0,-3 4 4 15,6 5 0-15,7 1 0 0,13-4 0 16,7-3 0-16,4-4 11 0,3 1 5 16,-1 3 8-16,1 1 3 0,2 3 8 15,4 0-9-15,4-2-4 0,3-2-4 16,8-1 0-16,4-4 3 0,4-3-6 16,7-2-2-16,9-3-6 0,12-4-3 15,9-1-4-15,5-3-9 16,-3-2-23-16,-1-4-28 0,-7-1-31 15,2-1-17-15,0-3-19 0,-1-1-28 16,-2-2-24-16,-4-1-25 0,-5 0 14 16,-11 3-86-16,-7 4 58 0</inkml:trace>
  <inkml:trace contextRef="#ctx0" brushRef="#br0" timeOffset="43855.14">24775 13090 208 0,'0'0'245'0,"0"0"-105"0,0 0 35 0,0 0-15 0,0 0-31 16,-9-26-39-16,9 26-24 0,0 0-19 15,2 0-19-15,4 0-6 0,2 4 3 16,2 3 9-16,4 2 0 0,3 4-9 16,4 3-6-16,3 3-10 0,1 2 0 15,3 1-4-15,1 1-4 0,0 3-2 16,1-3-1-16,1 1-31 0,-1-2-17 16,0-2-4-16,-2-2 0 0,-1-2-21 15,-4-4-34-15,-3-1-25 0,-1-4-58 16,-6-4-34-16,-3-3-134 0</inkml:trace>
  <inkml:trace contextRef="#ctx0" brushRef="#br0" timeOffset="44105.16">25114 13055 502 0,'0'0'397'0,"0"0"-301"15,0 0 69-15,0 0-85 0,0 0-31 16,0 0-20-16,0 0-9 0,-11-9-5 16,-2 13-14-16,-4 4 1 0,-4 3 3 15,-2 3-4-15,-3 4 2 0,-2 4-1 16,-1 2-2-16,-1 1-2 0,0 0-16 16,0 3-33-16,2-3-14 0,0 0-29 15,5 0-18-15,1-2-48 16,5 1-20-16,5 1 10 0,6-3-89 15,5-7 4-15</inkml:trace>
  <inkml:trace contextRef="#ctx0" brushRef="#br0" timeOffset="44371.17">25441 13115 718 0,'0'0'117'0,"0"0"85"16,0 0-61-16,0 0-85 16,0 0-50-16,0 0-5 0,0 0 1 15,0 0 0-15,-9 10-1 0,-1 7 0 16,-1 3 2-16,3 4 3 0,0 1 5 16,0 2-3-16,1 1-5 0,1-1-1 15,2 0-2-15,1 0-15 0,1-2-20 16,2-3-15-16,0-1-14 0,1-2-8 15,3-3-13-15,2-4-21 0,7-5-30 16,-1-4-26-16,-1-3-133 0</inkml:trace>
  <inkml:trace contextRef="#ctx0" brushRef="#br0" timeOffset="44527.33">25649 12867 984 0,'0'0'116'16,"0"0"-93"-16,0 0 69 0,0 0-92 16,0 0 0-16,0 0-92 0,0 0-69 15,31-30-31-15,-27 30-92 0,1 0-41 16</inkml:trace>
  <inkml:trace contextRef="#ctx0" brushRef="#br0" timeOffset="44937.82">25888 13036 574 0,'0'0'130'0,"0"0"13"16,0 0-47 0,0 0-61-16,0 0-35 0,0 0 0 15,0 0-52-15,0 0 5 0,11-10 10 16,-24 10 28-16,-3 4 9 0,-3 2 2 15,-1 2 13-15,-2 1-3 0,-1 2-6 16,1-2-6-16,2 2 0 16,3-1 0-16,4-1 2 0,5 0 0 15,5 0-2-15,3 1-3 0,0-1 3 16,6 2 20-16,3 0 13 0,3 0 3 16,3-1 7-16,3 0 1 0,0 1-6 15,2-1-17-15,1 1-4 0,1 1-10 16,0 1-7-16,-1 0 0 0,-2 2 0 15,-2 0 0-15,-4 1-1 0,-4 0 1 16,-3 1-5-16,-6 0 5 0,-3-1 5 16,-6-2 4-16,-5-2 5 0,-2-2-13 15,-2-2-1-15,-3-3-16 0,-2-2-30 16,-3-3-38-16,-1-2-30 16,-1-3-15-16,-14-9-15 0,9 0-55 15,4 1-79-15</inkml:trace>
  <inkml:trace contextRef="#ctx0" brushRef="#br0" timeOffset="45390.95">26189 12858 327 0,'0'0'392'0,"0"0"-295"0,28-38 59 15,-17 26-91-15,-1 1-43 0,-1 3-14 16,0 3-3-16,-4 2 2 0,-1 2-7 16,-1 1 1-16,-1 2 2 0,-2 5 4 15,0 4 16-15,-1 5 7 0,-4 5-8 16,-2 6-12-16,-5 10-7 0,-4 13 1 15,-7 10-4-15,-3 4 1 0,-1-4-1 16,3-5-8-16,2-9 3 0,1-3 3 16,2-4 2-16,5-6 3 0,2-5 19 15,4-6 9-15,4-5 1 0,0-1 8 16,2-2 1-16,1 0-6 0,1-2-9 16,1-4-14-16,5-5-10 0,2-2 8 15,3-1-10-15,2-4 0 0,3-2-10 16,0-2 4-16,3-1-11 0,-1-1 3 15,3 0-12-15,0-1-10 0,-2 0-11 16,0 1-8-16,-2-1-12 0,-3 1-33 16,-3 0-32-16,-2 2-39 0,-8-7 2 15,-1 2-135-15</inkml:trace>
  <inkml:trace contextRef="#ctx0" brushRef="#br0" timeOffset="45547.31">26031 13194 589 0,'0'0'219'0,"0"0"-23"0,0 0 14 16,0 0-109-16,0 0-46 0,0 0-33 16,43-30-17-16,-22 26-5 0,5 0-3 15,6 1-14-15,11 1-34 0,4 1-20 16,2 1-28-16,-6 0-40 0,-9 0-21 16,-10-2-11-16,6 0 17 0,-7-1-79 15,-3-1-65-15</inkml:trace>
  <inkml:trace contextRef="#ctx0" brushRef="#br0" timeOffset="45969.42">26653 13109 496 0,'0'0'114'0,"0"0"-3"0,0 0-7 15,0 0-46-15,0 0-44 0,0 0-8 16,0 0-2-16,0 0-4 0,-16-13-11 15,-1 13 4-15,-3 0 7 0,-5 1 0 16,-1 2 1-16,-3 2-1 0,0 1 0 16,0 1 4-16,2 0 5 0,4 0 6 15,1 1-7-15,3 0-4 16,5-1 7-16,3 2 4 0,5-1 14 16,6 0 4-16,1 2 2 0,8-2 14 15,2 2-4-15,4 1-21 0,4 1-8 16,4-2-10-16,1 3-3 0,1 1-2 15,1 0-1-15,0 3-8 0,-1 0-8 16,-3 0 3-16,-5 1 3 0,-3-1 6 16,-6 0 4-16,-5-2 3 0,-3-1 17 15,-4-1 11-15,-5-2-2 0,-4-1-8 16,-2-3-12-16,-4-2-4 0,-3-3-5 16,-1-2 0-16,-1 0 0 0,-2-5 0 15,0-1-8-15,0-1-10 0,-1-1-24 16,2-1-53-16,-10-6-70 0,7 3-136 15,4-2-254-15</inkml:trace>
  <inkml:trace contextRef="#ctx0" brushRef="#br0" timeOffset="53183.59">9664 15616 55 0,'0'0'0'0,"0"0"-7"0,0 0 1 0,0 0-2 15,0 0-25-15</inkml:trace>
  <inkml:trace contextRef="#ctx0" brushRef="#br0" timeOffset="55892.34">9206 17164 345 0,'3'0'66'0,"1"0"8"0,3 0 0 16,0 0-24-16,0 0-23 0,-1 0 2 16,1 0 5-16,-1 0-7 0,2 0 1 15,-1 0 1-15,1 0-2 0,0 0 7 16,1 0 0-16,0 0 0 0,-1 0-1 16,2 1-3-16,-2-1-2 0,2 1-12 15,1-1-5-15,0 2-2 0,1-1-4 16,3 2 1-16,0-1 3 0,2 2 1 15,1-1 1-15,4 1 4 0,1-2 3 16,0-1 0-16,2 1-2 0,2 0 0 16,1-1-2-16,2-1 4 0,5 0-5 15,8 0-8-15,5-1 2 0,3-2 0 16,-2 2 3-16,-3 0-3 0,-2 0 3 16,1 0 2-16,1-1 1 0,3 1-7 15,0 0 1-15,0 1 1 0,0-2-1 16,2 0 2-16,2-1-4 0,1 0 3 15,1-1 0-15,-2 1-3 16,2-1 1-16,1 0-3 0,0 0-2 16,-1 2 3-16,0-1 0 0,1 1 2 15,0-1-4-15,1 0 8 0,2 0-4 16,0-1 2-16,1 2-7 0,1-2 1 16,0 2 4-16,1-2-1 0,-2 2 0 15,1 0-1-15,1-2-3 0,2 2 0 16,-1-3 4-16,1 2 0 0,-1-2 2 15,1 2 0-15,-1-1 1 0,0 2 0 16,1-2 0-16,-3 1-4 0,3 1-2 16,0-1 5-16,0 2-3 0,2-2-1 15,1 0 1-15,0 0 1 16,2-1 0-16,0 2 3 0,1-3-4 16,0 3-4-16,2-2 5 0,2 2 0 15,-1-2-5-15,0 2 4 0,1-2-4 16,-3 1 0-16,2 2-1 0,2-3 1 15,-1 1 0-15,3 0 1 0,-1 0-1 16,-2 1 0-16,3-1 0 0,0 1-1 16,3-2 2-16,-1 1-1 0,2 2 0 15,1-2 0-15,0 0 1 0,-3 1-1 16,3-2-3-16,-4 1 0 0,2-1-6 16,-1 1 4-16,-2-1-7 0,0 3 0 15,-2-1 0-15,-5 0 0 16,-1 0 3-16,-4 1 2 0,-1 1-4 15,-2-1-5-15,-5 0-12 0,-3 1-9 16,-2-2-17-16,-5 2-5 0,-4-1-22 16,-7 1-40-16,-6-1-34 0,-4 0-60 15,-6-1-60-15</inkml:trace>
  <inkml:trace contextRef="#ctx0" brushRef="#br0" timeOffset="58550.15">9367 16872 149 0,'-2'1'106'0,"2"-1"-33"0,0 0 6 0,0 0-16 0,0 0-4 15,0 0-7-15,0 0-6 0,0 0-1 16,0 1-7-16,0-1-8 0,1 2 2 16,0 1 4-16,0-2 3 0,0 2-4 15,1 1-4-15,0-1-7 0,1 0-8 16,2-1 1-16,-1 0-3 0,1 1-2 15,0-2 2-15,1-1-4 0,1 1-2 16,2-1-1-16,-1 0-2 16,-1-1-3-16,2-2 1 0,-1-1 0 15,1 1 5-15,0-1 1 0,1-2 2 16,0 1 3-16,1-2-4 0,1 0 2 16,-1-1-3-16,2-1 0 0,0 1 1 15,-1 0 2-15,3-3 1 0,-1 2 2 16,1-1 0-16,0 0-3 0,0 0-1 15,0-1-2-15,0 2 0 0,0-2 1 16,0 1-1-16,-1-1-1 0,1 1-4 16,-1-2-1-16,0 0 0 0,0 0-3 15,-1 0 1-15,1-2-1 16,-1 1 3-16,1-1-3 0,-1 0 1 16,1 1 4-16,-1-1 1 0,-2 0-3 15,1-1 2-15,0 1-1 0,-1 0-1 16,0-1 0-16,-1-1 1 0,2 2-3 15,-2-1 1-15,0 0-2 0,1 0 0 16,0 0 0-16,-1 1 1 0,2-2-1 16,-1 0 0-16,0 0 0 0,2 0 1 15,-2-1-1-15,2 1 1 0,-2 0-1 16,1-2 1-16,0 1 0 0,-1 0 0 16,1 0-1-16,-1-1 0 0,-1 1 0 15,1-1 0-15,-2 1 0 0,1 0 0 16,0 0 0-16,0 0 1 15,-1-1 0-15,1 1-1 0,1-1 1 16,-1 1 2-16,0 1 1 0,1-2 0 16,-2 0-2-16,1 0-2 0,1-1 2 15,-1 1-2-15,0-1 0 0,1 0 2 16,-1-1-2-16,-1 1 1 0,2-1 0 16,-2 1 0-16,0-1 0 0,1 0 2 15,-1 1-3-15,-1-1 0 0,2 0 1 16,0-1 0-16,0 1 2 0,2-3-3 15,-1 2 3-15,0-1-2 0,1 0 1 16,0 0-2-16,-1-1 2 0,3 1 1 16,-1 1-1-16,0-1 2 0,0 2 2 15,1-2-3-15,-1 0 0 0,0 0-1 16,2 0-1-16,-1-1 1 0,1 1-1 16,1-1-1-16,0 0 3 0,2 0-2 15,-1 0-1-15,0 0 2 0,-1 0 0 16,0 1 0-16,0 1 4 0,1-1 3 15,-1 2-1-15,2-2-3 0,-1 2 3 16,1-1-6-16,0 0 3 0,-1 1-3 16,1-1-2-16,0 3 2 0,1-3-2 15,0 3 0-15,0-2 2 0,1 3-2 16,-1-1-2-16,2 1 2 16,0-1 0-16,-2 1 2 0,2 0-2 15,0 1 1-15,0-1-1 0,1 0 4 16,2 2-3-16,-1-2 0 0,-1 0 1 15,2 1-1-15,-1 2-1 0,0 0 2 16,0-1 0-16,0 2 2 0,-1 0-3 16,0 1 2-16,1 0 0 0,-1 1-2 15,1 2 0-15,1-2 1 0,-2 2-2 16,2 0 0-16,0-1 1 0,0 2 0 16,-1 1 0-16,3 0 3 0,-1 0 0 15,0 1-2-15,1 2 2 16,0-1 1-16,-2 3-3 0,2-2 2 15,0 2-2-15,0 1 1 0,1-1-3 16,0 1 2-16,-1 1-1 0,2 0-1 16,0 0 5-16,-1 1-5 0,2 2 0 15,-1-1 2-15,1 2-1 0,0-1-1 16,1 3 1-16,0 0-1 0,0 0 0 16,0 1 0-16,0 1 0 0,0 0 1 15,-2 0-1-15,2 3 0 0,-1-1 0 16,-1 1 0-16,0-1 2 0,0 3-2 15,-2-1 0-15,0 3 0 16,-4-1 1-16,2 1-1 0,-2 1 1 16,1 1 1-16,0 0 1 0,-1 0-1 15,1 1 1-15,1 0 0 0,0 0-2 16,0 1 0-16,-1-2 0 0,1 2 1 16,0 0 0-16,1-2 0 0,-3 2 3 15,2 1-3-15,-2 0 3 0,-1 0 0 16,0-1-1-16,1 2-1 0,-1 0 0 15,0 1 0-15,-2 0 0 0,0 1-3 16,-1-1 0-16,0 1 0 0,-4 1 0 16,2-1 0-16,-3 0 3 0,0 0-3 15,1 1 1-15,0-2 0 0,0 4 0 16,2-3 0-16,-2 0 0 0,2 1 2 16,-1-2-2-16,2 0 3 0,0-1 0 15,3 2-1-15,-2-4 2 0,2 2 0 16,-2 0 2-16,4-1-3 0,-3 0 0 15,1 1-2-15,1 0-1 0,-1 0 0 16,1 1 0-16,-1-1 2 0,1 1-1 16,-1-1 2-16,1 1 0 0,1 0-1 15,-4 0-1-15,3 1 5 0,0-1-3 16,0 1 6-16,-2-2-4 0,1 1 1 16,1 0-1-16,-3 1-2 0,3-2 0 15,-3 1-2-15,2 1 0 0,-1-2 0 16,2 0 0-16,-1 1 1 15,-1-1 0-15,2 1 0 0,1 0 2 16,-1-1-3-16,1 1 3 0,3-1-2 16,-3 0 2-16,-1 0-2 0,1 0-3 15,3-1 2-15,-3 0 1 0,-1 0-2 16,2-1 2-16,1-1-3 0,-2-1 4 16,-1-1-2-16,2 0 0 0,1-1-1 15,-3 0 0-15,2-2-1 0,1 0 6 16,-2 0-3-16,2-1 0 0,-1 0-2 15,1-1 0-15,0 0 0 0,-3-1-1 16,2 1 0-16,1-3 1 0,-2 3-1 16,-1-1 1-16,1-2-1 15,1 1 1-15,-1 0-1 0,-1 0 1 16,1-2 0-16,-2 1-1 0,0-1 0 16,0 0 0-16,2 0 2 0,-4-1-1 15,2 1-1-15,-2-2 2 0,2 0 1 16,-3 1 0-16,1 0 2 0,-1 0-1 15,-1-1-3-15,0 0-1 0,-2-1 2 16,0 2-2-16,-1-1 0 0,-2 0 1 16,3 0-1-16,-6 1-3 0,0-2-11 15,1 0-23-15,-2 0-30 0,-1-1-43 16,-4 0-61-16,1-1-95 0,-3-2-232 16</inkml:trace>
  <inkml:trace contextRef="#ctx0" brushRef="#br0" timeOffset="62010.01">10326 16093 187 0,'0'0'98'0,"0"0"-45"0,0 0 13 0,0 0-29 16,0 0-12-16,1-25-12 0,-1 19 2 15,1-1 6-15,0 3-4 0,-1-2 4 16,0 2 16-16,0 1 14 0,0 2 4 16,0-2 2-16,0 2 4 0,0 1 0 15,-1-2-6-15,0 2-3 16,1-1-10-16,-1 1-12 0,1-1-5 16,-1 1-8-16,0 0-6 0,0 0-4 15,0 0-5-15,0 4 0 0,-1 4-1 16,1 3 5-16,-1 5-2 0,1 3 0 15,0 5 2-15,0 3 3 0,0 9 1 16,1 8 5-16,0 8 4 0,0 2 3 16,0-3-6-16,1-8-7 0,2-6-2 15,0-1 4-15,0 0-3 0,-1 2-5 16,0-2-1-16,-1-1 3 0,0 0-5 16,0-7 3-16,0-3-2 15,0-5 0-15,3-1 0 0,-1 5 0 16,0 1 3-16,2 4 3 0,0-3-2 15,-1 0 1-15,1-4 0 0,1-1 0 16,-1-2-2-16,-1-2 1 0,-1-1-3 16,-1 1-2-16,-1-2 0 0,-1-1 4 15,0-1 13-15,1-2-9 0,-1 0 10 16,2-3 5-16,-1 3-6 0,0-2-15 16,0-2 15-16,-1-2 1 0,0-2-14 15,0 1 2-15,0-2-4 0,0 0 1 16,0 1-1-16,0-2-1 0,-1 1 0 15,0 0-2-15,0 0-9 0,1-2-26 16,0 0-28-16,0 0-42 16,4-4-69-16,10-4-46 0,-1-1-105 15</inkml:trace>
  <inkml:trace contextRef="#ctx0" brushRef="#br0" timeOffset="62891.25">13564 15824 166 0,'0'-5'27'0,"0"-1"9"0,0-1 41 15,0-1-17-15,0 1-12 0,0 2 13 16,-3-1-7-16,2 2-3 0,0 0 0 16,-2 1-1-16,3 1-7 0,-3 1-2 15,3 0-1-15,-2 1-7 0,2 0 2 16,0 0-2-16,-2 2-8 16,1 3 1-16,1 4-4 0,0 2 6 15,0 6-4-15,0 5-9 0,0 13-2 16,1 12 3-16,1 10 8 0,0 7 0 15,1-2 2-15,-2-3-4 0,2-6-3 16,-1 0 0-16,3-1-2 0,-2 3 4 16,2-4 4-16,-2 3 3 0,-2-5-5 15,1-3-16-15,-2-3 10 0,2-1-3 16,1-2 10-16,2-2 2 0,2-1-1 16,-1-8-2-16,1-6-1 0,-4-5-1 15,3-2 4-15,-1 3-10 0,3 2 8 16,-2 0-5-16,1-4-13 0,-2-4 0 15,-2-2-5-15,-1-4-5 0,2-4-23 16,-4 0-23-16,1-3-36 0,1 0-41 16,0-6-45-16,1-1-126 0,0 0-109 15</inkml:trace>
  <inkml:trace contextRef="#ctx0" brushRef="#br0" timeOffset="63322.73">13745 16418 583 0,'0'0'113'0,"0"0"-64"0,0 0 104 0,13-7-65 0,-5 0-46 0,1-3-10 15,4-3 7-15,0-2-3 0,2 0-4 16,1-1-7-16,3-1 7 0,-1-1 2 15,0-1-4-15,4-1-7 0,-1 1-6 16,0-1-5-16,1 2-4 0,-1 1-4 16,-1 2-4-16,-1 2 0 0,-3 4-5 15,1 2-22-15,-4 2-28 0,-1 3-21 16,-2 2-30-16,-2 0-3 0,-5 2-23 16,2 5-48-16,-8 11 44 0,-1-1-84 15</inkml:trace>
  <inkml:trace contextRef="#ctx0" brushRef="#br0" timeOffset="63526.66">13842 16698 607 0,'0'0'56'16,"0"0"-5"-16,0 0 108 0,0 0-69 15,44 8-12-15,-22-16 7 0,2-5-22 16,9-5-14-16,8-4-8 0,-5 1-14 15,-2 3-7-15,-5 2-8 0,-3 3-9 16,1-1-1-16,6-1-2 0,-3 1-5 16,0 2-21-1,1 0-24-15,-2 4-28 0,-5 1-58 0,-1 4-37 0,1-1-53 16,-5 3-53-16</inkml:trace>
  <inkml:trace contextRef="#ctx0" brushRef="#br0" timeOffset="63761.17">14232 16769 369 0,'0'0'64'15,"0"0"-42"-15,0 0 2 0,46-25-24 16,-29 18-27-16,0 1-16 0,6-1-38 16,-3 1-27-16,-3 1-46 0</inkml:trace>
  <inkml:trace contextRef="#ctx0" brushRef="#br0" timeOffset="64559.77">9676 16774 546 0,'0'0'29'0,"0"0"46"15,-5-7 22-15,5 4-23 0,0 0-14 0,0 2 4 16,0 0-12-16,2 1-21 0,3 0-14 16,1 4 4-16,3 5 10 0,2 2 4 15,1 5-5-15,3 5-5 16,2 3 0-16,0 2-9 0,1 3-7 15,1 1 0-15,2-2-2 0,-1 0-5 16,0-2 0-16,1-3-2 0,-2-2 0 16,-2-1-11-16,0-4-19 0,-3-2-13 15,0-1-15-15,-4-4-17 0,0-3-30 16,-2-1-51-16,-1-6-13 0,-4-4-71 16,-1-3-56-16</inkml:trace>
  <inkml:trace contextRef="#ctx0" brushRef="#br0" timeOffset="64798.17">9916 16635 632 0,'0'0'71'15,"0"0"-11"-15,0 0-7 0,0 0-34 16,0 0-11-16,0 0 19 0,12 37-3 15,-5-25-11-15,1 2-2 0,2 1 3 16,1 2-1-16,1 0-6 0,1-1-1 16,1 1-6-16,-1-2 0 0,2-1 0 15,0-3-19-15,2-1-26 0,-1-2-30 16,-1-1-23-16,2-4-31 16,-2-3-92-16,-4 0-44 0</inkml:trace>
  <inkml:trace contextRef="#ctx0" brushRef="#br0" timeOffset="65001.4">10009 16616 688 0,'0'0'97'0,"0"0"-63"0,0 0 37 15,0 0-23-15,0 0-38 0,5 35-2 16,1-25 4-16,2-1-10 15,0 1-2-15,0 1-10 0,2 2-45 16,2-2-41-16,9 3-25 0,-5-2-62 16,1-3-137-16</inkml:trace>
  <inkml:trace contextRef="#ctx0" brushRef="#br0" timeOffset="66158.19">13959 16464 493 0,'0'0'90'0,"0"0"-35"15,0 0 29-15,-16 4-35 0,11-4-15 16,0 0 20-16,1 0-7 0,0-2-5 15,1-3 4-15,2-2 7 0,1-2-1 16,0-3 4-16,3-2-8 16,5-3-8-16,3-4-5 0,5-5-9 15,9-7-5-15,6-12-3 0,11-11 4 16,5-3-6-16,2 3 0 0,-3 9-2 16,-2 8-2-16,5 4 5 0,0 5-2 15,2 2-9-15,4 4 11 0,0 1-11 16,5 4 1-16,0 0-4 0,2 1 4 15,-2 3-5-15,-5 3-2 0,-6 1 0 16,-2 2 0-16,-5 0-1 0,-6 1 1 16,-6 0 0-16,-8 5-2 0,-6 0 1 15,-2 1 2-15,-1-1-1 0,1-1 1 16,-3 0-1-16,-3-1-1 0,0 0 1 16,-5 0-1-16,-3-1-5 0,0-1 0 15,0 2 2-15,-8-2-2 0,0 0 0 16,-1 0 5-16,-5 1-1 0,1-1 2 15,-2 2 0-15,-2-1-1 0,0 2 1 16,-1-2 1-16,0 1-1 0,0-1 2 16,-2 2-2-16,1-1 0 0,1 0 1 15,1 1 0-15,3 0 0 0,0-1 3 16,1 1 5-16,3-1 6 0,3 4 1 16,2-1 3-16,0 0-1 0,5 0 1 15,0 2-11-15,0-1-2 0,2 1-3 16,4-1-3-16,5 1 1 0,0 0 1 15,6 0-2-15,1 2 0 16,1 2 0-16,0 1 1 0,3 0 0 16,0 3 0-16,0 1 1 0,-3 2 3 15,0 1-3-15,-3 2 3 0,-2 2-3 16,-3-1 1-16,-3 2-2 0,-2 1 0 16,-4 1 1-16,-2 1-2 0,-9 0 1 15,-1 1-1-15,-3 0 0 0,-3 1-2 16,-2 0-1-16,-3 2 3 0,2-1-2 15,-3 0-2-15,6-1-2 0,-1-1-15 16,4-2-15-16,5-2-22 0,3-2-21 16,5-2-33-16,2-5-22 0,6 0-40 15,5-3-23-15,17-5 2 16,-5-3-23-16,0-3-13 0</inkml:trace>
  <inkml:trace contextRef="#ctx0" brushRef="#br0" timeOffset="67080.46">15689 15425 368 0,'0'-5'79'0,"0"0"-7"0,3-2 26 0,0 0-38 16,0-1-20-16,-1 1 16 0,1-3-7 15,-1 3 7-15,-1 0 1 0,-1 0-1 16,0 2-6-16,0-1-18 0,0 0-2 16,0 0-2-16,-5 1-4 0,2 2-5 15,-3-1-5-15,-2 3-10 16,0 1-1-16,0 0-2 0,-4 4-1 15,-1 4-1-15,-1 2 1 0,-2 4-1 16,-1 3 0-16,4 2 1 0,0 1-2 16,-1 4 1-16,4-1-4 0,4 3 2 15,2 1-1-15,4-2 1 0,0 0 3 16,7-2-1-16,3-2 1 0,1-1 1 16,5-5 8-16,0 0 5 0,4-3 3 15,2-4 0-15,-1-2 10 0,1-3 5 16,0-3 4-16,-2-2 2 0,1-5 1 15,0-5-8-15,-1-2-7 0,-4-5-10 16,1-2 0-16,-7-5-1 16,-2-8 1-16,-5-7 3 0,-6-8-4 15,-5 2-11-15,-2 9 0 0,-4 12-2 16,6 12-4-16,-3 5 0 0,-3 0 2 16,-2 2-5-16,-3 2-9 0,0 5-20 15,2 0-15-15,1 3-14 0,2 2-19 16,3 3-45-16,3 6-81 0,5-2-63 15,1 0-74-15</inkml:trace>
  <inkml:trace contextRef="#ctx0" brushRef="#br0" timeOffset="67236.53">15973 15627 746 0,'0'0'389'0,"0"0"-333"0,0 0-51 0,0 0-5 0,28-9-109 0,-18-5-128 16,-4 0-60-16</inkml:trace>
  <inkml:trace contextRef="#ctx0" brushRef="#br0" timeOffset="67689.77">16304 15450 545 0,'0'0'239'0,"0"0"-129"0,0 0-36 16,0 0 18-16,17-37-66 0,-17 26-17 15,0 1 10-15,0 1-14 0,-5 0-1 16,0 3 3-16,-4 2 8 0,1 1-4 15,-3 3 3-15,0 1 2 0,-2 7-7 16,0 2-6-16,-1 3-2 16,0 3-1-16,-2 2-1 0,3-1 0 15,1 4 1-15,4-1-11 0,0 0 0 16,5-2 6-16,3 0 5 0,0-3 0 16,6-2 2-16,1-1 1 0,4-3-2 15,3-4 3-15,2-3 0 0,0-2 4 16,-2-6 8-16,3-2 6 0,-1-5-2 15,0-1 4-15,-5-1 11 0,1-5-6 16,-4-1-1-16,-3-2 0 0,-3-4-13 16,-2-1-10-16,-2 0-5 0,-4 3-6 15,-1 4-6-15,-2 5-14 16,1 3-11-16,0 5-38 0,0 5-1 16,-4 3-15-16,4 0-47 0,1 5-46 15,1 7-2-15,0 0-84 0</inkml:trace>
  <inkml:trace contextRef="#ctx0" brushRef="#br0" timeOffset="68189.78">16517 15320 494 0,'0'0'88'0,"0"0"-25"0,0 0 56 0,0 0-73 0,25-19-25 0,-18 13 26 16,3 0-19-16,-2 1 4 0,0 2 11 15,3 0 9-15,-3 1 0 0,0 1-5 16,0-1-10-16,1 2-14 0,-1 0-10 15,-3 0-7-15,-2 3-3 0,1 2-3 16,-3 1-2-16,-1 4 2 16,-5 1-1-16,-3 4-1 0,-1 0-4 15,-5 4 6-15,-1-2 0 0,-2 2 0 16,-1-1 0-16,1-1 0 0,2-1 1 16,2-2-1-16,2 0 0 0,0-3 1 15,6-1 1-15,0-1 0 0,5-2 6 16,0-3 11-16,5-1 12 0,3-1 22 15,1-1 10-15,6-1-12 0,0 0-10 16,3-3-4-16,4 0-4 0,0 1-15 16,0-2-10-16,2 1-6 0,1-1-2 15,-3 1-7-15,-1-1-13 16,1 2-30-16,-2 1-20 0,1-1-19 16,-2 0-4-16,0 0-7 0,-3 0-54 15,4-5-58-15,-7 0-54 0,-1 0-183 16</inkml:trace>
  <inkml:trace contextRef="#ctx0" brushRef="#br0" timeOffset="68721.23">17032 15304 374 0,'0'0'99'0,"0"0"-18"0,0 0 43 0,0 0-42 0,41-29-6 15,-33 23 26-15,-2 1-32 0,1 1-16 16,-1-1-6-16,0 2-11 0,-3-1-9 16,0 2 2-16,-1 1-4 0,-2-1-4 15,0 2-6-15,-2 0-12 0,-1 0-4 16,-3 2 0-16,-2 1 0 0,-2 4 0 15,-5 0-3-15,0 4 3 0,-5-1-1 16,1 5-1-16,-3 0-1 0,3-1 1 16,3 3 0-16,4-2 1 0,5-1-4 15,2 0 1-15,5-1 1 0,0-4 3 16,0 2 0-16,7-2 1 0,-1-1-1 16,5-1 4-16,0-2 2 0,2-2 7 15,1 1-1-15,1-2 0 0,0-2 4 16,3 1-3-16,-1-1 3 0,3 2 3 15,-4-1-7-15,3 2-7 0,-3 1 2 16,-2 0 3-16,-3 2-1 0,-3 0 0 16,-2 0-4-16,-3 1-3 0,-3 2-1 15,-3-2 0-15,-4 0-2 0,-4 2 2 16,-1-1-3-16,-5-1 0 16,1 0-15-16,-3-1-13 0,-1-1-12 15,2 2-4-15,-4-1-10 0,2-1-31 16,2-2-37-16,1 1-27 0,4-4-37 15,1 0-19-15,4-2-142 0</inkml:trace>
  <inkml:trace contextRef="#ctx0" brushRef="#br0" timeOffset="68924.08">17119 15208 672 0,'0'0'106'0,"0"0"-27"0,53-23 55 0,-29 10-90 16,0 2-36-16,1-2 3 0,0 0-11 15,-4 1-1-15,4 2-18 0,2 3-8 16,-2 2-14-16,4 2-18 16,7 0-65-16,-6 2-45 0,-5 1-130 0</inkml:trace>
  <inkml:trace contextRef="#ctx0" brushRef="#br0" timeOffset="69844.02">9661 15772 521 0,'0'0'65'0,"0"0"-1"16,0 0 13-16,0 0-34 0,0 0-28 15,1-6-6-15,1 9-3 0,1 5 12 16,2 3 4-16,1 6-1 0,3 11-8 15,4 12 1-15,3 12 6 0,3 6 0 16,1 0 2-16,-1-2-6 0,0-1-5 16,2-2-6-16,-2 2-2 0,1-1 2 15,0-2 1-15,0-1 11 0,0-5 2 16,0-3 11-16,-2-5 2 0,-1-2-19 16,-4-8-7-16,-2-5-5 0,-2-6-1 15,0-2-12-15,2 2-15 0,2 1-23 16,1 1-25-16,1-4-78 0,1-2 6 15,-3-5-73-15,-4-5-167 0</inkml:trace>
  <inkml:trace contextRef="#ctx0" brushRef="#br0" timeOffset="70682.3">9610 15806 106 0,'0'0'160'0,"0"0"-118"0,0 0 27 0,-3-13-20 16,2 9-20-16,0 1-5 0,-1 1 12 15,1 1 12-15,0-1-8 0,0 2 9 16,0-2 8-16,1 0 4 16,0 0 11-16,0 1-9 0,0 0-15 15,0 0-11-15,0-1 1 0,0 0-8 0,0 1 0 16,0 0-3-16,0 1-8 0,0 0 2 15,0 0 0-15,-2 1-5 16,-1 4-5-16,-3 2-6 0,1 2-3 16,-3 5 1-16,1 3 0 0,-2 2-3 15,0 2 2-15,0 3-2 0,-1-2 1 0,0 0 0 16,2 0-1-16,0-1 0 0,1-4 0 16,2-3 0-16,2-3 0 15,1-3 1-15,1-2-1 0,1-3 0 16,1-3 0-16,3-2 7 0,2-5 17 15,3-2 4-15,1-7-2 0,-1-1-1 16,3-4 3-16,-2-2-3 0,1-3 0 16,-1-2-4-16,-1-7-2 0,0-5-5 15,-1 5 0-15,-2 4-3 0,-2 7-2 16,0 7 0-16,0 0 4 0,1 1-4 16,0 5-5-16,-1 4-1 0,-1 2 1 15,-1 4-3-15,1 1 1 16,1 6 4-16,2 1 3 0,1 2-1 15,2 4-2-15,1 2-4 0,1 1 0 16,2 0-2-16,0-1 2 0,2 1-2 16,0 0 1-16,1-1-1 0,0-1-2 0,3-1-13 0,-2 0-34 15,1-1-30-15,0-2-39 0,-2-1-37 16,4 0-84-16,-7-4-90 0,-2-2-201 16</inkml:trace>
  <inkml:trace contextRef="#ctx0" brushRef="#br0" timeOffset="71338.64">8587 15414 623 0,'0'0'19'0,"0"0"16"0,-4-20 51 0,0 11-35 0,-2-2-27 16,0 2 22-16,-2 1 2 0,1-1-14 16,-3 2 6-16,0 0-2 0,1 2 18 15,-2 1-43-15,0 4 3 16,-1 0-6-16,-2 5-9 0,2 3-1 16,-2 2 0-16,2 2 0 0,2 4-1 15,-1 3 1-15,2 2-1 0,2 4-10 16,1 0-7-16,1 4 3 0,2 1 3 15,1 0 2-15,2-1 6 0,2 1 2 16,3-4-3-16,4 0 3 0,2-3 2 16,4-4 0-16,1-4 0 0,3-2 1 15,0-4 0-15,5-3 6 0,-2-2 10 16,1-3 7-16,0-2 3 0,0-4 7 16,-1-4 1-16,-2-2 2 15,1-2 4-15,-4-2-5 0,-3-3 1 16,-2-1-7-16,-4-1 0 0,-4-4-5 15,-3-1-6-15,-1-8-5 0,-10-7-7 16,-8-4-4-16,-3 6-3 0,1 8-1 16,2 12 1-16,2 7-1 0,-3 1 1 15,-2 2-1-15,-5 1-2 0,2 3-3 16,0 4-9-16,0 0-11 0,2 5-10 16,3 1-12-16,2 1-5 0,3 2-13 15,2 1-41-15,5 1-47 0,6 6-37 16,1-3-11-16,0-2-108 0</inkml:trace>
  <inkml:trace contextRef="#ctx0" brushRef="#br0" timeOffset="71526.71">8835 15557 1055 0,'0'0'50'0,"0"0"-46"0,0 0-8 0,0 0-64 0,23-24-117 0,-19 12-30 15,-1 2-124-15</inkml:trace>
  <inkml:trace contextRef="#ctx0" brushRef="#br0" timeOffset="71972.05">9076 15262 569 0,'0'0'42'0,"0"0"68"16,0 0-5-16,0 0-62 0,-17-42-30 15,10 35-5-15,1-1-7 16,-3 3 1-16,1 2-2 0,0 2 6 16,1 1 1-16,-1 3-3 0,2 5-4 15,1 4-2-15,2 3 2 0,0 4 1 16,1 1 0-16,2 4-1 0,0-1 0 16,2 2-3-16,3-1-2 0,2-3-1 15,1 0 4-15,2-2 4 0,1-3-1 16,1 0 14-16,0-6 19 0,2 1 12 15,1-4 8-15,0-4-3 0,0-3-6 16,-2 0 2-16,3-7-4 0,-5-2-3 16,1-3 1-16,-2-3-15 0,-3-3-1 15,-2-2-5-15,-2-4-6 0,-3-2-8 16,-5-7-2-16,-7-9-4 16,-8-3-2-16,3 8-29 0,0 9-15 0,5 14-1 15,1 8-1-15,-1 0-24 0,-1 4-50 16,-3 1-13-16,3 1-56 0,-5 9-3 15,6-1-53-15</inkml:trace>
  <inkml:trace contextRef="#ctx0" brushRef="#br0" timeOffset="72487.67">9191 15108 469 0,'0'0'112'0,"0"0"-77"0,6-34 98 0,-1 19-84 16,1 0-34-16,0 0 0 0,0 1 12 15,1 0 0-15,-2 2-13 0,0 3 18 16,0 2-12-16,0 1-1 0,0 1 9 16,0 3-5-16,0 1-3 0,1 1-3 15,-1 0-4-15,2 1-6 0,0 4-7 16,0 0 1-16,-3 4 1 0,1 1-1 16,-2 3-1-16,-1 3 1 0,-2 2 0 15,0 1-1-15,0 1 1 0,-4 2-1 16,-1-1 0-16,0 1-4 0,-1-4-9 15,-1 2 4-15,1-2 1 0,2-3 8 16,1-1-1-16,0-3 4 16,3-1 2-16,0-3 15 0,0-1 7 15,2-3 11-15,2-3 3 0,3 0-6 16,2 0 1-16,2-6 4 0,2-1-7 16,3-2-11-16,1-1-6 0,2-1-6 15,1-2-6-15,-1 3-3 0,2-1-1 16,-2 2-10-16,0-2-18 0,-1 3-13 15,-1 1-16-15,0-1-28 0,-3 1-31 16,3-5-23-16,-5 4-85 0,-1 0-97 0</inkml:trace>
  <inkml:trace contextRef="#ctx0" brushRef="#br0" timeOffset="72941.14">9585 14837 558 0,'0'0'51'0,"0"0"29"0,0 0-6 0,0 0-40 0,9-37-23 0,-9 31 9 16,-5 3-5-16,1 2-11 0,0-1 3 16,0 2-1-16,0 0 0 0,0 3-3 15,1 0 9-15,-2 3-5 16,2 1-4-16,-2 4-1 0,-1-1 1 15,1 2-3-15,-2 1 0 0,0 0-4 16,1 2-1-16,0-1-7 0,2 0 3 16,0 0 5-16,3-3 2 0,1 2 2 15,0-3 0-15,6-2 9 0,1-1 21 16,3 0 16-16,2-4 14 0,1 1 2 16,1-2-10-16,1-1-8 0,0-1-13 15,-1 1-6-15,0 2-10 0,-1 0-4 16,-2 1 0-16,0-1-1 0,-2 2 1 15,-1 1-3-15,0 0-4 0,-2 1-2 16,-2 2-1-16,-3 0 0 16,-1 4 0-16,-2 0-1 0,-4 1 0 15,-3 0-3-15,-2 0-11 0,-1 0-6 16,-2-1-7-16,-1-2-14 0,-1 2-10 16,1 0-14-16,0-2-21 0,1-1-23 15,1-2-43-15,-1-3 1 0,3-3-46 16,3-2-38-16</inkml:trace>
  <inkml:trace contextRef="#ctx0" brushRef="#br0" timeOffset="73191.03">9520 14777 440 0,'0'0'85'0,"0"0"14"0,0 0 48 0,11-36-50 0,0 22-24 16,0-1-1-16,3-2-16 0,0 3-13 15,3 0-23-15,-1 0-13 0,2 1-2 16,-2 3-4-16,3-1-1 0,-2 3 0 16,2 1-5-16,-1 1-41 0,0 2-66 15,10-3-53-15,-4 1-45 0,-3 0-140 0</inkml:trace>
  <inkml:trace contextRef="#ctx0" brushRef="#br0" timeOffset="75674.11">13059 14222 211 0,'0'0'93'0,"0"0"-45"0,0 0 47 0,4-15-7 0,-4 12-30 16,0-2-14-16,0 1 4 0,0 0 1 15,0 0 4-15,0 0-3 16,0 1 4-16,0 0-3 0,0 2-4 15,0-1-2-15,-2-2 0 0,2 3-4 16,0-2-6-16,0 0 0 0,2 1 0 16,-2-2-5-16,0 2-2 0,1-1-4 15,0 0-4-15,-1 2-7 0,0 0-5 16,1 1-3-16,-1 0-3 0,1 2-2 16,-1 4 0-16,0 3 1 0,0 4 1 15,0 7 0-15,0 2-1 0,-2 4 1 16,0 9 2-16,-2 4 7 0,0 7 4 15,-1-4-1-15,2-9 0 0,0-9 0 16,0-5-2-16,-1 2-5 0,0 1 1 16,-3 0-3-16,2-1 1 0,1-1-2 15,-2-5 2-15,4-1 1 0,0-2-3 16,2-4 1-16,0-3 5 0,0-2-2 16,0-2 1-16,4-1 3 0,0 0 2 15,1 0 2-15,3 0 5 0,1-2-3 16,4-3-3-16,0 1-1 0,1-2-6 15,2-1 1-15,1 1-6 0,1 0 3 16,1 0-2-16,1 2-4 0,1-2 1 16,-2 1-1-16,0 0-8 0,-1 1-14 15,0-1-16-15,-2 2-17 16,-2 0-8-16,-2 2-23 0,-2 0-31 16,-2 0-29-16,-3-1-66 0,-3 0-56 15,-2 0-90-15</inkml:trace>
  <inkml:trace contextRef="#ctx0" brushRef="#br0" timeOffset="76064.96">13050 14359 402 0,'0'0'94'0,"0"0"6"0,-3-2 48 0,6-2-24 15,5 1-20-15,2-2-10 16,4-1-8-16,2-1-29 0,3-1-14 16,1 2-18-16,1-1-2 0,0 3-6 15,2-1-3-15,-2 1-4 0,0 1-4 16,0 1-3-16,-2 0-3 0,0 2-12 16,-3 0-36-16,0 0-42 0,-1 2-59 15,-1 0-45-15,-2 0-68 0,-6 1-160 0</inkml:trace>
  <inkml:trace contextRef="#ctx0" brushRef="#br0" timeOffset="78410.73">13741 14770 159 0,'3'0'88'16,"-1"0"-15"-16,2-1 9 0,1-1-14 0,-2 0-16 15,1 1-8-15,0-3 5 0,-2 2 1 16,1-1-5-16,-2-1-3 0,1 2-3 16,-2-2-9-16,1 2-6 15,-1-2-4-15,0 1-1 0,0 1-1 16,-1-2 2-16,1 2 7 0,-3-1-3 15,3 0 4-15,-3 0-2 0,1-1-7 16,-1-2-7-16,-1 3-4 0,-1-2 1 16,0 1 2-16,-3 1-1 0,3 1 0 15,-3 0 2-15,-1 2-2 0,1 0-1 16,0 0-2-16,0 3-4 0,-3-1 0 16,3 5-3-16,-4 0 3 0,2 3-3 15,-3 1 0-15,3 3-1 0,-1 1 1 16,2 3-1-16,1-1 1 0,1 2 0 15,5 0-4-15,2-2 4 0,2 1-3 16,5-3-2-16,2-1 4 0,3-2 1 16,2-2 0-16,-1-2-1 0,4-1 1 15,-4-2 0-15,4-3 3 0,-4-2-1 16,1 1-1-16,-2-4 4 0,0-3 14 16,0-4 12-16,-2-3-1 0,-2-4-5 15,1-1 2-15,-1-6-2 0,-3-1-1 16,1-13 1-16,-1-9-7 0,1-13 0 15,-3 2-6-15,-1 5-9 0,-1 14 0 16,-1 15-3-16,0 8 0 0,-1 3-1 16,-1-1-4-16,0 1-24 0,1 0-23 15,-3 4-17-15,2 3-36 0,-1 4-37 16,3 4-53-16,-2 3-27 16,2 3-98-16</inkml:trace>
  <inkml:trace contextRef="#ctx0" brushRef="#br0" timeOffset="78910.82">14123 14651 112 0,'0'0'272'0,"0"0"-206"0,0 0 9 0,24-12-7 0,-18 9-23 0,-2-3 4 16,0 1 5-16,-1-1-10 0,-1 3 2 16,1-2 3-16,-3 3-1 0,0-1-5 15,0 1 5-15,0 0 5 0,0-2-10 16,-2 1-2-16,1-1-7 0,-1 0-10 15,2 0-5-15,-3-2-5 0,-1 3 4 16,0-1-3-16,-2 2-4 16,1 1 2-16,-1 0-2 0,1-1 0 15,-3 1 0-15,-1 1 0 0,4 0-1 16,-3 0-2-16,0 3-4 0,-1 0-3 16,1 3 1-16,1 2-2 0,1 3 0 15,-4 0 0-15,1 4 0 0,1 5 0 16,-1 4 0-16,1 2 0 0,-3 9 0 15,1 6 0-15,-3 7 1 0,1-1-1 16,3-4 0-16,5-7 1 0,3-9-2 16,1-6 0-16,0-5-14 0,0 1-25 15,1 0-16-15,3 4-20 0,3 0-44 16,1-1 8-16,5-2-61 0,-2-7-20 16,-3-3-118-16</inkml:trace>
  <inkml:trace contextRef="#ctx0" brushRef="#br0" timeOffset="79161.61">13951 14837 492 0,'0'0'207'0,"0"0"-110"0,0 0 54 0,0 0-45 0,41-8-54 16,-26 5-28-16,1-1-13 0,2 1-7 16,-2 0 1-16,3 1-5 0,-2 2-5 15,2 0-27-15,0 0-34 0,-3-1-39 16,9 0-61-16,-3-2-51 0,-2 1-131 16</inkml:trace>
  <inkml:trace contextRef="#ctx0" brushRef="#br0" timeOffset="79382.08">14289 14772 586 0,'0'0'155'16,"0"0"-91"-16,0 0 76 0,0 0-47 15,0 0-33-15,0 0-21 0,40-6-21 16,-28 4-17-16,-1 0-1 0,-1 0 0 15,2 2-4-15,-2 0-17 0,1 0-35 16,0 2-57-16,1 1-69 0,-3 1-26 16,0-1-110-16</inkml:trace>
  <inkml:trace contextRef="#ctx0" brushRef="#br0" timeOffset="79569.67">14248 14919 618 0,'0'0'196'0,"0"0"-116"0,0 0 27 16,0 0 2-16,0 0-68 0,37 14-12 16,-20-14 8-16,1-1-25 0,3-4-4 15,-2 3-7-15,3-3-1 0,-3 3-25 16,0-1-38-16,1 0-54 16,1 2-22-16,4-5-40 0,-4 3-47 15,-2-1-164-15</inkml:trace>
  <inkml:trace contextRef="#ctx0" brushRef="#br0" timeOffset="79828.81">14667 14680 674 0,'0'0'144'0,"0"0"-55"0,0 0 34 16,0 0-71-16,0 0-31 15,0 0-3-15,0 0-11 0,0 0 8 16,4 29 6-16,-10-10 6 0,-2 4-11 16,0 2-9-16,2 3-6 0,0 0 0 15,1-2-1-15,3 1-16 0,1 0-50 16,0-3-53-16,1 6-56 0,2-8-68 15,0-2-132-15</inkml:trace>
  <inkml:trace contextRef="#ctx0" brushRef="#br0" timeOffset="80366.77">14795 14687 388 0,'0'0'101'0,"0"0"-42"0,0 0 44 15,0 0-52-15,0 0-14 0,33-32 15 16,-24 27-4-16,-4 0-4 0,0-1-1 15,1 0 2-15,3 2-4 0,-4-2-9 16,3 1-10-16,0 2-6 0,1 0 1 16,1 2 1-16,-2-1-2 0,4 2 0 15,-5-1-3-15,4 1-7 0,-3 0-3 16,1 1 2-16,-4 2 3 0,1 3-4 16,-1 1 0-16,-5 5-1 0,0 2 4 15,0 2-1-15,-3 4 1 0,-5 2 3 16,0 3-2-16,-3-1-2 0,-2 2-6 15,-1-2 1-15,0 0 0 0,-2-2 0 16,3-1 0-16,2-4 9 0,0 0 23 16,5-4 11-16,3-3 6 15,3-3-2-15,1-3-11 0,6-3-4 16,1-1 3-16,3-3-13 0,3-2-6 16,3-4-8-16,1 2-7 0,4 0 0 15,-3 1 0-15,2 1-2 0,0 1-3 16,1 2-13-16,-2 0-21 0,3 0-22 15,-2 1-24-15,1 1-39 0,-1 0-32 16,7 1-62-16,-6 2-74 0,-6-1-150 0</inkml:trace>
  <inkml:trace contextRef="#ctx0" brushRef="#br0" timeOffset="95360.52">13493 17580 81 0,'0'0'28'0,"0"0"-1"0,0 0 15 0,0 0 3 16,-1 0-10-16,0 0-1 0,1 0-1 16,0 0 7-16,-3 0 3 0,3 0 5 15,-2 1 9-15,0-1-11 0,1 1 1 16,-1 1-3-16,1-2-7 16,-1 1-13-16,1-1 5 0,1 0 11 15,-1 0 1-15,0-3-6 0,1 1-11 16,0-4-12-16,0 0-3 0,2-1 0 15,1-2 7-15,0-1 1 0,0-1 10 16,2 0-3-16,0 0 2 0,0 1 0 16,2 1-7-16,-1 2-4 0,1 0-4 15,-1 3 2-15,1-2-2 0,2 1-4 16,-1 0 1-16,-2 3 1 0,1 0-1 16,2 2-5-16,-3 0 0 0,1 0-2 15,-1 2-1-15,2 5 1 0,-2 0-1 16,-1 4 0-16,0-1 0 15,-1 4 1-15,0 1-1 0,-3 3 0 16,0-1 1-16,-1 2 0 0,0-3 2 16,-2 4-1-16,-1-4 0 0,-2 2 0 15,-2-1 1-15,-1 1-2 0,-1-1 1 16,-1 0-1-16,1-1 1 0,-3-2-1 16,2 1 2-16,-1-2-2 0,0-1 3 15,0-2 2-15,1-3 0 0,1 0 0 16,2-2-3-16,1-2-1 0,1 0 0 15,1-1-2-15,2-2 2 0,-2 1-1 16,3-1 1-16,1 0 0 0,0 0 2 16,0 0 5-16,1 0 4 15,3-2 5-15,1 0 0 0,3-1-2 16,1 1-4-16,4 0-2 0,-2-1-2 16,2 2-1-16,1 1-5 0,-1-1 0 15,1 0-1-15,0 1 0 0,0 0-1 16,-1 0 0-16,-2 1-5 0,3 0-35 15,-4 0-38-15,0 2-53 0,0-3-73 16,-2 1-97-16,-3-1-204 0</inkml:trace>
  <inkml:trace contextRef="#ctx0" brushRef="#br0" timeOffset="95516.77">13810 17830 733 0,'0'0'0'0,"0"0"-25"0,8-1 21 0,-7-3-28 0,1-1-119 15,-2 2-101-15</inkml:trace>
  <inkml:trace contextRef="#ctx0" brushRef="#br0" timeOffset="95938.64">13989 17508 526 0,'0'0'1'0,"0"0"8"16,0 0 66-16,0 0 13 0,0 0-32 15,17-34-5-15,-16 33 7 0,0 1-15 16,0 0-29-16,1 7-2 0,-2 6 8 15,3 4 13-15,-1 5-1 0,1 5-9 16,0 0-12-16,0 1 2 0,3 0 4 16,-1 0-6-16,0 0-6 0,0 0-4 15,1-2-1-15,3-2-1 0,-3 1-37 16,1-3-24-16,-2-2-21 0,3-2-51 16,-2-2 23-16,5-1-26 15,-3-5-44-15,1-3-55 0</inkml:trace>
  <inkml:trace contextRef="#ctx0" brushRef="#br0" timeOffset="96361.14">14112 17574 439 0,'0'0'172'0,"0"0"-152"0,0 0 51 16,0 0 8-16,0 0-50 0,0 0-27 16,0-11 4-16,6 7 3 0,5-1 7 15,2 1 9-15,3-1-1 0,0 2-6 16,4-1-3-16,2-1-1 0,-3 1-2 16,3-2-3-16,2 0-1 0,-3 2 2 15,4-2 3-15,-3 0-7 0,0-1-2 16,-3 0-1-16,0 1-3 0,-3-1 3 15,-2 1 4-15,-4 0-1 0,-2 2-1 16,-1 0 0-16,-2 3 0 0,-4 0 5 16,1 1 3-16,-2 0-3 0,0 3-7 15,-3 4 2-15,0 7 1 16,-2 4 0-16,-1 3 12 0,-2 2 7 16,0 2-2-16,0 0 1 0,2 0-7 15,-2-1-7-15,3 1-1 0,0-2-5 16,2-1-3-16,0 0-1 0,-3-2 0 15,6 1-4-15,-2-1-35 0,2-2-37 16,2-3-30-16,2-1-50 0,3-1-40 16,1-5-77-16</inkml:trace>
  <inkml:trace contextRef="#ctx0" brushRef="#br0" timeOffset="97017.91">14755 17587 294 0,'0'0'33'0,"0"0"23"0,0 0 53 0,0 0-33 0,0 0-20 16,10-38 6-16,-10 31-15 0,0 1-3 15,0 0 3-15,0 0 7 0,0 1-7 16,0 2-10-16,0-2-9 16,0 3-6-16,0-2-8 0,0 0-3 15,-2 0 2-15,0 1-2 0,1-2 8 16,-4 2 6-16,2-1 4 0,-1 1 1 16,0 0-2-16,-1 0-3 0,-1 0-8 15,-2 1-6-15,2 0-3 0,-1-1 0 16,0 2 3-16,-1 1-1 0,3 0-6 15,-3 0-2-15,0 6-2 0,-3 0 0 16,3 4-1-16,-6 3 0 0,3 4-3 16,-2 0-4-16,-1 3-2 0,1 1 4 15,2-2 3-15,3 0 1 0,3 0 2 16,4-4 0-16,1 2 0 0,0-6-1 16,5 1 1-16,3-4 1 0,2-1-1 15,2-4 0-15,0-1 0 0,1-2 0 16,0-3 2-16,2-1 0 0,-3-5-1 15,3-1 6-15,-2-2 3 0,-3 0 0 16,2-2-5-16,-1-2-2 0,0 4 1 16,-3-1 2-16,0 2 3 0,-5 4-1 15,-1 4 1-15,1 2-6 0,-3 1-1 16,0 2-1-16,-3 6 0 0,-2 4 2 16,-2 4 1-16,1 3 3 0,-1 3-6 15,2 1 0-15,2 4 0 16,1 0 0-16,2-1 0 0,0 0-1 15,0 0 1-15,5-1-1 0,-2-2-2 16,3-1-2-16,-1-1-16 0,0-1-27 16,1-2-26-16,-3-2-43 0,2-2-37 15,1 0-73-15,-3-5-60 0</inkml:trace>
  <inkml:trace contextRef="#ctx0" brushRef="#br0" timeOffset="97908.55">9690 17944 385 0,'-3'0'32'0,"-2"0"-26"0,1 1 47 0,1 2 3 16,-1-3-32-16,1 1 8 0,1 0 11 16,1-1 5-16,-1 1 5 15,2-1 1-15,0 1 4 0,2 1 3 16,3-1 2-16,4 0-4 0,2-1-2 15,1 0-3-15,2 0-14 0,2 0-12 16,2 0-16-16,1 0-5 0,2 0-5 16,1-1-2-16,-2 1-2 0,3 0-33 15,-1 1-32-15,-2-2-32 0,9-2-41 16,-6 1-69-16,-3 0-95 0</inkml:trace>
  <inkml:trace contextRef="#ctx0" brushRef="#br0" timeOffset="98517.94">10061 17801 460 0,'0'0'29'0,"0"0"21"0,0 0 67 16,0 0-43-16,0 0-21 0,0 0 6 15,-4-37-1-15,6 29-7 0,2 0-10 16,1 1 1-16,0 2-4 0,1 0-6 16,3 0-7-16,-1 1-6 0,0 1-1 15,3 1 5-15,0-1-2 0,0 2-5 16,2 0-4-16,-1 1-7 0,0 0 0 15,0 1-5-15,1 3 4 0,0 2-4 16,-1 2 0-16,-1 1 0 0,0 3 1 16,-1 0-1-16,-3 4 3 0,-3-1-3 15,-2 2 0-15,-2 3 0 0,-2 0 3 16,-4 1-2-16,-2 1 1 0,-4-1-2 16,0-1-2-16,-1 1-2 15,-2-1-7-15,0 0 0 0,-2-3-1 16,2 0 8-16,-2-1 2 0,2-3 2 15,0-1 1-15,1-1-1 0,0-3 2 16,2-1-1-16,1-1-1 0,1-2 1 16,2-2-1-16,3 0 1 0,2-2-1 15,1 0 0-15,2 0 0 0,0 0-2 16,2 0 2-16,2-2 2 0,3-1 9 16,3 1 2-16,2-1-1 0,1-1-1 15,2 3 3-15,0 0-4 0,2 0-2 16,-1 1-3-16,1 0 1 0,0 0-6 15,1 0 0-15,-1 0 0 16,2 2 0-16,-1-1-12 0,-1 0-21 16,0 1-21-16,-2-1-29 0,0-1-28 15,-1 0-36-15,2 0-47 0,-3-4-74 16,-3 1-139-16</inkml:trace>
  <inkml:trace contextRef="#ctx0" brushRef="#br0" timeOffset="98862.45">10551 18113 960 0,'0'0'87'0,"0"0"-59"0,4-1-13 0,-1-1 1 15,-1-1-16-15,-1 0-45 0,0-1-33 16,-1 1-57-16,0 1-42 0,1-1-60 16,-1 2-111-16</inkml:trace>
  <inkml:trace contextRef="#ctx0" brushRef="#br0" timeOffset="99222.37">10709 17761 663 0,'0'0'41'0,"0"0"7"16,0 0 69-16,0 0-44 0,0 0-38 15,0 0 1-15,2-36-8 0,-2 34-4 16,-1 1-4-16,1 1-10 0,-1 5-1 16,1 8 6-16,0 2 17 0,0 6-6 15,0 5-10-15,0 3-6 0,0 6-5 16,2 7-2-16,0 6-1 0,2-2-1 16,0-7-1-16,0-10-2 0,-1-11-13 15,0-1-17-15,2 3-30 16,1 0-21-16,1 2-15 0,1-5-49 15,4-3-24-15,-2-3-95 0</inkml:trace>
  <inkml:trace contextRef="#ctx0" brushRef="#br0" timeOffset="99672.62">10894 17757 685 0,'0'0'67'0,"0"0"-31"0,0 0 82 16,0 0-45-16,0 0-37 0,0 0-13 16,0 0-15-16,40-16-8 15,-29 11 1-15,2 3 2 0,1 0 0 16,1 1 10-16,0 1 10 0,2 0 0 15,-1 0-8-15,0 0 2 0,0 0-5 16,0 0 1-16,-2-2-2 0,1 0-10 16,-3-2 2-16,1 0-2 0,-2-1 1 15,-2 2-1-15,0-2 0 0,-5 4-1 16,0-1 0-16,-1 0 2 0,-2 2 0 16,-1 0 0-16,0 2-2 0,-1 4-3 15,-2 4 3-15,-4 5 1 0,-2 5 3 16,0 3 4-16,-2 4-1 0,-3 7-1 15,0 7 1-15,-2 4-2 0,2 3 0 16,2-9-1-16,5-11-2 0,3-10-2 16,0 0-1-16,1 2-17 0,-1 1-44 15,2 0-34-15,2-3-33 0,2-3-88 16,3-5-56-16,1-7-106 16</inkml:trace>
  <inkml:trace contextRef="#ctx0" brushRef="#br0" timeOffset="100267.17">11385 17825 368 0,'0'0'111'0,"0"0"-90"0,0 0 59 0,0 0-43 0,0 0-25 16,17-37 19-16,-16 29 15 0,-1-1 4 15,0 2 10-15,0 2-10 0,0-1 0 16,-2 1 1-16,1 2 0 0,1-1-8 16,-2 3 0-16,2-3-5 0,0 1-8 15,-1-3-2-15,0 0-15 0,-1 1-2 16,0-1-6-16,0 0 3 0,-1 0-4 16,1 0 7-16,-2 2-5 15,-1 0-1-15,0 1 2 0,1 0 0 16,-3 2-7-16,0 1 1 0,-3 0-1 15,0 3 0-15,0 3-3 0,-2 3-9 16,0 2-4-16,-1 3-2 0,2 1 3 16,1 3 8-16,3-1 0 0,0 2 5 15,4 0-2-15,3-3 0 0,0-1 1 16,4 0 0-16,4-2-1 0,0-4 1 16,2-1 3-16,2-4 0 0,1 0 0 15,-2-4-1-15,2 0 1 0,-2-5 1 16,2-3 0-16,-1-3-1 0,-1-1 4 15,0-2 0-15,-2-1 6 0,-2 1 7 16,-2 2 7-16,1 1-4 0,-3 1 0 16,-1 3 0-16,-1 1-2 0,-1 2-1 15,1 4-3-15,-1 0-5 0,0 7-5 16,-2 4 7-16,-1 5-2 0,-3 2-2 16,3 4-3-16,-2 4-2 0,2 3 4 15,-1 5 6-15,1-2 8 0,2 1-2 16,0-3-6-16,1-3-7 0,0 2-3 15,1-4-1-15,2-1-1 0,1-3-4 16,0-3-18-16,1-3-21 0,2-5-26 16,1-4-32-16,5-6-58 0,-1-3-114 15,-3-5-123-15</inkml:trace>
  <inkml:trace contextRef="#ctx0" brushRef="#br0" timeOffset="142332.37">20404 15002 204 0,'0'0'53'0,"0"0"13"0,0 0 9 0,3-13-13 16,-3 10-8-16,1-1-15 0,-1-1-6 16,2 2 2-16,0-2-5 0,-2 2 1 15,2-2 9-15,-1-1-1 0,0 3 2 16,1-2 4-16,0-1 0 0,0 3 2 16,1-1-12-16,0 3-4 0,0 0-8 15,1 1-6-15,-1 0-5 0,1 2-3 16,0 8-1-16,0 5-4 0,-1 6 0 15,-3 13 4-15,-1 10-1 0,-5 7 1 16,-2 3 2-16,-1-4-2 0,3-6 3 16,-3-5 0-16,-1-2 4 15,-1-1 3-15,2-8 2 0,2-5 2 16,-1-6-1-16,2-2-1 0,1 2 2 16,-2 0-3-16,2 2-1 0,1-3-1 15,0-2-6-15,4-3-9 0,0-3 16 16,1-3 3-16,6-1-2 0,0-4 12 15,2 0 4-15,5 0-8 0,0 0-9 16,2-4-7-16,1 1-7 0,2-1-2 16,-2 1-1-16,3 0-1 0,-1 0 0 15,0 1-12-15,0 0-4 0,-1-1-11 16,0 1-6-16,0 0-11 0,-2-1-22 16,-2 1-17-16,-1 0-28 0,-1-1-38 15,-3 0-39-15,-1-8-26 16,-3 3-87-16</inkml:trace>
  <inkml:trace contextRef="#ctx0" brushRef="#br0" timeOffset="142596.5">20438 15177 745 0,'0'0'94'0,"0"0"-50"0,0 0 75 0,51-22-33 0,-24 12-42 15,8-2 11-15,11-3-9 0,8-2-16 16,0 0-20-16,-6 3-5 0,-6 3-4 16,-8 4 0-16,0 0-2 0,-6 3-3 15,-5 0-15-15,-6 2-32 0,0 1-37 16,3-1-56-16,10 1-56 0,-4 0-58 15,-4 0-134-15</inkml:trace>
  <inkml:trace contextRef="#ctx0" brushRef="#br0" timeOffset="142830.88">21005 15177 898 0,'0'0'68'0,"0"0"-52"0,0 0 67 16,0 0-18-16,38-12-28 0,-18 6 12 15,5-1-13-15,2 2-21 0,9-2-1 16,6 0-4-16,6 0-3 16,-1 3 0-16,-9 1-6 0,-11 2-1 15,-8 1-12-15,0 0-43 0,1 0-37 16,5 2-54-16,12 1-71 0,-8 1-75 15</inkml:trace>
  <inkml:trace contextRef="#ctx0" brushRef="#br0" timeOffset="144252.38">21044 15433 382 0,'0'0'73'0,"0"0"13"0,0 0 23 16,0 0-23-16,0 0-10 0,39-3 10 15,-27 2-1-15,3-1-12 0,4 0-12 16,3 0-4-16,3 1-4 0,1 0-1 16,3 0-12-16,2 1-13 0,-2 0-16 15,0 0-1-15,-3 2-7 0,-1-1-2 16,-1 3 4-16,-3 1-5 0,0-1-9 15,0 1-11-15,-3 0-17 0,0 0-39 16,-2-1-36-16,6 1-53 0,-3 0-75 16,-4-3-103-16</inkml:trace>
  <inkml:trace contextRef="#ctx0" brushRef="#br0" timeOffset="145128.26">22736 14702 179 0,'0'0'82'0,"0"0"-17"0,0 0 4 0,0 0 3 16,14-20-11-16,-11 15-4 0,0 0-10 15,-1 0-7-15,1 2-2 0,0-2-2 16,-1 0 1-16,1 2 4 0,-1-2 5 16,0 0-3-16,1 1 1 0,0-1-3 15,0 0 1-15,0 2-8 0,-1-1-3 16,1 2-6-16,-1 2-4 0,-1-1-2 16,1 1 0-16,-2 0-3 0,0 2-9 15,0 4 1-15,0 6 4 0,-2 3-3 16,-3 4-4-16,-2 3 0 0,-3 1-2 15,0 3 1-15,-1 1-3 0,0 2 2 16,-1 0-2-16,2-1 3 0,-2 0 1 16,3 1 9-16,0-1 4 0,2 0 3 15,2 0 2-15,2-2-3 0,2-3 6 16,1 0 0-16,0-4 0 0,3 1-10 16,2-5 1-16,2-1-8 0,0-3 0 15,1-2-2-15,2-3 3 0,2-3 4 16,0 0 1-16,5-3 6 0,-2-2-1 15,4-3 2-15,-1-4-4 0,4-3-4 16,0-3-5-16,0-2-3 0,-4-4 2 16,0 1-6-16,-4-1 1 15,-1 1-1-15,-5 2 1 0,-4 0 0 16,-3 4 1-16,-2 1 1 0,-6 3-5 16,-5 2-1-16,-3 3-3 0,-5 2 2 15,-2 2 1-15,-4 1-1 0,0 0 2 16,0 1-5-16,3 2-11 0,1 2-11 15,2 0-11-15,2-1-10 0,3 3-23 16,3-2-23-16,3 1-18 0,5-2-43 16,4 6-59-16,2-3-48 0,3 0-84 15</inkml:trace>
  <inkml:trace contextRef="#ctx0" brushRef="#br0" timeOffset="145487.66">23333 15105 561 0,'0'0'170'0,"0"0"-105"0,1 1 29 0,0 1-27 0,0 3-28 15,-1 3-6-15,0 4 7 0,0 2 8 16,-3 2-9-16,0 5-8 0,-2 1-5 16,0 4-6-16,-1-1-5 0,0 1 1 15,0 1-6-15,0 0-7 0,0-2-2 16,2 0-1-16,0-3-4 0,0 1-17 15,1-4-19-15,0 1-37 0,-1-3-38 16,-1 7-33-16,1-6-63 0,1-4-94 0</inkml:trace>
  <inkml:trace contextRef="#ctx0" brushRef="#br0" timeOffset="145940.76">22445 15745 435 0,'0'0'73'0,"0"0"-27"0,0 0 22 0,0 0-26 0,0 0-11 0,0 0 19 15,3 11 29-15,7-11 0 0,6 0 1 16,2 0-7-16,6-1 1 0,9 0-15 15,11-1-10-15,11 1-4 16,8-1-5-16,0 1-3 0,2 0-6 16,-4 1-14-16,4 0-9 0,0 0-5 15,-2 1-3-15,-1 1-16 0,-6 0-26 16,-3 2-20-16,-4 0-13 0,-9 3-37 16,-9 1-32-16,-5 1-46 0,-9-2-37 15,-8 0-104-15</inkml:trace>
  <inkml:trace contextRef="#ctx0" brushRef="#br0" timeOffset="146582.54">22466 16164 587 0,'0'0'120'0,"0"0"-57"0,0 0 17 0,0 0-36 0,0 0-19 0,12-5 17 16,-10 5 7-16,-2-2-8 0,2 1 6 16,-2 0 4-16,1 1-9 0,-1-2-1 15,0 1-3-15,-3 0-8 0,-2-1-10 16,-2 0-13-16,-4 1-7 0,-3 1 0 16,-3 1-1-16,-3 4-7 0,-2 2-13 15,-2 1-5-15,-3 4-2 0,2 0 3 16,-2 2 11-16,2 1 6 0,1 1 7 15,3-2 1-15,5-1 0 16,3 1 0-16,5-3-1 0,3 0 1 16,5-1-2-16,0 1 1 0,5-1 1 15,4-2 2-15,5 1 1 0,0-2 3 16,4 0 2-16,0 0-3 0,4-2 1 16,1 1-2-16,1 1 2 0,0 0-1 15,1 0 6-15,0 1 5 0,0 2 0 16,-2 1-2-16,-2 0-5 0,-2 2 5 15,-2-1-1-15,-3 1 1 16,-5 0 9-16,-4 1 6 0,-3 0 2 16,-4 0-9-16,-6 0-11 0,-6 0-5 15,-4-3 0-15,-5 0-3 0,-4-2-1 16,-5-1 1-16,-9 0-3 0,-5 2-2 16,-1-4-15-16,2-1-14 0,6-2-15 15,4-1-12-15,7-2-28 0,6 1-36 16,4-1-44-16,-3 0-33 0,5 0-44 15,0-1-87-15</inkml:trace>
  <inkml:trace contextRef="#ctx0" brushRef="#br0" timeOffset="147333.07">22753 16504 261 0,'0'0'77'0,"0"0"-31"0,7 0-9 0,-6 0-5 15,-1 0 4-15,1-1 15 0,0 0 18 16,-1 1-3-16,1 0 9 0,-1 0 4 15,1 0-8-15,-1 0-7 0,1 0-8 16,1 4-3-16,-1 0 0 0,-1 2-5 16,0 0-7-16,0 1-11 0,0 0-6 15,-1 1-3-15,-2 3-8 0,0 2-6 16,-2 0-3-16,0 3-1 0,-2 1-3 16,-1 2 2-16,2 1-1 0,0 2-1 15,0 1 4-15,1-1-1 16,-3 3 4-16,2-1 7 0,-1 1-3 0,2-3 1 15,-2 0-2-15,2-2 0 16,2-2-3-16,1-1 0 0,2-2-2 16,1-2-3-16,4-3 3 0,3 0-2 15,2-4 8-15,3-1 6 0,3-2 3 16,2-3 0-16,2 0-2 0,1-3-3 16,0 0 3-16,1-2-4 0,0-1 4 15,0 0-1-15,-3-3-3 0,0 1-5 16,-4-1-6-16,-2-2-1 0,-4 2-2 15,-5 1 0-15,-4 1-5 0,-1 1-4 16,-8 0-1-16,-5 2-4 0,-3 1-2 16,-3 2-5-16,-3 0-2 15,-1 0-1-15,0 1-5 0,0 0-13 16,0-1-10-16,3 0-15 0,0-1-1 16,0 2-26-16,4-2-20 0,0 0-2 15,5 1-28-15,2-1-11 0,5 1-45 16,3-2-22-16</inkml:trace>
  <inkml:trace contextRef="#ctx0" brushRef="#br0" timeOffset="147708.07">23155 16909 817 0,'0'0'151'0,"0"0"-66"0,8 1 9 0,-5 0-45 0,1 0-20 0,-1 0-4 15,0 2 3-15,-2 2-3 0,-1 2-3 16,0 3-4-16,0 3-1 0,-5 5 5 16,1 1-4-16,-2 4-11 0,0 0-3 15,0-1-3-15,-1 3-1 0,2-2-5 16,-1-2-11-16,1 0-12 0,0-1-14 16,1-3-26-16,-2 0-41 0,3-2-69 15,-1 0-58-15,0-1-46 0,1-6-160 16</inkml:trace>
  <inkml:trace contextRef="#ctx0" brushRef="#br0" timeOffset="148286.54">24736 15393 565 0,'0'0'99'0,"0"0"-63"0,0 0 32 0,29 7-9 0,-16-6-26 0,2-1 5 15,1 0 6-15,1 0-13 0,0-2-19 16,-1 0-6-16,2-1-5 0,-4 2-1 16,2-1 2-16,-2 1-2 0,0-1-10 15,-1 2-21-15,-1 0-23 0,-1 0-25 16,-2 0-40-16,-3 0-55 0,-3-1-101 16</inkml:trace>
  <inkml:trace contextRef="#ctx0" brushRef="#br0" timeOffset="148489.68">24707 15530 945 0,'0'0'119'0,"0"0"-76"16,0 0 43-16,0 0-43 0,33 4-23 16,-18-4 5-16,1 0-6 0,3 1-7 15,0 0-12-15,0 1-2 16,0 1-12-16,0-1-4 0,0 2-13 15,-1-2-26-15,2 1-51 0,8 0-76 16,-4-2-89-16,-3 0-126 0</inkml:trace>
  <inkml:trace contextRef="#ctx0" brushRef="#br0" timeOffset="153026.79">25849 15445 350 0,'0'0'56'0,"0"0"-33"0,0 0 64 16,-3 0-4-16,5-1-30 0,6 0-11 16,3-1 11-16,6 0 6 0,5 0-5 15,4 1-3-15,8 0-4 0,-4 0-9 16,2 1-9-16,-1 0-10 0,-5 3-11 15,3 1-1-15,0 0-6 0,0 2-1 16,-1 0-4-16,-1 0-46 0,-1 1-37 16,1-1-44-16,6 1-33 0,-8-3-96 15,-3-1-92-15</inkml:trace>
  <inkml:trace contextRef="#ctx0" brushRef="#br0" timeOffset="153356.26">26521 15189 463 0,'0'0'15'0,"0"0"10"15,0 0 26-15,0 0 19 0,0 0-35 16,0 0-12-16,0 0 10 16,30-2-2-16,-26 17 10 0,-2 5 3 15,-1 12-1-15,-1 9 0 0,0 8-7 16,-2 2-5-16,1-5-7 0,1-2-2 16,0-6-10-16,0 2-2 0,0 0-5 15,0-4-5-15,0 0-22 0,1-3-34 16,1-6-36-16,1-6-41 0,1-5-7 15,5 0-39-15,-1-2-56 0</inkml:trace>
  <inkml:trace contextRef="#ctx0" brushRef="#br0" timeOffset="154181.37">26943 15197 236 0,'0'0'68'0,"0"0"-64"0,0 0 39 15,0 0 10-15,0 0-21 0,30-39-9 16,-23 35-12-16,-3-2 10 0,0 1-5 16,-1 3 13-16,-1-2 9 0,0 3 3 15,0-1 4-15,-2 2 4 0,0-1-4 16,1-2-8-16,-1 3-11 0,1-1-7 16,0 0 0-16,-1-1 0 0,0-1-3 15,1 0-1-15,0-2-1 0,-1 2 7 16,1-2 1-16,-1 0-2 0,0 3 2 15,0 0-4-15,0 1-1 0,0-1-1 16,0 2 0-16,0 0 1 0,0 0-4 16,0 0-4-16,0 0-8 0,0 3-1 15,0 1-2-15,-3 6 2 0,0 4 3 16,-4 3 1-16,0 3 1 0,-1 3 1 16,-2 4-2-16,-2 0 2 0,-1 1 1 15,-1 1-2-15,0-1-2 0,-2-1-2 16,3-3 3-16,0-1 1 0,2-4 4 15,3-1 0-15,2-4-3 0,2-3-3 16,2-1 0-16,2-4-2 0,0 0 1 16,3-3 0-16,2-2 1 0,2 2 4 15,2-3-3-15,1 0 1 0,2 0 0 16,1-2 0-16,1-2-2 16,1 0-2-16,1 0 0 0,0-1-1 15,1-1 2-15,-1 3-2 0,2-2 0 16,-1 1-1-16,-2 1 1 0,0-1-4 15,-2 1 4-15,-1 1-2 0,-1-1 0 16,-1 2 2-16,-2 0 0 0,0 1-2 16,-2 0 1-16,0 0 1 0,-3 0-1 15,1 0-1-15,-3 3 0 0,1 2 0 16,-1 2 1-16,-1 2 1 0,0 2 1 16,0 1 3-16,0 2 6 0,-1 1 3 15,-1-1 4-15,-1 2-2 16,1 0 1-16,-1 1-4 0,1-1-4 15,-1 2-1-15,2-1-7 0,-1 1 2 16,1-1-2-16,1-1 1 0,-1 0-1 16,1 0-3-16,0-2-23 0,2-1-24 15,2 1-26-15,0-3-42 0,2-2-26 16,4-1-59-16,0-5 0 0,-1-1-138 16</inkml:trace>
  <inkml:trace contextRef="#ctx0" brushRef="#br0" timeOffset="154561.34">27518 15186 445 0,'0'0'38'0,"6"-10"32"0,-3 4 33 0,0 1-62 0,-1 2-31 16,0 2 1-16,-2 2-8 0,0 5 0 15,0 4 6-15,0 5 38 0,-3 4 11 16,-1 4-12-16,-2 4-3 0,-3 7 4 15,1 9-1-15,-4 8-12 0,1 2-8 16,1-5-3-16,4-6-6 0,2-10-9 16,2-2-4-16,1-7-4 0,-2-6-20 15,2-1-34-15,1 2-32 0,0 2-50 16,3 0-29-16,6-4-30 0,-1-5-77 16</inkml:trace>
  <inkml:trace contextRef="#ctx0" brushRef="#br0" timeOffset="155097.01">27725 15252 206 0,'0'0'100'0,"0"0"-24"0,0 0 55 16,0 0-55-16,22-41-31 0,-15 32 1 15,1 0-4-15,3 1-8 0,-1 0-5 16,0 0-1-16,3 0-2 0,-2 3 8 16,0 0 6-16,-2 2-3 0,0 0-4 15,-2 2-3-15,2 0-3 0,-2 1-5 16,-1 0-10-16,1 0-6 0,0 4-1 15,0-1-4-15,-2 4-1 16,1 4 3-16,-2 4 4 0,0 1-3 16,0 5 1-16,-1 1 1 0,-1 4-3 15,-2 0-2-15,0 3 0 0,-2 0 2 16,-5-1-2-16,-1 1 0 0,-2-1 0 16,-2-3-1-16,0-1 3 0,-2-3-2 15,-1 0 4-15,1-1 14 0,-1-2 3 16,3-2 5-16,1-2-8 0,3-1-5 15,3-4-2-15,1-1 1 0,2-2-8 16,2-1 0-16,2-1 5 0,4 0 5 16,3-2 9-16,3 1 3 0,1-1-2 15,5 0-2-15,0 0-4 16,2 1-8-16,1-1-5 0,-1 0-5 16,2 1 1-16,0-1-2 0,0 2-6 15,2-1-25-15,-1-1-28 0,0 1-33 16,0-2-39-16,9 0-71 0,-7-1-92 15,-3 0-190-15</inkml:trace>
  <inkml:trace contextRef="#ctx0" brushRef="#br0" timeOffset="155237.65">28388 15734 975 0,'0'0'37'0,"0"0"-34"0,0 0-3 0,0 0-67 0,0 0-126 16,26-1-74-16,-25-3-168 0</inkml:trace>
  <inkml:trace contextRef="#ctx0" brushRef="#br0" timeOffset="156097.28">28772 15444 299 0,'0'0'80'0,"0"0"-53"0,0 0 76 0,0 0-23 0,5-21-30 0,-3 14 4 16,1-1 3-16,0-3 5 0,0 0-8 16,0-1 4-16,1-1-11 0,0-1-10 15,1 0-5-15,0 1-3 0,4-1-9 16,-2 2-6-16,4 0-3 0,0 0-4 15,0 3-2-15,2 1-4 0,-1 2 0 16,-1 1-1-16,1 4-1 0,-3 1 0 16,-1 2-3-16,-2 3 1 0,1 6-3 15,-3 2-2-15,-2 3 5 0,-2 4 1 16,-1 4-2-16,-3 3 2 0,-4 1 2 16,0 1 0-16,-1 3-1 0,-2-4 1 15,-2 1 2-15,0-1-2 0,-1-4 0 16,1-1 0-16,-1-3 0 0,3-1 1 15,0-2 12-15,1-2 5 0,4-4 2 16,2-1 1-16,0-3-7 0,4-3 8 16,0 0-6-16,2-2 4 0,3-1 3 15,3 0-13-15,4 1 31 16,2-2-12-16,4 0-5 0,1 0-9 16,4 0-11-16,1 0-4 0,1 0-3 15,0 0-27-15,1-2-18 0,-1 2-17 16,-1 0-42-16,-1-1-40 0,2-3-61 15,-3-1-43-15,-5-1-178 0</inkml:trace>
  <inkml:trace contextRef="#ctx0" brushRef="#br0" timeOffset="156675.42">29294 15345 534 0,'0'0'35'0,"0"0"10"0,0 0 67 0,0 0-47 0,23-37-32 0,-14 26 12 16,1 2 11-16,2 1-12 0,1-1 6 15,1 1 2-15,0 1-10 0,1 1-7 16,0 2-9-16,1 1-11 16,-2 2-6-16,1 1 4 0,-3 1-9 15,-3 4-4-15,-1 2-2 0,-4 1 1 16,-3 3-7-16,-1-1-18 0,-4 3-6 16,-6 2-3-16,-2 0 5 0,-5 2 9 15,0-2-9-15,-2 0 12 0,1-1 16 16,0-2 1-16,3-3 2 0,3-2-1 15,3 0 0-15,3-3 4 0,3-1-4 16,1-1-1-16,2 0-6 0,2-1 7 16,1 0 7-16,4 0 12 0,4-1 4 15,1 2-8-15,3 0-3 0,4 0-3 16,0 1-7-16,0 2-1 0,-1 1 0 16,0 1 0-16,-3 1 1 0,-3 2 9 15,-3 0 3-15,-1 2 10 0,-5-2 4 16,-3 2 0-16,-2-2 0 0,-7 1 2 15,-3-2-12-15,-4 1 2 0,-2-1-1 16,-4-2-11-16,-1-1-5 0,-1-1-3 16,-5-1-1-16,1 1-17 0,-2 1-19 15,-2-1-11-15,2 2-19 0,0 0-16 16,2 2-33-16,2-1-33 0,-5 4-18 16,8-2-40-16,5-3-136 0</inkml:trace>
  <inkml:trace contextRef="#ctx0" brushRef="#br0" timeOffset="157441.7">26267 16122 242 0,'-2'0'135'0,"-1"0"-114"0,0 0 53 0,0 0-14 15,-1 0-39-15,2-1 11 0,0 1 15 16,2 0 11-16,0 0-8 0,0 0-14 15,1 0-15-15,2 0 1 0,3 0 3 16,1 0-4-16,2 0 0 0,4 1-1 16,2-1-1-16,4 1-3 0,3-1-3 15,12 0-1-15,12-1-3 0,17-3 7 16,10-1 2-16,5-1 0 0,4-1 0 16,2-2 8-16,11 1 14 0,9 0 6 15,7 1-7-15,5 0-7 0,5 0-7 16,3 0-4-16,4 3-15 0,1-2 8 15,2 2-11-15,1 0-1 0,1 2 6 16,-1 1 7-16,-1 1 12 0,-6 1-16 16,-3 3-11-16,-5 1 3 15,-8 0 0-15,-9 1-3 0,-9 1 0 16,-9 0-9-16,-9 0-10 0,-4 1-2 16,-11-1-10-16,-10 3-15 0,-7-1-31 15,-11-1-68-15,-5 1-77 0,-9-1-63 16,-8-4-183-16</inkml:trace>
  <inkml:trace contextRef="#ctx0" brushRef="#br0" timeOffset="160236.94">26592 16641 311 0,'0'0'46'0,"0"0"23"16,0 0 27-16,10-22-22 0,-8 16-25 16,0 0 7-16,-1 1 12 0,0 1-7 15,-1 0 1-15,0 1-5 0,0 0-2 16,0 2-5-16,0 0-6 0,0 1-11 15,0 0-11-15,0 0-9 0,0 1-10 16,0 5-3-16,0 2 0 0,0 6 4 16,1 7 3-16,-1 10-2 0,-6 10 3 15,-3 10 3-15,-4 2 4 0,-1-3 0 16,0-4-2-16,0-9-1 0,1 1-6 16,3-3-4-16,1-9 0 0,4-3-2 15,-1-9-3-15,4-2-30 0,-1 3-32 16,3 0-34-16,0-1-30 0,2-5-41 15,9-5 0-15,-1-4-77 0,1-3-74 16</inkml:trace>
  <inkml:trace contextRef="#ctx0" brushRef="#br0" timeOffset="160788.95">26801 16699 340 0,'0'0'50'15,"0"0"22"-15,0 0 61 0,0 0-35 16,0 0-29-16,0 0-1 0,12-31 2 16,-4 25-16-16,1 0-5 0,4 0-1 15,1 1-9-15,2 1-8 0,1 1-9 16,0 1-13-16,-1 2-6 0,1 0-2 15,-2 4 1-15,0 2-2 0,-3 3 0 16,-2-1 0-16,-2 4-1 0,-5 1-5 16,-3 3-16-16,-5 0-7 15,-6 3-4-15,-3 0 8 0,-5 0 8 16,2 0 0 0,-4 0 2-16,1-3-6 0,2-1 6 15,0-2-1-15,4 0 0 0,1-4 10 16,5 0 3-16,3-4-3 0,3-1-4 15,1-2-4-15,1-1-7 0,4-1 20 16,2 0 1-16,3-1 4 16,5 0 7-16,0 0 2 0,5 1 1 15,0 0-1-15,-1 0 7 0,2 2-1 16,0 1-5-16,0 1-1 0,-2 3-1 16,-2 0 6-16,0 4 4 0,-4 0 5 15,-3 3 2-15,-3-1-10 0,-5 1-9 16,-1 0 1-16,-9 0 3 0,-4 0 7 15,-4 1 3-15,-5-2-5 0,-3 1-10 16,-10 0-5-16,-6 0-4 0,-4 0-11 16,2-2-15-16,11-4-23 0,8-3-20 15,4-1-34-15,-1-1-52 0,-10-3-17 16,5 0-50-16,8-4-103 0</inkml:trace>
  <inkml:trace contextRef="#ctx0" brushRef="#br0" timeOffset="161223.14">27331 16648 475 0,'0'0'72'0,"0"0"-23"0,0 0 64 0,16-13-51 0,-13 10-33 16,-1 1 4-16,0 0-7 0,-2 2-1 16,1-1 1-16,-1 1 5 0,0 0-2 15,0 0-2-15,0 0 2 0,0 0-13 16,0 1-7-16,0 2 5 0,-1 4 2 15,1 0 5-15,-2 4-1 0,1 3 6 16,-1 3-1-16,-1 2-4 16,0 4-4-16,0 1 1 0,0 3-1 15,0 2 5-15,-2 1 0 0,3 8-1 16,-1-5 0-16,1 1-3 0,-1-2-11 16,0-4-3-16,-1 1-2 0,0-1-2 15,1-3-6-15,-1-1-20 0,4-2-25 16,-1-2-19-16,1-2-40 0,8 0-122 15,0-5-33-15,0-5-143 0</inkml:trace>
  <inkml:trace contextRef="#ctx0" brushRef="#br0" timeOffset="161406.4">27635 17097 1013 0,'0'0'22'0,"0"0"-22"16,0 0-11-16,0 0-131 0,0 0-63 15,0 0-23-15,27-34-133 0</inkml:trace>
  <inkml:trace contextRef="#ctx0" brushRef="#br0" timeOffset="162155.82">28155 16740 757 0,'0'0'70'0,"0"0"-31"15,0 0 67-15,0 0-65 0,0 0-38 16,0 0-1-16,5-36 1 16,-5 29 10-16,1 1 10 0,-1-1 5 15,0 1-2-15,-1 1-11 0,-3 0-6 16,-2 0-7-16,-2 3-2 0,-3 0-9 16,-1 2 7-16,-4 0 1 0,-3 2-4 15,-3 3-9-15,0 4-7 0,-2 1-3 16,1 4-12-16,1 0-6 0,2 4 11 15,2-2-4-15,4 3 5 0,2-2 9 16,5 2 3-16,4-1 12 0,3 0 6 16,0 0 0-16,6-1 0 0,3-2 8 15,3 1 7-15,3-2 0 16,2-2 4-16,0 0 4 0,1-3 7 16,-2 0 0-16,1 0-5 0,-1-2-2 15,1 1 3-15,-3-1-1 0,0 0-13 16,-2-1-5-16,0 1-1 0,-3 0-6 15,-1 1 1-15,-2 0 1 0,0 0-1 16,-3 1 1-16,-1 1 4 0,-1-2 3 16,-1 3 11-16,0-1 4 0,-4-2-2 15,-2 1 2-15,-2-2-1 0,-1-2-10 16,-2 0-8-16,-2-3-1 0,-1-2-2 16,-2 0-2-16,0-1-12 0,-1-6-8 15,2 0-1-15,-1-6-7 16,2 0 1-16,-1 0 11 0,2 0 9 0,2 0 7 0,2 0 1 0,3 0 2 15,1 1 9-15,4 1 1 0,2-2-4 16,0 1-2-16,4 2-2 0,3-3-2 16,4 1-1-16,0 1 2 0,4 0 0 15,1-2 8-15,2 4 7 0,2-3 4 16,1 3 1-16,0-1-5 0,-3 0-8 16,-1 0-1-16,-2-1-7 0,-5 0 0 15,-3-1 2-15,-3 0 0 0,-5-1-3 16,0 0-2-16,-5 4-1 0,-4 0-17 31,-3 2-32-31,-3 2-4 0,-4 3-6 0,-1 1-11 0,-1 1-16 0,-1 3-47 16,-4 5-45-16,7 0-51 0,2-2-143 15</inkml:trace>
  <inkml:trace contextRef="#ctx0" brushRef="#br0" timeOffset="162483.82">28354 16718 670 0,'0'0'67'0,"8"-12"-28"0,-4 7 87 0,0 0-88 16,-1 0-29-16,-2 4 12 0,0 0 10 15,-1 1 0-15,0 2-13 16,-2 5-4-16,0 3 19 0,-1 5 4 16,-1 3-2-16,0 6-6 0,-1 8-2 15,-2 8-5-15,-1 9-6 0,0 1-5 16,1-5-3-16,2-2-3 0,0-6-4 16,1-8-1-16,-1-4-1 0,2-7-2 15,-1 0-4-15,0 2-6 0,0 2-9 16,-1 2-15-16,1-2-35 0,1-1-42 15,0 3-44-15,0-8-74 0,1-3-278 16</inkml:trace>
  <inkml:trace contextRef="#ctx0" brushRef="#br0" timeOffset="163140.98">29989 15812 652 0,'0'0'75'0,"0"0"-22"16,0 0 92-16,41-12-51 0,-25 7-61 16,0 3-12-16,-1 0-5 0,0 0-3 15,0 2-1-15,1 0-4 0,0 0 0 16,-2 2-6-16,2 0-2 0,-2 2-3 15,-1 1-9-15,3 0-24 0,-5 0-26 16,3-1-37-16,-1 2-54 0,1-2-39 16,-8-1-144-16</inkml:trace>
  <inkml:trace contextRef="#ctx0" brushRef="#br0" timeOffset="163297.01">30021 16030 831 0,'0'0'57'0,"0"0"-16"0,0 0 84 16,0 0-76-16,0 0-9 0,36 11 4 16,-17-11-23-16,3 2-16 0,2-1-5 15,0 0-9-15,4 2-33 0,-3 3-44 16,4-1-37-16,12 1-65 0,-6-2-66 16,-5-1-176-16</inkml:trace>
  <inkml:trace contextRef="#ctx0" brushRef="#br0" timeOffset="166659.39">30722 15975 387 0,'0'0'69'0,"0"0"0"0,0 0 44 0,-7 0-28 0,7 0-15 16,0 0-6-16,0 0 3 0,0 0-5 16,0 0-5-16,0 0-5 0,0 0-5 15,3 0-2-15,3 0 0 0,0 0 7 16,4 0-6-16,4 0-7 0,3 0-7 15,4 1-17-15,2-1-8 0,3 0-7 16,1 0-6-16,1 0-18 0,-1 0-14 16,0-1-21-16,0 0-20 0,-2 0-37 15,-1 0-29-15,8-2-55 0,-6 0-15 16,-4-1-122-16</inkml:trace>
  <inkml:trace contextRef="#ctx0" brushRef="#br0" timeOffset="166972">31430 15781 546 0,'0'0'21'0,"0"0"16"0,0 0 70 16,0 0 2-16,0 0-36 0,0 0-4 15,0 0-3-15,1-28-23 16,-5 32-13-16,-2 5-3 0,-1 6 1 16,-2 6 15-16,-2 4-5 0,3 4-11 15,0 3-9-15,-2 6-11 0,1 6 5 16,3 5 0-16,1 0-3 0,3-8-5 16,1-10-2-16,1-9-2 0,1-4-15 15,2-1-35-15,1 2-36 0,1 3-32 16,1 1-36-16,5 2-52 0,-3-6 14 15,1-6-82-15</inkml:trace>
  <inkml:trace contextRef="#ctx0" brushRef="#br0" timeOffset="167565.76">31849 15845 168 0,'0'0'16'0,"0"0"38"0,0 0 28 16,0 0-33-16,0 0 5 0,0 0-1 15,6-7-18-15,-6 7-17 0,0 0-7 16,0 0-9-16,0 0 5 0,0 0 17 16,0 0 9-16,-1 0 9 0,1 3 4 15,-2 0 0-15,2-2 5 0,0 1-11 16,0-1-1-16,-1 1 4 0,1-1 8 16,-2-1-20-16,-1 1-2 0,-2 1-7 15,-3 0-4-15,-3 0-10 0,0 2-1 16,-5 2-5-16,0 1 3 0,-2 4-2 15,-3 3-3-15,-1 4 1 16,1 4 2-16,4 1-1 0,-1 2 2 16,7 0 0-16,5 2 8 0,2-1 13 15,4-1 6-15,4-2 0 0,4-1-5 16,3-3-3-16,5-1-5 0,0-4 1 16,1-3-3-16,-1-1 5 0,1-6 2 15,-2 0 3-15,2-4 9 0,-3-1-4 16,0-6 0-16,-1-2-1 0,1-5-4 15,-3-5-6-15,-3-4-4 0,-1-4-6 16,-2-1-7-16,-3-1-2 0,-2 1-1 16,-2 3-3-16,-5 4 2 15,-1 5 0-15,-2 3-3 0,-2 5-3 16,-3 3-8-16,-2 3-11 0,1 2 0 16,1 0-16-16,2 3-30 0,5 2-30 15,3 1-30-15,2 3-36 0,6 11-47 16,3-4-6-16,1 1-108 0</inkml:trace>
  <inkml:trace contextRef="#ctx0" brushRef="#br0" timeOffset="167753.89">32135 16342 1017 0,'0'0'161'0,"0"0"-81"0,0 0-29 0,0 0-51 15,0 3-5-15,0-3-26 0,0 0-43 16,0-3-40-16,-1 1-61 0,-1-4-60 16,2 2-13-16,0-2-159 0</inkml:trace>
  <inkml:trace contextRef="#ctx0" brushRef="#br0" timeOffset="169035.64">31830 15865 228 0,'0'0'65'0,"0"0"10"0,9 0 3 0,-5 0-61 0,-1 0-8 16,-2 0 19-16,1 0 6 0,-2 0 7 15,0 0 4-15,0 0 10 0,0 0 7 16,0 0-2-16,2-2-7 0,-2 2-9 15,1-1-7-15,-1-2-1 0,2 2-7 16,1-1 0-16,-1 0-3 0,2 0-7 16,-1 1-7-16,0 1-1 15,-1-1 0-15,1 1-3 0,-1 0-4 0,1 0 0 16,-3 0 1-16,2 1-4 0,-1 2 3 16,1 1 5-16,-1 0-2 15,3 2-4-15,-2 1 1 0,1 1-2 16,1 2 0-16,-1-2-2 0,0 2 0 15,-1-1 0-15,1 0 0 0,0 1 0 16,-1 0-1-16,-1-1 1 0,-1 0-1 16,2 0 1-16,-2-1 0 0,0-1-1 15,0 1-2-15,-3-1 3 0,1-1 3 16,-1-1 5-16,-2 0-2 0,2-1-2 16,0-1 4-16,1 1-6 0,-1-3 1 15,-1 2-1-15,4 0-2 0,-2-2 2 16,0 1 0-16,1-1 0 0,1 0 4 15,-2-1 14-15,2 0-1 0,0 0 1 16,-1 0-7-16,1 0-2 16,-2-2 0-16,0-1-2 0,1-1 0 15,-1-1 0-15,1 0-3 0,-1-2-3 16,-1 0 2-16,-2-1-4 0,1-1 2 16,-1 0-2-16,0 0-1 0,0 0 1 15,2 1 3-15,-2-1-2 0,-1 1-1 16,1 1-1-16,2 0 2 0,0 1-1 15,0 1 0-15,3 0-1 0,-2 3 0 16,2-1 0-16,0 1-2 0,0 1 2 16,0 0 1-16,2 0 3 0,-2 0-1 15,1 0-2-15,1 1 0 0,0 0-1 16,1 0-1-16,0 0 1 0,0 0 0 16,0 0 0-16,-2 0 0 0,3 1 0 15,-3 0 1-15,1 0 1 0,0 0-2 16,-1-1 2-16,1 1 0 0,-2-1-2 15,1 1 0-15,1-1 0 0,-2 0-1 16,0 0-2-16,0 0-9 0,0 0-15 16,0 1-4-16,0-1 0 0,0 0-3 15,0 0-26-15,0 0-47 0,0 0-41 16,0 0-54-16,0 0-28 0,0 0-106 16</inkml:trace>
  <inkml:trace contextRef="#ctx0" brushRef="#br0" timeOffset="169767.69">32470 15963 470 0,'0'-2'59'0,"-3"0"15"0,1-1 59 0,-1 1-51 16,0 0-26-16,0 1 24 0,1 0-9 15,2 0-10-15,-2 1 0 0,2 0-13 16,2-1-13-16,1 0-6 0,4 0 4 15,1 0-1-15,4 1-4 0,1-1-9 16,1 1-3-16,2-1 2 0,1 1-6 16,1 0-5-16,-1 0 0 15,1 0-5-15,0 0 1 0,-2 0-3 16,0 0 1-16,-1 0 0 0,0 0-1 16,-2 0 2-16,-1 0 0 0,-2 0 1 15,-2-1-2-15,1 0 2 0,-3 0 0 16,-1-1 2-16,-2 1 1 0,-1 0-2 15,0 1 5-15,-2 0-2 0,0 0 0 16,0 0-6-16,0 0-1 0,0 3-3 16,0 1 3-16,-2 3 2 0,-3 2 1 15,0 3 0-15,-1 3-1 0,-2 2 0 16,2 4-2-16,-4 2 1 16,2 1 1-16,-2 2 0 0,0 2-2 15,0 2 4-15,1-1-4 0,1 1 4 16,0-1-4-16,2-1 2 0,-2-2 0 15,5-3 0-15,0-2-2 0,1-3 0 16,2-1-11-16,0-4-27 0,-2-1-23 16,6-4-28-16,1-2-18 0,2-3-77 15,6-6-73-15,1-3-67 0</inkml:trace>
  <inkml:trace contextRef="#ctx0" brushRef="#br0" timeOffset="170142.98">33035 15934 769 0,'0'0'43'0,"0"0"19"0,0 0 45 0,0 0-66 15,0 0-12-15,5-5 15 0,-5 10-10 16,2 2-8-16,-2 3 4 0,0 5 9 16,0 3-1-16,-2 3-3 0,1 4-9 15,-3 3-3-15,3 1 1 0,-1 6-5 16,-2 5-7-16,1 5 0 0,-1-1 4 16,1-9 1-16,0-8-1 0,1-11-6 15,1 0-2-15,1 2-7 0,-2 3 1 16,-1 2-2-16,1-1 1 0,1-4-1 15,-1 1-13-15,1-5-11 0,-2-1-4 16,1-4-8-16,-1 2-12 0,3-2-19 16,-2-2-25-16,1-2-59 0,1 2-57 15,-2-3-61-15,2 0-224 0</inkml:trace>
  <inkml:trace contextRef="#ctx0" brushRef="#br1" timeOffset="176176.42">9333 17085 124 0,'0'-1'64'0,"0"0"-26"16,0 1 18-16,0-2-17 0,0-2-17 16,-1 3-12-16,1-1-1 0,-2-1 4 15,2 1 4-15,-1 1 6 0,0-2 8 16,1 0 9-16,0 1-4 0,0-2-7 15,0 2 2-15,0-3 7 0,0 4-5 16,0-2 10-16,2 0-5 0,-2 2-3 16,0-1-9-16,0 0-10 0,0-1-1 15,0 2 7-15,0-1 8 0,-1-1 2 16,0 2-1-16,0-3-1 0,-1 1-6 16,1 1 0-16,0-2-2 0,0 1-2 15,1-1-2-15,0 2-6 0,0-1 0 16,0 0 2-16,0 2 4 0,0 0-1 15,0 1 1-15,0 0 2 0,-1-2 4 16,1 2-5-16,0 0-1 0,-1 0-4 16,0 0-4-16,1 2-3 15,-1 3-3-15,2 4-3 0,-1 3 0 16,0 3 1-16,0 2-1 0,0 3 0 16,0 0 0-16,0 1 0 0,0-1 0 15,1 0 0-15,0-2 0 0,0 1 6 16,1-3 0-16,-1-1 4 0,1-1 0 15,-1-1 5-15,-1-1-1 0,0-2-3 16,0 1-3-16,0-2 0 0,1-3-1 16,-1 0-5-16,1-3 0 0,-1 0-2 15,1-2 0-15,0 0 1 0,-1-1 2 16,0 0-3-16,0 0 6 16,0 1 0-16,0-1 0 0,0 0 1 15,0 0-3-15,0 0-3 0,0 0 0 16,0 0 1-16,0 0-2 0,0 1-1 15,0-1 2-15,0 0-2 0,0 0 0 16,0 1 0-16,0 1 0 0,-1-1-2 16,1 0 0-16,-1-1-4 0,1 1-7 15,-1-1-12-15,0 0-16 0,1 0-30 16,0 0-26-16,0 1-54 0,0 0-56 16,2-1-54-16,-1 0-104 0</inkml:trace>
  <inkml:trace contextRef="#ctx0" brushRef="#br1" timeOffset="176989.2">9001 17195 69 0,'0'0'91'0,"0"0"-52"0,0 0 13 16,1-1-7-16,-1-1-11 0,0-2 0 15,0 3 5-15,0 0-5 0,0 0 2 16,0 0 4-16,-1 0 7 0,1 0 2 16,-1 1-1-16,1 0-6 0,0 0-8 15,0 0-4-15,0 0-6 0,0-1-7 16,0 1 0-16,0 0-2 0,0 0 1 15,0 0 4-15,0-1 5 0,2 0-1 16,1 1-4-16,1-3-4 16,1 1-3-16,2 1-2 0,1-2-3 15,3 1-5-15,1 0 2 0,2 1 3 16,2 0 1-16,0 0-5 0,3 1 3 16,0 0 1-16,0 1 0 0,0 1 11 15,1 0 3-15,-3 2-1 0,1-2-1 16,-2 3 1-16,-1-3-1 0,-1 3-3 15,-1-3 0-15,0 2 0 0,-3-2 1 16,1-1-6-16,-2-1 0 0,-1 1-5 16,-1-1 0-16,0 0 3 0,-2 0 0 15,-2 0-3-15,0 0-2 16,-1 1-4-16,0 0 0 0,-2 0 0 16,1-1-1-16,-1 2 0 0,1-1-1 15,-1-1 1-15,0 2-5 0,0 0-9 16,0 0-22-16,0-1-26 0,0 1-24 15,1 1-42-15,-3 0-60 0,0 2-49 16,0-4-167-16</inkml:trace>
  <inkml:trace contextRef="#ctx0" brushRef="#br1" timeOffset="178005.01">8212 17790 175 0,'-2'0'11'0,"0"0"22"0,-3 0 11 16,1 0-18-16,-1 0 0 0,1 0 17 16,0 0 1-16,1 0-4 0,1 0 9 15,-1 0-6-15,0 0-1 0,2 0 4 16,0 0-13-16,0 0-8 0,0 0 2 15,-1 0-2-15,0 0 8 0,-1 0-1 16,0 0-2-16,1 0 8 0,1 0-1 16,-1 0-3-16,2 0-3 0,0 0-7 15,0 0-7-15,1 0 3 16,3 0 18-16,3 0 9 0,3 1-2 16,2 2-9-16,2 0-13 0,4 2 2 15,1-2-5-15,1 3-8 0,0-1-4 16,0 1-6-16,1-2-1 0,-1 2-1 15,-2 0 0-15,1 0-2 0,-1-2-12 16,-2 1-31-16,0 0-31 0,-2-1-64 16,2-1-84-16,-3-1-88 0</inkml:trace>
  <inkml:trace contextRef="#ctx0" brushRef="#br1" timeOffset="178349.24">8665 17640 446 0,'0'0'93'0,"0"0"-37"0,0 0 60 15,0 0-18-15,0 0-50 0,0 0-18 16,1-24-17-16,-1 23 6 0,-1 1 8 15,0 0 5-15,0 1-7 0,0 6-8 16,1 6 17-16,-2 5 10 0,1 3-4 16,-1 10-12-16,-1-2-7 15,0 3-5-15,0-1-9 0,-1-2-4 16,1 3-2-16,-1-3-1 0,1 0-1 16,1-1-12-16,0-1-34 0,2-5-24 15,0-1-13-15,0-3-7 0,4-4-18 16,2-5-5-16,6-2-18 0,-1-6-49 15,1-1-45-15</inkml:trace>
  <inkml:trace contextRef="#ctx0" brushRef="#br1" timeOffset="178818.01">8899 17695 216 0,'0'0'101'16,"0"0"-47"-16,0 0 40 0,0 0-24 15,0 0-11-15,0 0 4 0,-9-39-9 16,6 33-8-16,-1 0-1 0,1 0-7 16,-2 3-3-16,1-1-2 0,-1 2-6 15,0 2-9-15,-3 0-10 0,2 4-6 16,-1 1 1-16,0 6-3 15,-1 2 0-15,-2 2 0 0,3 2-4 16,0 2-6-16,1 2-4 0,1-1 2 16,2 0-1-16,2-2 3 0,1 1 1 15,2-3 3-15,4 1 2 0,0-3 2 16,1-2 1-16,1-2-2 0,3-3 3 16,-1-2 11-16,1-2 2 0,1-1 7 15,-1-2 11-15,-1 0 3 0,1-3 3 16,-3-3 8-16,0-1 18 0,-1-2-15 15,0-4-15-15,-4-2-1 0,-1 0-3 16,-2-3-13-16,-3-3-1 0,-3 0-9 16,-3-1-6-16,0 1 0 0,-1 2 0 15,0 5-8-15,2 6-11 16,0 2-11-16,1 5-27 0,0 1-4 16,2 5-42-16,2 2-44 0,2 2-58 15,1 3-39-15,0-4-114 0</inkml:trace>
  <inkml:trace contextRef="#ctx0" brushRef="#br1" timeOffset="179005.51">9088 17905 897 0,'0'0'194'0,"0"0"-150"0,0 0-26 0,0 0-18 0,0 0 0 16,0-4-47-16,-1 0-74 0,0 1-61 16,0-1-22-16,0 2-89 0</inkml:trace>
  <inkml:trace contextRef="#ctx0" brushRef="#br1" timeOffset="179725.44">9115 17620 480 0,'0'0'79'0,"0"0"-32"16,0 0 18-16,0 0-34 0,0 0-7 16,-3 2 2-16,3-2-5 15,0 0 0-15,0 1-6 0,0-1-5 16,0 3 8-16,2-1 9 0,1 0 2 16,1 1-2-16,0-1 3 0,1-1-3 15,2 1-2-15,1 0-2 0,0-1-2 16,2-1-7-16,-1 0-4 15,2 0-2-15,0-1-2 0,0-2-2 16,-1 1 2-16,2 0-2 0,-2-2 1 16,0 2 2-16,0-1 1 0,-3 1 2 15,-1 2-3-15,-1-2-3 0,-2 2-1 16,-1-1 1-16,-1 1-1 0,0 0 0 16,-1 0 6-16,1 0 6 0,-1 0 2 15,0 0-2-15,0 1-6 0,0 1-7 16,0-1 0-16,0 3-1 0,0 2 3 15,-1 2 3-15,0 1 5 0,-1 5 2 16,0 0-2-16,0 4 4 0,0 0-5 16,0 2 1-16,-1 2-2 0,0-1-2 15,0 3 0-15,-1-2 2 0,-1-1-4 16,2-1 0-16,-1-3-1 0,0 2-3 16,2-4-1-16,-1-1-1 0,1-2-5 15,2-3-26-15,0-1-22 0,2-3-33 16,1-3-48-16,5-2-45 0,-2-2-102 15,0-4-173-15</inkml:trace>
  <inkml:trace contextRef="#ctx0" brushRef="#br1" timeOffset="180017.77">9461 17605 734 0,'0'0'150'0,"0"0"-60"0,0 0 54 0,0 0-65 0,0 0-45 0,-4-3-11 15,2 4 0-15,0 5-12 0,-1 5-7 16,1 3 3-16,0 6 11 0,0 4-1 16,-1 8 4-16,2-2-4 0,-1-1-3 15,2 3 2-15,0-8-6 16,2 4-2-16,2-3-6 0,-1-1-1 15,2-4 1-15,0 0-2 0,-1-3-15 16,0 0-15-16,-1-3-8 0,2-3-5 16,-1 0-1-16,-1-4-21 0,2-3-25 15,0-4-44-15,0-1-95 0,-2-2-142 16</inkml:trace>
  <inkml:trace contextRef="#ctx0" brushRef="#br1" timeOffset="-209822.31">19447 4345 173 0,'0'0'35'0,"0"-2"12"15,0 2 25-15,0-1-31 0,0 0-12 16,0-1 4-16,0 1 17 0,0 1-11 16,0-2-4-16,0 1-1 0,0-2-5 15,0 2-1-15,0 0-1 0,0-1-7 16,3 1-8-16,-1 1-4 0,2 0-5 16,-1 0-2-16,3 0-1 0,0 0 1 15,3 0-1-15,0 0 0 0,2 0 1 16,1 0 0-16,4-1 1 15,1 0-2-15,1 0 1 0,4-1 3 16,2-1-3-16,2 0 5 0,2-1-3 16,8 0-2-16,7-2-1 0,8 0 1 15,4-1-1-15,1 1-1 0,-2 0 1 16,-1-1 1-16,-1 2 0 0,3-1-1 16,1 0 0-16,0 1 0 0,2-2 0 15,4 1 1-15,2-1-1 0,0 3 1 16,3-2-1-16,-1 2 0 0,-1 0-2 15,2 0 1-15,-2 0 0 0,1 0-4 16,2-1 5-16,1 2 0 0,3-1 1 16,1 0-2-16,0 0 1 0,3 0 0 15,-2 1 1-15,4-1-1 0,-1 0 0 16,5-1 0-16,0 1 3 0,2-1-2 16,0 2 0-16,0-1 1 0,0 1-1 15,0 1 4-15,3 0 3 0,2 1 3 16,-1-1 1-16,0 2 0 0,0 0 3 15,1-2-3-15,2 0-3 0,4 1-4 16,4-3 5-16,0 2-5 0,2 0-2 16,-1 0 0-16,3 0 1 0,1-1-3 15,3-1 4-15,-1 1-1 0,-1-1 1 16,0 2 0-16,0 1 2 16,2 0 1-16,-2-1 13 0,-1 2-4 0,0-1 0 15,-3 0-3-15,0 0-4 0,2 1-4 16,-3 0-1-16,-2 0-2 0,-1 0 3 15,-2 0-2-15,1 0-4 0,-3-1 8 16,-1-1-7-16,-6 1-1 16,-2 1 0-16,-3 0-1 0,-4 0-6 15,-4 0-12-15,-1 0-8 0,-6 1-24 16,-3 0-21-16,-3 0-22 16,-5-1-19-16,-15 1-49 0,-9-1-112 15</inkml:trace>
  <inkml:trace contextRef="#ctx0" brushRef="#br1" timeOffset="-207176.19">19542 4121 100 0,'0'-1'56'0,"0"1"-24"0,0-1 28 0,0 0-1 0,0 1-7 15,0 0-2-15,0 0-3 0,0 0-5 16,0 0-11-16,0 0-2 0,0 0-2 15,0 0-6-15,0 0 1 0,0 0-7 16,0 0-8-16,2 0-4 16,-1 0 0-16,1 1 6 0,0 0 5 15,1 0-4-15,0 1 2 0,0 0-1 0,1-2 1 16,0 2 1-16,0-2-4 16,2 0 3-16,1 0 5 0,-1 0-6 15,1 0 0-15,-2-2 2 0,5-1-4 16,-2 1 3-16,0-2-5 0,2 1 5 15,0-3-5-15,0 1 2 0,0 0 4 16,2 0 4-16,-1-1-2 0,0 1-6 16,-1-2-2-16,0 1-4 0,1 0-1 15,0-1 1-15,0 0-1 0,0-2-1 16,0 0 1-16,2 0-1 0,-2-2 0 16,1 1 0-16,1-2-1 15,0-1 4-15,1 1-2 0,-1-2 5 16,3-1 1-16,-2 0 1 0,2-1-1 15,-1 1-3-15,2-2 1 0,-2 1-1 16,2 0 2-16,-1 0 2 0,-2 0-2 16,-1 0 0-16,2 1-1 0,-1-1-1 15,-1-1 1-15,1 1 2 0,-2-1-5 16,2-1 2-16,0 1-5 0,-1-2 2 16,0 0-2-16,0-1 2 0,2 0-2 15,-1-1 0-15,1 0 4 0,0 0-1 16,0-1 4-16,0 0 1 0,0 0 1 15,-1-1 2-15,1 0 1 0,-1 1 2 16,0 0-6-16,-2 0 2 0,4 0 1 16,-3-2-2-16,0 2 1 0,2-1-3 15,-2 0 1-15,3 0-1 0,-2 0 0 16,2 1-2-16,-1 0-4 0,2-2 1 16,-3 1-1-16,1 1 1 15,0 1-1-15,0-3 3 0,-1 2 1 16,1 0-1-16,-2-1 0 0,2-2-3 15,0 2 2-15,-3-2 0 0,4 1 2 16,-2 1 0-16,2-3-3 0,-2 3 1 16,2-3 0-16,-1-1-3 0,2 3 1 15,-1-2 0-15,0 1 1 0,-1 0-2 16,1-1 0-16,1 2 0 0,-1-2 0 16,0 2 0-16,0-1 0 0,1 0 0 15,-1 1 1-15,1 0-1 0,-1 0 0 16,1 1 0-16,-1-1-1 15,0 0 2-15,-1 0 0 0,2 1-1 16,-1-1 2-16,2 1-2 0,-1-1 0 16,1 2-1-16,1 1 1 0,-1-1 2 15,1 0-2-15,-1 2 0 0,0-1 1 16,1 1 4-16,-2-1-4 0,2 0 4 16,-2 0-2-16,1 1 1 0,-1 0 1 15,-1 0-2-15,1 1-1 0,-1 0 1 16,1 0-3-16,-1 3 1 0,0-4 1 15,1 3 1-15,-1-1-3 0,1 1 2 16,0-1-1-16,1 0-1 0,-2 0 2 16,2 1-1-16,-2-1 2 15,2 2-1-15,-3 1-1 0,0 1-1 16,-2 1 2-16,2 1 3 0,-1-2 0 16,4 0-2-16,0 0 2 0,3-1-4 15,-2 1 0-15,-1 1-1 0,1 0 2 16,-1 2-4-16,2-1 4 0,-1 1-2 15,-1 1 0-15,1 1-2 0,-2 0 2 16,3 1 2-16,-2 0-1 0,0 0-2 16,1-1 1-16,-1 1 0 0,1-1 0 15,0-1 0-15,-2 1 0 0,2 0 0 16,-1 0-2-16,1 1 2 0,1 0-1 16,-1 1 1-16,1 0 0 0,0 0-1 15,0 1 1-15,1 0 0 0,-2 0 0 16,2 1 0-16,-1 1-1 0,2 0 1 15,-3 1-1-15,1-1 0 0,0 3 0 16,0-1 1-16,0 1-1 0,0 1 0 16,1 0 1-16,-2 0-2 0,0 0 2 15,1 0-1-15,0 2-1 0,-1 0 2 16,1 1-2-16,1 0 1 0,0 2 1 16,1-1 0-16,0 1 1 0,0 2-1 15,2-1 0-15,-1 1 0 0,1 0-1 16,0 3 1-16,2-1-2 15,0 0 3-15,1 3-1 0,0-2 0 16,-1 2-1-16,1-1 1 0,1 0 0 16,0 1 0-16,2-2 1 0,0 1-1 15,2 2 0-15,-1 0 3 0,1 3-2 16,4 2 3-16,-3 0-4 0,0 0 2 16,3 3-1-16,2 3 1 0,10 6 4 0,0-1-3 15,-2-1 1-15,-6-1 1 0,-3-4 0 16,-2 3-2-16,2-1-1 0,-1-1 1 15,-1-1 0-15,1 1-1 0,-1 0 0 16,-1 1-1-16,-4-5 0 0,-6-1 0 16,-3-3 0-16,-3-1-1 0,6 3 3 15,5 3-2-15,3 4 0 0,0-3 1 16,-1 2 1-16,1 0-3 16,3 4 0-16,-4-4 7 0,1 2 0 15,-2-1-1-15,-3-3-3 0,1 3-2 16,1 1 1-16,-1-1 0 0,1-1 0 15,-1 2 0-15,0-1-1 0,-1 1 1 16,-2-1-1-16,2 0 1 0,-1 1-1 16,1-1 1-16,1 0 1 0,-2 2-1 15,1-3-1-15,0 2 1 0,-1 1-2 16,0-4 1-16,0 4 1 0,1-4-2 16,-1 2 0-16,0-1 0 0,-2 0 0 15,1-1 0-15,0 2 0 0,0-1 0 16,-1-2 0-16,-2 0 2 15,0 2-2-15,2-3 0 0,-1 1-1 16,-2-1 2-16,1 0 1 0,0 0-2 16,-1-1 4-16,1 1-3 0,0-1-1 15,-1-1 2-15,-1 1-1 0,1 0-1 16,-2 0 0-16,2-2 0 0,-1 1 0 16,-1 1 1-16,1-1-1 0,-1-2 0 15,-1 2 1-15,2-2-1 0,-1 1 1 16,-1-2-1-16,0 1 2 0,0-1-2 15,1-1 0-15,-2 0 2 0,2-1-1 16,-1 1 2-16,-1-2-1 0,0 1 0 16,0-2 0-16,-1 1 1 15,-1-3-3-15,0 2 2 0,0-2-1 16,0 1 0-16,-2-2 0 0,1 2-1 16,0-2 0-16,0-1 2 0,-2 0-2 15,-1 0 1-15,1 0 2 0,0-1-3 16,-1 0 0-16,0 1 0 0,-2-2 1 15,1-1-1-15,0 1 1 0,-1 1-1 16,0-1 2-16,0 0-1 0,0 0 0 16,0-3 0-16,-1 2 0 0,3-1 0 15,-2 0 0-15,0 2-1 0,1-2 2 16,-2 0-1-16,2-1 0 0,-1 0 1 16,0-2 1-16,-1 2-1 0,0 0-1 15,2-1 1-15,-2 3 0 0,2-3 0 16,0 2-1-16,-1-2 0 0,0 2 0 15,0-1 0-15,-1-2-1 16,0 1 0-16,1 0 0 0,-1-1 2 0,0 0-2 16,-1 0 0-16,-2 1 2 0,1 0-2 15,0 0-2-15,-2-1 2 0,0 1-1 16,-1 0-10-16,0 0-19 0,-1 1-24 16,0 1-29-16,-1-1-30 0,0 2-45 15,0 0-41-15,-2 1-37 0,-2-2-70 16</inkml:trace>
  <inkml:trace contextRef="#ctx0" brushRef="#br1" timeOffset="-205847.32">19715 4119 99 0,'0'0'68'0,"0"0"-37"0,3-7 4 0,-1 2 5 16,-1 1-13-16,1 0-1 0,0 1 8 15,0-1 3-15,0 3-11 0,1-2 0 16,-1 0 6-16,1 2-1 0,-1-2-8 16,1 0 2-16,-2 0 4 0,3 0 0 15,-3 1 1-15,1-1-7 0,-1 0-5 16,-1 1 0-16,0-3 4 15,2 4 1-15,-1-2-7 0,-1 1 5 16,1 1 8-16,1 0 1 0,-2-2-3 16,0 1 0-16,2 1-5 0,-2 0 1 15,0 1 2-15,1 0-1 0,-1 0-2 16,0 0-9-16,0 0-5 0,0 0-7 16,0 0-1-16,0 1-10 0,0 5 10 15,0 1 5-15,0 1 6 0,0 6-2 16,-1 0 3-16,-1 5-1 0,2-2-2 15,-2 1 3-15,1-2 2 0,1-1 0 16,0-1 2-16,0 0-2 0,0-3 2 16,0 0 0-16,1 0 3 0,1-3 6 15,0-1 0-15,0 0-5 0,0 0-6 16,0 0-9-16,-2-1 0 0,2-2-3 16,-1 0 0-16,0-1-1 0,-1-2 2 15,0 1-2-15,0-1 0 0,0 0 0 16,0 1 0-16,0-2-1 0,0 1 0 15,0 0-10-15,0-1-15 0,0 0-11 16,0 0-22-16,0 0-41 0,1 0-38 16,-1 0-74-16,0 0-47 0,1 0-179 15</inkml:trace>
  <inkml:trace contextRef="#ctx0" brushRef="#br1" timeOffset="-205143.85">19114 4750 176 0,'0'0'78'0,"-1"0"-40"0,1 0 23 0,-1 0-5 0,1 0-12 15,0 0 6-15,0 0-1 0,0 0-7 16,1 0-11-16,2 0 2 0,1 0 25 16,2 1 7-16,2 0 2 0,2-1-5 15,3 1-6-15,3-1-5 0,0 2-2 16,3-2-8-16,-2 0-22 0,2 0-16 16,-2 0-1-16,1 0-2 0,0 0-6 15,-1 0-10-15,1-2-14 0,-1 2-23 16,-1-1-45-16,2 0-65 0,-2 0-62 15,-5 0-179-15</inkml:trace>
  <inkml:trace contextRef="#ctx0" brushRef="#br1" timeOffset="-204821.56">19511 4618 266 0,'0'0'97'15,"0"0"-28"-15,0 0 37 0,0 0-22 16,0 0-39-16,0 0-19 0,-2-2-15 15,1 8 7-15,0 2 12 0,0 3 3 16,0 2-10-16,-1 2-7 0,0 4-5 16,0-1-3-16,-2 0-7 0,3 2 1 15,-3-1-2-15,1-1-12 0,2-1-46 16,0 6-46-16,1-6-57 16,0-2-117-16</inkml:trace>
  <inkml:trace contextRef="#ctx0" brushRef="#br1" timeOffset="-204290.1">19697 4681 362 0,'0'0'97'0,"0"0"-27"16,0 0 26-16,7-35-42 0,-6 23-18 15,3 1 4-15,-3 1-10 0,0 0-10 16,-1 1 9-16,0 1 0 0,0 2 2 16,-2-1 6-16,0 3-8 0,0 1-10 15,-1 3-16-15,-2 0-3 0,1 4-2 16,-2 4 1-16,-1 2 1 0,0 2 3 15,0 3-3-15,-1 2 1 16,3 1-1-16,0 0 1 0,0 3-1 16,1 0 1-16,2-1 5 0,1-1 8 15,1-1 2-15,0-1-2 0,1-1-3 16,4-2-1-16,0-2 1 0,1-2 12 16,2 0 3-16,4-4 7 0,-2-1-2 15,4-2 20-15,-2-1 9 0,0-2-31 16,1-2-13-16,-2-2 31 0,-2-4-15 15,1-3-7-15,-2-3 5 0,-3-2-7 16,-1-5-7-16,-3-2-10 0,-1-3-4 16,0-2-2-16,-2 2-2 15,-2 3 0-15,-1 4 1 0,-1 3-1 16,1 4-4-16,-1 4-5 0,0 1-10 16,0 4-12-16,-1 3-9 0,1 0-11 15,-2 0-8-15,3 4-3 0,0 2-25 16,1 1-33-16,2 2-44 0,5 4-33 15,2-1-62-15,2-2-84 0</inkml:trace>
  <inkml:trace contextRef="#ctx0" brushRef="#br1" timeOffset="-204087.08">19935 4845 689 0,'0'0'195'0,"0"0"-102"0,0 0-16 0,0 0-48 16,0 0-29-16,-9-6-13 0,6 2-31 16,2-3-28-16,1 1-16 0,0 0-30 15,0 1-16-15,6-2-59 0,0 2-60 16</inkml:trace>
  <inkml:trace contextRef="#ctx0" brushRef="#br1" timeOffset="-203618.23">19968 4636 433 0,'0'0'83'15,"0"0"-51"-15,0 0 63 0,0 0-27 16,0 0-41-16,0 0-5 0,0 0 3 16,19-35-5-16,-13 32-3 0,0 2-2 15,0 0 5-15,3 0 4 16,-1 1-2-16,1 0-3 0,2 0-10 16,-1 0-5-16,1 0-3 0,3 0-1 15,-5 0 1-15,2 0-1 0,-1 0 2 16,-3 0-1-16,0 0-1 0,-1 0 1 15,-1 0 4-15,-1 0-3 0,-2 0-2 16,-2 2 0-16,2 1 2 0,-2 2 0 16,0 2 5-16,0 2 1 0,-2 2 8 15,0 3 6-15,-3 0 16 0,-2 1 5 16,3 2-8-16,0 2-11 0,0 1-3 16,-1 0 0-16,2 1-3 15,1-2-5-15,1-1-10 0,-1 1 1 16,2-4-3-16,-1 1 0 0,0-2-1 15,1-2-5-15,0 1-18 0,0-5-29 16,0-1-35-16,2-3-36 0,4-4-69 16,1 0-1-16,-1-3-115 0</inkml:trace>
  <inkml:trace contextRef="#ctx0" brushRef="#br1" timeOffset="-203305.72">20410 4581 481 0,'0'0'121'0,"0"0"-14"0,0 0 24 0,0 0-50 0,0 0-49 15,6-12-19-15,-6 16-13 0,-1 3 2 16,-2 2 14-16,-1 1 20 0,3 5 10 15,-2 1-3-15,0 0 1 0,1 2-16 16,0 0-14-16,1 2-5 0,0-4-6 16,1 1-1-16,-1-1-2 0,1-1 0 15,0 0-4-15,3-2-4 16,1 0-1-16,1-1-5 0,0-1-12 16,0-1-19-16,2-2-27 0,-1-3-32 15,3 1-67-15,1-2-20 0,-2-4-133 16</inkml:trace>
  <inkml:trace contextRef="#ctx0" brushRef="#br1" timeOffset="-201992.96">25764 3771 136 0,'0'-1'55'0,"0"-1"-34"0,1 0 36 15,1-1-24-15,0-1-12 0,0 0 13 16,1-1 5-16,-1 3 2 0,-1-1-4 16,0-1-10-16,0 2-2 15,0 0-4-15,-1 0 4 0,0 2 0 16,0-1 2-16,-1 1-1 0,-1-1-3 15,1-1 5-15,0 0 2 0,0 1 3 16,0-2 4-16,0 0-3 0,1 1-4 16,-1-1-4-16,1 0 0 0,0 2-2 15,-1 0 7-15,1-1-1 0,0 2-3 16,0 0-12-16,0 0-15 0,0 4-3 16,0 3 2-16,-1 4 1 0,0 2 3 15,0 5-1-15,-1 1-1 0,0 1 0 16,-1 2 2-16,2 1 0 0,-1 1 9 15,2 0 5-15,0-2 3 0,0 2 0 16,0-3 0-16,2-2-6 0,-1-1 3 16,2-2-1-16,-2-1-1 0,0-3 0 15,0-1 1-15,-1-1-5 0,0-2 3 16,1-2 3-16,-1 0-1 0,0-4-2 16,0 1-2-16,0-1-3 0,0-1-6 15,0 0 0-15,0-1-1 0,0 0-2 16,0 1 0-16,0-1-11 0,1 0-21 15,0 0-27-15,1 1-40 0,2 0-34 16,4 3-50-16,-1 0-20 0,2-1-126 16</inkml:trace>
  <inkml:trace contextRef="#ctx0" brushRef="#br1" timeOffset="-201524.34">25703 4443 195 0,'0'0'59'0,"0"0"1"0,4-14 34 0,-3 8-11 15,-1 0-25-15,0 1-6 0,0 0 6 16,-3 1 1-16,0 1 4 15,0 1-2-15,0 0-14 0,1 2-14 16,0 0-18-16,-1 0-15 0,0 4 0 16,0 1 3-16,0 3 0 0,-1 2 11 15,1 2 0-15,-3 2-1 0,1 1-6 16,1 3-3-16,-1 0-2 0,1 2-1 16,1-1-1-16,1-1-12 0,1 1-28 15,1-2-36-15,0-1-29 0,3-2-11 16,7 1-30-16,-1-3-59 0,2-4-50 0</inkml:trace>
  <inkml:trace contextRef="#ctx0" brushRef="#br1" timeOffset="-201086.45">25918 4492 235 0,'0'0'92'0,"0"0"18"16,0 0-8-16,3-35-40 0,-2 26-18 15,-1-2-3-15,0 1-17 0,0 0-13 16,-2 2-2-16,-1 2 1 16,-2 2 7-16,0 1 6 0,1 1-6 15,-2 2-11-15,0 0-4 0,-1 2 2 16,0 4-1-16,0 1 2 0,-1 3-3 15,-1 1-1-15,2 2 0 0,2 1 3 16,0 0-2-16,1 1 4 0,2-1 0 16,1 0 6-16,1-1 9 0,3 0 7 15,3 0 3-15,1-2 6 0,4-1 4 16,0-1-4-16,2-2-4 0,1-2-2 16,-1-3 2-16,0-2-5 0,-1 0 1 15,-1-5 5-15,1-2-6 0,-3-2-4 16,-1-4 5-16,-2-1-3 15,-2-2-8-15,-3-3-7 0,-1 0-10 16,-2-1-1-16,-3 3-6 0,-1 2-4 16,1 6-6-16,-1 2-9 0,-1 3-19 15,1 2-16-15,1 1-15 0,1 1-38 16,2 0-47-16,3 5-42 0,3 0-21 16,1 1-101-16</inkml:trace>
  <inkml:trace contextRef="#ctx0" brushRef="#br1" timeOffset="-200930.23">26127 4552 485 0,'0'0'190'0,"0"0"-121"0,0 0 33 16,0 0-82-16,0 0-20 0,-4-19-52 16,2 13-45-16,0-2-17 0,0 2-92 15,2-1-92-15</inkml:trace>
  <inkml:trace contextRef="#ctx0" brushRef="#br1" timeOffset="-200430.13">26158 4373 66 0,'0'0'277'0,"0"0"-224"0,0 0 59 15,0 0-40-15,0 0-42 0,0 0-12 16,0 0-4-16,0 0 9 0,16-19 1 16,-10 15-1-16,2 0 4 0,3 1 3 15,-2 0 6-15,1 1 3 0,1 0-14 16,-1 1-10-16,0 1-8 0,1-1-4 15,-1 0 2-15,-1 0-5 16,1 1 0-16,0 0 1 0,-3 0 0 16,-1 0-1-16,0 0 1 0,-2 0-1 15,-1 2-1-15,-1-1 1 0,-1 1-2 16,0 1 1-16,-1 1 2 0,0 0 3 16,0 0-1-16,0 1 0 0,-2-1-3 15,-1 2 4-15,1 0 11 0,-1 0 4 16,-2 2 9-16,1 1 5 0,0 1 3 15,0 3-5-15,-1-1-5 0,1 3-11 16,0 0-3-16,1 1 4 0,-2-1-2 16,1 0 0-16,0 1-5 15,0-1-6-15,0-1 0 0,1 0-3 16,0-2-7-16,1 0-30 0,1-3-27 16,1 1-30-16,1-3-57 0,3-2-61 15,0-3-124-15</inkml:trace>
  <inkml:trace contextRef="#ctx0" brushRef="#br1" timeOffset="-200129.65">26545 4292 11 0,'0'0'335'0,"0"0"-249"0,0 0 16 0,0 0-57 0,0 0-28 15,0 6 23-15,-2 2 10 0,0 2 0 16,0 4-7-16,0 1-5 0,0 4 0 16,-2-1-6-16,3 2 0 0,-1 1-12 15,-1-2-8-15,2 1-7 0,0 0-5 16,1-2-2-16,0-1-14 0,0 0-13 15,0-1-32-15,4-2-33 0,4 5-22 16,-1-7-39-16,-2-2-108 0</inkml:trace>
  <inkml:trace contextRef="#ctx0" brushRef="#br1" timeOffset="-199460.87">25970 3930 424 0,'0'0'150'0,"0"0"-6"0,0-2 8 16,0 1-54-16,0-1-16 0,0 1-5 15,0 1-20-15,0 0-23 0,0 0-12 16,-1 0-8-16,0 0-10 0,-1 0-4 16,0 0 0-16,0 0-12 0,2 0-29 15,0 0-47-15,2 0-71 0,2 0-91 16,2 0-126-16</inkml:trace>
  <inkml:trace contextRef="#ctx0" brushRef="#br1" timeOffset="-199304.59">26181 4000 12 0,'0'0'520'15,"0"0"-469"-15,0 0 7 0,0 0-26 16,0 0-32-16,0 0-23 0,0 0-64 16,0 0-75-16,-10 14-122 0</inkml:trace>
  <inkml:trace contextRef="#ctx0" brushRef="#br1" timeOffset="-199147.08">26260 3905 555 0,'0'0'59'0,"0"0"8"16,0 0 47-16,0 0-81 0,0 0-28 15,0 0-5-15,0 0-4 0,0 0-20 16,-32-9-45-16,25 9-32 0,0 0-45 15,1 0-83-15,1-4-30 0</inkml:trace>
  <inkml:trace contextRef="#ctx0" brushRef="#br1" timeOffset="-199004.79">26105 3841 123 0,'0'0'380'0,"0"0"-324"16,0 0-5-16,0 0-51 0,0 0-6 15,0 0-97-15,0 0-105 16,0 0-75-16</inkml:trace>
  <inkml:trace contextRef="#ctx0" brushRef="#br1" timeOffset="-198847.35">25911 3974 639 0,'0'0'84'0,"0"0"-43"16,0 0 47-16,-36 15-68 0,27-10-20 16,1-1-6-16,-2 0-63 0,3 0-50 0,-1 3-38 15,2 0-37-15,1-2-51 0</inkml:trace>
  <inkml:trace contextRef="#ctx0" brushRef="#br1" timeOffset="-197859.27">19563 4241 494 0,'0'0'100'0,"0"0"-63"0,0 0 26 0,-2 0-20 0,-1 0-43 15,0 0-3-15,0-2-30 0,0 2-29 16,1-1-1-16,2-2-15 0,0 2-38 16,2-2-31-16,2 0 17 0</inkml:trace>
  <inkml:trace contextRef="#ctx0" brushRef="#br1" timeOffset="-197703.02">19667 4289 429 0,'0'0'73'0,"0"0"10"16,0 0 14-16,0 0-56 0,0 0-24 16,0 0 0-16,0 0-17 0,0 0-12 15,0 0-43-15,0 31-27 0,4-35-54 16,0-2-101-16</inkml:trace>
  <inkml:trace contextRef="#ctx0" brushRef="#br1" timeOffset="-197562.49">19746 4285 267 0,'0'0'102'0,"0"0"-77"0,0 0 27 16,0 0-19-16,0 0-33 0,0 0-30 16,0 0-37-16,0 0-29 0,0 0-48 15</inkml:trace>
  <inkml:trace contextRef="#ctx0" brushRef="#br1" timeOffset="-197406.24">19727 4178 317 0,'0'0'122'0,"0"0"-73"16,0 0 16-16,0 0-11 0,0 0-39 15,0 0-15-15,0 0-14 0,0 0-75 16,0 0-107-16,-30-8-86 0</inkml:trace>
  <inkml:trace contextRef="#ctx0" brushRef="#br1" timeOffset="-197264.8">19532 4211 515 0,'0'0'119'15,"0"0"-72"-15,0 0 5 0,0 0-15 16,-38-5-37-16,33 4-36 0,2-4-35 15,-1 2-48-15,4-2-144 0</inkml:trace>
  <inkml:trace contextRef="#ctx0" brushRef="#br1" timeOffset="-196264.76">28115 1863 239 0,'0'0'44'0,"0"0"0"0,0 0 30 0,0 0-12 0,0 0-19 16,0 0-5-16,3-17-5 0,-3 16 8 16,0 1 6-16,0 0-4 0,0 0 1 15,0 0 9-15,0 0-8 0,0 3-22 16,-1 2 11-16,-1 5 13 0,-2 3-8 15,-1 3-5-15,0 4-13 0,-1 4-5 16,2 3-6-16,0 2 1 0,-1 1 5 16,0 2 4-16,2-2 2 0,-1-2-1 15,2 1 1-15,0-1-9 0,1-1-6 16,-1 0-4-16,2-1-1 0,0-2-1 16,0-3-1-16,0-1-4 0,0-2-21 15,0-2-24-15,2-2-25 0,-1-5-33 16,1-2-54-16,4-5-23 15,-1-2-84-15,-2-3-3 0</inkml:trace>
  <inkml:trace contextRef="#ctx0" brushRef="#br1" timeOffset="-195326.69">28167 1826 394 0,'0'0'47'0,"0"0"-26"0,0 0 43 0,0 0-22 0,0 0-25 0,2-6-6 16,-2 6 1-16,1 0 1 0,1-1-10 15,3 1-3-15,0-2 0 0,3 1 0 16,3-1 4-16,1 0 3 16,4 1 20-16,-3 0 13 0,2 1 0 15,1-1-4-15,2 0-10 16,0-1-10-16,3-1-2 0,1 1-6 0,-1-1 0 15,1 1 1-15,1 0 1 0,-3 1 10 16,2 1 3-16,-5 0 7 0,-1 0-3 16,-2 1-1-16,-3 1 0 0,-1-2-7 15,-1 2-6-15,-3-2-6 0,-1 3-2 16,0-3 0-16,0 1-4 0,-2 0 7 16,3-1 6-16,-3 1-3 0,0 0 0 15,1 0-1-15,-1 1-4 0,2-1 3 16,-2 0-2-16,2 1-2 0,-1 0 0 15,-1 1 3-15,-1-1 2 0,1 3 3 16,0-1 1-16,1 3-1 0,0 2-2 16,0 2-3-16,0 4-4 0,2 3-3 15,-1 2 0-15,2 2 0 0,-1 3 2 16,0 0-1-16,3 1 3 0,-2-1 0 16,1 1 4-16,-2-1 3 0,2-2 3 15,0 0-2-15,-2 0-2 0,-1-3-3 16,1 1 0-16,0 0 3 0,-1-3 2 15,0-1-2-15,0-2-3 0,-2 0-3 16,0-4-3-16,1 1 2 0,0-3 0 16,-1 0-3-16,0-3 2 0,-1 1-3 15,0-2 4-15,-1-1-2 16,0-1 0-16,0-1-2 0,-1 0 0 16,0-1 0-16,0 1-3 0,0-1 3 15,0 0 0-15,0-1 1 0,0 2-1 16,0-2 0-16,0 0 2 0,0 1 1 15,0-1 2-15,0 0-1 0,-1 0-4 16,-1 0 0-16,0 0-1 0,-3 0 1 16,-2 1 0-16,0-1 1 0,-3 2-2 15,-4-1-1-15,-3-1-3 0,-7 0-1 16,-4 0-3-16,-10 0-2 0,-11 0 4 16,-14 0-3-16,-2 0 4 0,2 0 3 15,3 0 3-15,10 0-2 16,-1 2 2-16,0 0-1 0,5 3 1 15,2 0 0-15,11-1-1 0,6 1-2 16,12-3-6-16,6 0-6 0,5-1-9 16,1 0-14-16,1 1-17 0,2-2-13 15,2 0-41-15,5 1 19 0,3 0 5 16,9-1-45-16,-1 0-61 0,0-1-155 16</inkml:trace>
  <inkml:trace contextRef="#ctx0" brushRef="#br1" timeOffset="-195029.6">28289 2109 747 0,'0'0'177'0,"0"0"-148"0,0-2 2 0,0 0-31 15,-4 0-20-15,2-2-42 0,-1 1-70 16,0-9-14-16,-1 4-94 0,3-4-126 15</inkml:trace>
  <inkml:trace contextRef="#ctx0" brushRef="#br1" timeOffset="-194872.47">28439 1964 649 0,'0'0'61'16,"0"0"-45"-16,0 0 2 0,0 0-18 15,0 0-4-15,0 0-33 0,0 0-58 16,0 0-67-16,0 0-93 0</inkml:trace>
  <inkml:trace contextRef="#ctx0" brushRef="#br1" timeOffset="-194665.79">28612 2132 558 0,'0'0'23'0,"0"0"30"0,0 0 36 0,0 0-65 15,0 0-23-15,-19 41-2 16,14-33 0-16,0-2-24 0,0-4-8 16,0 3-13-16,1-3-19 0,-3 1-21 15,3-1-87-15,2-2-58 0</inkml:trace>
  <inkml:trace contextRef="#ctx0" brushRef="#br1" timeOffset="-194556.42">28420 2237 553 0,'0'0'46'0,"0"0"-37"0,0 0 12 0,-33 20-21 15,21-17-53-15,4 1-140 16</inkml:trace>
  <inkml:trace contextRef="#ctx0" brushRef="#br1" timeOffset="-194384.54">28327 2237 620 0,'0'0'59'0,"0"0"-11"15,0 0 72-15,0 0-83 0,0 0-37 16,0 0-3-16,0 0-45 0,0 0-36 15,0 0-45-15,-5-3-78 0,7 6-7 16,1-1 16-16</inkml:trace>
  <inkml:trace contextRef="#ctx0" brushRef="#br1" timeOffset="-193868.56">29352 2028 101 0,'0'0'223'0,"0"0"-166"0,0 0-2 0,0 0 35 0,0 0-10 0,12 1 4 16,-5-1-1-16,3 0-16 0,3 0-18 15,1-1-16-15,0 0-16 0,1-1-13 16,0 0-2-16,1-1 0 0,-2 0-2 15,2 0-8-15,0 1-21 0,-1-1-27 16,1 1-30-16,5 1-34 16,-7 1-50-16,-1 0-121 0</inkml:trace>
  <inkml:trace contextRef="#ctx0" brushRef="#br1" timeOffset="-193665.32">29433 2098 448 0,'0'0'97'0,"0"0"-87"0,0 0 39 16,0 0-14-16,0 0-5 0,0 0 45 15,0 0-15-15,0 0 19 0,28 0-8 16,-13 0-17-16,3-1-33 0,2 0-21 16,2-1-1-16,0 2-23 15,0 0-33-15,4-2-40 0,11 2-74 16,-6-1-67-16,-5 1-154 0</inkml:trace>
  <inkml:trace contextRef="#ctx0" brushRef="#br1" timeOffset="-193149.68">30204 1866 563 0,'0'0'61'0,"0"0"-61"0,0 0-7 0,0 0-9 0,0 0 9 0,6 15 7 15,-4-2 8-15,-1 1 8 0,0 8 16 16,-1 5 10-16,-1 10 5 0,-3 11-11 16,4 8 5-16,0 3-7 0,0-2 14 15,3-6-25-15,0-7-6 0,0 2-3 16,-4-6-2-16,2-3-4 0,-1-6-3 16,0-6-5-16,0-8-2 15,2 1-23-15,-2-2-7 0,2 3-34 16,1-2-22-16,3-5-16 0,3-7-16 15,-1-5-111-15,-1-5-44 0</inkml:trace>
  <inkml:trace contextRef="#ctx0" brushRef="#br1" timeOffset="-192789.78">30232 1958 548 0,'0'0'53'16,"0"0"17"-16,10-36 28 0,-2 19-37 15,1 1 1-15,1 1-15 0,-1 1-17 16,1 1-4-16,1 2-2 0,2 1 5 16,-1 1 1-16,-1 2 3 0,2 0-5 15,1 3 2-15,-3 1-8 0,3 1-8 16,1 2-1-16,-2 0-2 0,0 7-11 15,0 0 0-15,-1 2 0 0,-3 2 4 16,-4 0-2-16,-2 2 3 0,-3 1-1 16,-2 0 0-16,-8 1 7 0,-3-1-2 15,-7 1 1-15,-2-1-4 0,-3-1-3 16,1 0-3-16,-3-1-18 0,3-1-23 16,1-2-19-16,2 1-17 0,1-3-33 15,4 0-42-15,5-2-25 0,4-2-7 16,4-2-85-16</inkml:trace>
  <inkml:trace contextRef="#ctx0" brushRef="#br1" timeOffset="-192555.46">30692 1990 515 0,'0'0'140'0,"0"0"-105"16,0 0 88-16,0 0-45 0,0 0-39 16,0 0-5-16,32-12-17 0,-20 7-8 15,4 2-3-15,0-1 1 0,3 2-7 16,-1 0-16-16,0-1-33 0,3 1-33 16,0 0-25-16,4-1-24 0,10-2-33 15,-5 0-53-15</inkml:trace>
  <inkml:trace contextRef="#ctx0" brushRef="#br1" timeOffset="-192148.53">31063 1887 407 0,'0'0'6'0,"0"0"-4"15,0 0 38-15,0 0-34 0,0 0-6 16,0 0 0-16,0 0-25 0,0 0 4 16,20-5 12-16,-20 18 1 0,1 1 4 15,1 4 0-15,1 0 3 0,1 2 1 16,1 0 1-16,2 1 22 0,1-1 20 15,2-2 12-15,2 0 4 0,2-4 8 16,0 0-18-16,-1-3-2 0,-1-4 16 16,1-2-7-16,-2-1 4 0,2-3 7 15,-4-1-8-15,2-2-17 0,-1-3 1 16,-1-3-5-16,1-4-14 0,1-3-24 16,0-6-11-16,0-1-74 0,0-3-25 15,0 2 3-15,1 4-23 16,6 0 34-16,-1 4-62 0,1 5-60 15</inkml:trace>
  <inkml:trace contextRef="#ctx0" brushRef="#br1" timeOffset="-191507.88">31686 1909 204 0,'0'0'210'0,"0"0"-143"0,0 0 33 15,0 0-42-15,0 0-44 16,0 0 2-16,5-15 11 0,-4 12 7 16,1-1 4-16,-2-2 3 0,2 3 11 15,-2-1 8-15,0 1-13 0,0 1-10 16,0 0-9-16,0 1-7 0,0-1-4 15,0 0-8-15,-2 0-5 0,2 1-4 16,-3 1-1-16,0 0-4 0,1 0-2 16,-3 0-2-16,-2 1-15 0,0 3 7 15,-2 2 4-15,-3 2-4 0,0 2 6 16,-4 1 3-16,0 3 0 0,0 3-6 16,1 1-10-16,2 2-3 15,1 1 1-15,5 0 12 0,4-2 2 16,3 0 0-16,0-1 7 0,3-2 4 15,4-3 1-15,2-4 5 0,-1-1 25 16,1-4 6-16,2-2-11 0,-3-2 8 16,3-4 22-16,-1-2-7 0,2-3-12 15,0-3-20-15,2 1-11 0,-2-3-4 16,4 0-1-16,-5 1 0 0,2 1-1 16,1-1-3-16,-4 1 0 0,2 1-4 15,-1 2 3-15,-3 2 3 0,0 2-2 16,-2 3 0-16,-1 0-1 0,-3 2-5 15,-1 0-6-15,-1 1-11 0,0 2 5 16,-1 4 18-16,-4 1 4 0,0 2 3 16,-2 2-1-16,0 0 3 0,2 1-5 15,0 2 0-15,2-1 0 0,2 2 0 16,1-2 1-16,0 0 7 0,0-2 1 16,3 1-2-16,3-2-4 0,1-2 4 15,2-2 6-15,4-3-1 0,0-1-4 16,2-3-8-16,0 0-7 0,2-4-32 15,-3-4-38-15,2-3-52 0,3-16-42 16,-5 1-55-16,-1 1-128 0</inkml:trace>
  <inkml:trace contextRef="#ctx0" brushRef="#br1" timeOffset="-191241.86">32019 1541 461 0,'0'0'39'0,"0"0"-34"0,-1 14 30 0,-4-2-23 0,1 5-9 16,-3 4 1-16,-1 2-3 15,0 5 0-15,-1 2 7 0,-1 8 30 16,-1 5-1-16,-1 6-6 0,2-1-10 15,4-10 4-15,2-9-4 0,3-9-9 16,1-1-10-16,-3 3-2 0,3 1-2 16,0 3-55-16,6-1-61 0,-3-7-83 15,2-5-88-15</inkml:trace>
  <inkml:trace contextRef="#ctx0" brushRef="#br1" timeOffset="-190444.96">32261 1873 453 0,'0'0'103'15,"0"0"-37"-15,0 0 5 0,0 0-71 16,0 0-26-16,0 0-11 0,0 0 8 15,0 0 29-15,-9 16 2 0,6-3 2 16,-1 4 2-16,3 0 22 0,1 3 6 16,0 0 2-16,1-2 7 0,3 1 12 15,2-1 7-15,2-1-15 0,-2-2-7 16,4-2-3-16,-2-4-4 0,2 0-13 16,-1-6 4-16,-1-2 24 0,1-1 32 15,-1-3-19-15,0-3-30 0,1-5-14 16,2-3-9-16,-1-5-8 0,-1-5-18 15,4-8-20-15,-2 3-24 0,0 0-28 16,0 3 21-16,-3 8-1 0,2-2-41 16,-1 6-46-16,0 3 30 0,1 2 6 15,-1 2-1-15,1 2 40 0,-2 1 57 16,4 2-1-16,-4 1 12 0,2 1 9 16,-2 0 5-16,-1 0 2 0,-2 2 8 15,0 0 26-15,-3 1 10 0,-2 2 12 16,0 0-6-16,0 0-20 15,0 1 13-15,0-1 0 0,-2 1-10 16,2 0 3-16,0-1-7 0,0 1-9 16,3-2 6-16,0 2-4 0,2-3 8 15,1 1 21-15,1-2 7 0,-1 0 2 16,4-2-1-16,2 0 1 0,-1 0-7 16,1-4-4-16,0-1-15 0,-3 0-10 15,1-2-14-15,1 0-6 0,0-3 0 16,-3 0 1-16,3 0 7 0,-5-2 4 15,1 1 0-15,-2 1 3 16,-2-1-12-16,-2 4-9 0,2 1 0 16,-3 2-3-16,-6 2 2 0,-4 2-3 15,-1 1-1-15,-8 7 2 0,-1 3-2 16,-2 5 5-16,-2 2 1 0,2 3 0 16,6 0 0-16,-1 0 8 0,7-2 0 15,2 1-1-15,4-2 3 0,2-2 0 16,2 0 3-16,6-2 9 0,1-1-3 15,1-3-4-15,0-2 3 0,4-2-6 16,-1-2-3-16,2-2 4 0,4-2-7 16,0 0-7-16,3-2-20 0,0-2-20 15,0-1-31-15,3 1-39 0,7-1-62 16,-3 1-96-16,-4 1-140 0</inkml:trace>
  <inkml:trace contextRef="#ctx0" brushRef="#br1" timeOffset="-185374.02">28501 3185 163 0,'0'0'246'0,"0"0"-182"0,0 0-29 0,0 0 22 0,4-8-22 16,-2 6-14-16,-2 1-7 0,1-2 3 15,0 0 0-15,1-2-5 0,0 3 13 16,0-3 10-16,0 4 12 0,-1-2 4 16,1 0 3-16,-2 2-1 0,2-1-6 15,-1 1-2-15,1-2-1 0,-2 2 2 16,0-2-2-16,0-1-19 15,0 1-8-15,-3-2-13 0,1 0-4 16,-5 2-11-16,1-1 8 0,-5 2-1 16,-2 2-3-16,-4 0 4 0,-4 2 0 15,-4 9 0-15,-2 5 1 0,-3 4 1 16,1 3-2-16,2 5 3 0,3 1-2 16,4 1-1-16,2-2-5 0,7-3-9 15,1-1 6-15,6-5 7 0,2-1-2 16,2-4-2-16,5 0 8 0,4-4 6 15,2-1 6-15,5-6 2 0,-1-3 1 16,3 0 4-16,2-8-5 16,0-1 1-16,0-5-1 0,0-5-4 15,-1-2-6-15,-1-2-2 0,1-2 1 16,-3-2 0-16,-2 3 2 0,-2 2 7 16,-2 2 11-16,-3 2-4 0,-1 7-6 15,-3 1-4-15,-1 6-7 0,-2 1-2 16,0 2-5-16,0 1-4 0,0 1 5 15,-5 6 4-15,0 4-5 0,-3 3 5 16,1 3 0-16,0 3 0 0,2 1 0 16,2 0-1-16,3-2 1 0,0 1 0 15,4-3 1-15,3-2 3 0,3 0 15 16,1-2 8-16,0-2 3 0,4-2-5 16,0-3-6-16,4-2-8 0,-2-2-3 15,2-2-4-15,1 0-4 0,-2-6-12 16,1 0-23-16,1-3-27 0,-2-4-24 15,1 1-41-15,3-10-77 0,-4 3-96 16,-4 2-175-16</inkml:trace>
  <inkml:trace contextRef="#ctx0" brushRef="#br1" timeOffset="-185090.12">28866 2889 450 0,'0'0'201'0,"0"0"-177"0,0 0-2 0,0 6 2 0,-3 2-16 16,2 4 10-16,-1 3 10 0,0 6-6 15,2 4-1-15,0 7 13 0,0 9 10 16,0 4-10-16,0 2 4 0,3-4-10 15,0-9-14-15,-1-11-4 0,1-4-8 16,-1-1-2-16,1 2-13 0,0 3-59 16,1 4-54-16,1 2-40 0,2-7-111 15</inkml:trace>
  <inkml:trace contextRef="#ctx0" brushRef="#br1" timeOffset="-184352.81">29068 3275 608 0,'0'0'66'15,"0"0"13"-15,0 0 8 0,25-44-62 16,-15 29-18-16,-1 2 2 0,1 0-6 15,-1 3-1-15,-1-1 3 0,-1 4 3 16,0 0-5-16,-1 4 4 0,-1 0-7 16,-1 3-3-16,-1 0-2 0,0 1 2 15,0 4-2-15,-1 3-1 0,1 4-3 32,-2 2 5-32,-1 0 4 0,0 4 1 15,0 0 1-15,0 2-1 0,0 1 2 16,-1-1 3-16,1 0 1 0,0-3-1 15,0 1-5-15,1-2 9 0,1-3-4 16,1-2-6-16,-2-1 2 0,1-3 1 16,1-4 1-16,0-1 0 0,1-2 19 15,0-2 48-15,1-1-1 0,3-4-14 16,-2 0-14-16,3-5-13 0,3 3-18 16,-3-4-6-16,3 0-5 0,1 0 0 15,-1-1-2-15,2 0-1 0,-3 0 3 16,2 0 0-16,-1 1 0 0,1 1 0 15,-3-1 0-15,1 2-1 0,-2 2 1 16,1 2 0-16,-3 0-1 0,-2 2 0 16,0 2-1-16,0 2 1 0,-2 1-6 15,2 2 0-15,-1 5-13 0,-1 3 9 16,0 3 7-16,-1 5 2 0,0-1-1 16,-1 2 2-16,1-1-2 0,0 0 1 15,1-3 2-15,-2-1 0 0,1-3 0 16,1-3 0-16,-1-4 2 0,2-2-1 15,-1-2 8-15,0-4 8 16,2-5-3-16,2 0-6 0,1-5 5 16,1-2-9-16,1 0-1 0,2 1 0 15,1-1 0-15,0 2-1 0,4 2-2 16,-4 0 2-16,2 3 2 0,-1 2 4 16,-1 2 0-16,-2 2-1 0,-1 2-1 15,-1 1-6-15,-1 2-2 0,-3 5 2 16,1 1 0-16,-1 6 1 0,0 4 1 15,-3 3 3-15,0 2 0 0,-2-1-1 16,-1 3-2-16,1-2-2 0,0-2-2 16,0 0-24-16,3 0-17 15,0-2-49-15,0-2-74 0,5-3-73 16,-1-6-57-16,0-4-136 0</inkml:trace>
  <inkml:trace contextRef="#ctx0" brushRef="#br1" timeOffset="-183962.18">29913 3336 439 0,'0'0'61'0,"8"-9"11"0,-5 2 9 0,0-1-39 0,0-2 5 15,-1 1 7-15,0-2-13 0,-1 2-5 16,0 0-2-16,0 0 4 0,-1 1-4 15,0 0-8-15,0 1-5 0,-1 3-1 16,-1 0-7-16,-3 4-13 0,-2 1-5 16,-2 6-3-16,0 5 7 0,-1 3 0 15,0 1-1-15,1 3 0 0,3 2 1 16,0-1 1-16,2 0 14 0,2-3 7 16,2-2 3-16,2-1 3 0,3-3-7 15,2-3-8-15,1-5 5 0,0-3 0 16,4-1 14-16,-2-6 12 0,2-3-21 15,-4-7-5-15,0 0-2 0,-2-4-13 16,-2 1-2-16,-3-1-20 0,-1 4-6 16,-1 4-18-16,-4 1-40 0,-3 6-60 15,0 3-65-15,-8 1-11 0,5 1-69 16</inkml:trace>
  <inkml:trace contextRef="#ctx0" brushRef="#br1" timeOffset="-183493.33">30174 3252 595 0,'0'0'90'16,"0"0"-29"-16,0 0 14 0,0 0-59 15,0 0-16-15,30-34-2 0,-29 26-19 16,-1 2 16-16,-1 0 5 0,-2 3 7 16,-5-1-3-16,0 2 3 0,-2 2-5 15,-2 0-1-15,1 5-1 0,0-1 0 16,0 1-3-16,0 2 1 16,3 1-14-16,3-1-7 0,-1 1 9 15,3 1 12-15,1-1 1 0,0 0 1 16,1 0 1-16,1 0 2 0,0-1 4 15,0 1 5-15,0 2 4 0,2 0 0 16,2-2-1-16,0 2 2 0,3-2-4 16,0 1 0-16,2-1 3 0,-1 2 1 15,3-1 3-15,-5-1 7 0,1 2 25 16,-2 1 2-16,-2 1 3 0,-1-3-12 16,-2 4-13-16,-4-5-10 0,-1 1-6 15,-3-2-2-15,-1-2-5 0,-2-1 0 16,-3-3-4-16,-1-1-5 15,1 0-9-15,-2-1-47 0,2-4-34 16,-1-1-6-16,2-2-12 0,1 1-19 16,0-6-23-16,4 4-88 0,5-3-108 0</inkml:trace>
  <inkml:trace contextRef="#ctx0" brushRef="#br1" timeOffset="-183102.34">30350 2916 714 0,'0'0'73'0,"0"0"-34"0,0 0 36 0,0 0-68 0,37-36-7 0,-31 32 0 15,-2 3-3-15,-1 2-10 0,-1 7-14 16,-1 4 26-16,1 6 1 0,-2 5 4 15,-3 7-3-15,-4 11 1 0,-3 7-1 16,-3 2 2-16,0-2 15 0,-1-6 7 16,3-7 9-16,-1 0 1 0,2-2 3 15,0-5-3-15,3-6 14 0,3-6 8 16,-2-1-9-16,3 0-10 0,-1 0-15 16,3 0-11-16,1-6-8 0,0-1 2 15,5-2-1-15,0-3 7 16,5 1 7-16,0-3-2 0,4 2-9 15,-1-1-3-15,3-1-5 0,1 0 0 16,1-1-15-16,2 0-20 0,0 0-11 16,0 0-18-16,3-3-36 0,-1-2-31 15,8-8-48-15,-5 4-66 0,-7-4-194 16</inkml:trace>
  <inkml:trace contextRef="#ctx0" brushRef="#br1" timeOffset="-182914.83">30411 3211 957 0,'0'0'78'15,"0"0"41"-15,0 0-22 0,0 0-68 16,44-16-15-16,-26 10-8 0,1-1-4 16,-1 2-2-16,0 1-5 0,1-2-18 15,1 1-24-15,-1 2-27 0,3 0-49 16,2 2-26-16,11 1-61 0,-5 0-39 15,-3 0-120-15</inkml:trace>
  <inkml:trace contextRef="#ctx0" brushRef="#br1" timeOffset="-182195.98">30089 3956 42 0,'0'0'583'0,"0"0"-551"0,0 0 14 16,34-18 37-16,-15 10-42 0,4 1 12 15,3-1-13-15,1-1-13 0,2 4-13 16,-1-1-5-16,-1 2 4 0,0 2 1 16,-4 2-2-16,-3 0-8 0,-2 4-4 15,-6 1-3-15,-4 1-1 0,-4 3 0 16,-4 2-40-16,-9 4 10 0,-7 3 22 15,-13 6 2-15,-10 5 1 0,-10 4 7 16,-3-2 2-16,7-4 1 0,11-7 0 16,12-6 2-16,5-4-2 15,5 0 0-15,1 0 0 0,-3 1-1 16,4 2 1-16,6-4 6 0,2-1 11 16,4 0 19-16,3-1 22 0,6-3 5 15,4 2-14-15,5-3-5 0,1 1-13 16,3-1-10-16,3 1-17 0,0-1 1 15,4 1 20-15,6 0-19 0,-6 0 2 16,2 1-7-16,-2 0-2 0,-6 0 0 16,3 0-5-16,-4-1-22 0,0 0-19 15,-4-3-12-15,-4 1-24 0,0-2-11 16,-5-1-45-16,-2-7-50 16,-2 2-77-16,-6-3-121 0</inkml:trace>
  <inkml:trace contextRef="#ctx0" brushRef="#br1" timeOffset="-181961.56">30188 4114 763 0,'0'0'155'0,"0"0"-107"0,0 0 51 0,37-8-53 15,-17 2-22-15,4 1-4 0,1-2-15 16,2 0-5-16,2-1 0 0,3-1-17 16,5 2-35-16,6-1-20 0,5-2-11 15,2 1-25-15,-5 0-36 0,-13 2-47 16,-11 2-171-16</inkml:trace>
  <inkml:trace contextRef="#ctx0" brushRef="#br1" timeOffset="-181555.42">30823 4023 597 0,'0'0'13'0,"0"0"4"0,0 0 53 15,0 0-57-15,0 0-8 0,0 0 3 16,32 36 10-16,-22-33 14 16,0-1-1-16,1-2 7 0,2 0 17 15,1 0 26-15,1 0-3 0,2-4-14 16,-3-1-16-16,2-2-12 0,-2-2-10 15,0 0-1-15,-2-3-9 0,-3 2-9 16,0-2-7-16,-5-1-1 0,-1 1-16 16,-3-2 13-16,-5 1 0 0,-3 0-1 15,-3 3-1-15,-2 0 0 0,-4 2-1 16,-1 2-3-16,-3 4 4 0,-1 2 1 16,-2 1 2-16,1 7-4 15,0 5-10-15,1 3-21 0,0 3 18 16,1 3 15-16,4 3 0 0,2-1 3 15,5 2 2-15,2-2 0 0,6 0 1 16,2-3 16-16,7 0 0 0,5-3 4 16,2-1-2-16,5-3 2 0,2-4-8 15,3-3-5-15,1-2-8 0,1-4-1 16,1-1-30-16,2-1-10 0,-2-5-19 16,0 0-22-16,0-3-14 0,7-7-48 15,-5 3-51-15,-7-2-125 0</inkml:trace>
  <inkml:trace contextRef="#ctx0" brushRef="#br1" timeOffset="-181180.35">31188 4028 489 0,'0'0'100'0,"0"0"-31"0,0 0 20 0,32-10-60 0,-19 8-5 15,-1-1-3-15,1-1 4 0,-2 2 27 16,3 0 3-16,-3 0 9 0,3 2-9 16,-1 0-18-16,0 4-27 0,1 3-9 15,-1 4 0-15,-1 2-1 0,-1 2 0 16,1 3 0-16,-3 1 0 0,-1-3-1 16,-2 1 1-16,-1-3-1 0,-3-2-4 15,-2-2-5-15,-2-3 1 0,-6-2-4 16,-3-3 13-16,-3-2 0 0,-1-2-4 15,-2-4-26-15,4-2 23 0,1-3 7 16,2 0 18-16,4-3 21 0,1 0-8 16,5 0-6-16,0 0-5 0,2 3 4 15,4 0 0-15,4 3-10 0,5 0-10 16,3 1-3-16,4 0-1 0,0 0-14 16,3 1-45-16,-1 1-74 15,3 2-55-15,12-4-36 0,-7-1-72 16</inkml:trace>
  <inkml:trace contextRef="#ctx0" brushRef="#br1" timeOffset="-180710.78">31879 3963 141 0,'0'0'265'0,"0"0"-226"0,0 0 21 15,0 0-32-15,0 0-19 0,0 0-6 16,-8-3-3-16,1 3 0 16,-2 0 18-16,-2 0 28 0,-3 1 4 15,-2 4-15-15,-1 2 1 0,1 2-13 16,-3 4-9-16,3 1 10 0,-1 2 1 16,6 2-2-16,1 2 2 0,4-2 10 15,5 1 6-15,-1 0 0 0,5-3-8 16,5 2 5-16,0-4 0 0,3 0-10 15,0-3-3-15,0-1-3 0,0-3-4 16,0-5-5-16,-2 0-3 0,3-2-2 16,0 0 3-16,-1-2-6 0,2-3 0 15,-2-2 1-15,0-1 6 0,1-4 8 16,1-1-8-16,-1-2-4 0,-2-1 1 16,0 0 6-16,-4-1-1 15,2 0-3-15,-5 2-6 0,-1-2-5 16,-2 2-1-16,0 0-1 0,-8 1 1 15,0 0-4-15,-1 2 2 0,-3 1-1 16,0 0 1-16,-1 2 2 0,1 2 0 16,1 3-3-16,-1 1-3 0,2 3-8 15,0 4-20-15,2 2-34 0,-1 2-49 16,1 5-74-16,3-2-90 0,2-3-18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17.08099" units="1/cm"/>
          <inkml:channelProperty channel="Y" name="resolution" value="1090.7789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1-20T15:20:39.34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6927 16983 299 0,'0'-4'8'0,"0"3"6"15,0 0 23-15,0-2-6 0,0 1 4 16,0 1-5-16,0 0-2 0,0 0 8 16,0 1-10-16,0-2-5 0,0 1-5 15,0 0 3-15,0 0 1 0,0 0 3 16,0 1 4-16,0-1-2 0,0 0-1 15,0 1-6-15,0 0 0 0,0-1-1 16,0 1 0-16,0-1 8 0,-3 0-1 16,3 0-2-16,0 0 6 15,0 1 0-15,0 0-2 0,0 0-5 16,0 0-2-16,0 0-8 0,0 0-9 16,0 1-2-16,0 6 0 0,0 2-1 15,0 6 1-15,0 3 1 0,0 3 0 16,0 3-1-16,0 1 0 0,0 1 1 15,-4-2-1-15,2 2 0 0,-1-4 1 16,0 2 3-16,1-5-2 0,-1 1 1 16,0-2 4-16,-2-1-1 0,3-3 1 15,-2 0-3-15,-1-2 4 0,2-2 0 16,0 0-1-16,1-4-2 0,-1-2 0 16,3 1 1-16,-2-4 3 0,2 0 0 15,0 0 2-15,2-1 6 0,1 0 6 16,4 0 3-16,3-1-7 0,3-1-1 15,3-3-5-15,1 2 2 0,4-1-5 16,2 0-3-16,3 0 1 0,1 1-3 16,3 0 0-16,0 1-1 0,0-2 2 15,2 2 3-15,-1 0 0 0,-2-1-1 16,-1 2 2-16,0-1-2 0,-4-1-2 16,0 1-2-16,-5 1 0 0,-4 0-3 15,-2-1 1-15,0 1 2 0,-7 0-2 16,0 1-2-16,-2 0 4 15,-1-1-3-15,-2 1 0 0,-1 0 0 16,2-1 3-16,-2 0-2 0,0-2-2 16,0 1 1-16,-2-1-1 0,1-1 0 15,-2-2 0-15,-1-1-1 0,-2-1-4 16,0-2 2-16,-2-1-1 0,0 1-1 16,-2-3 3-16,1-1 1 0,-2 1 0 15,1 0 1-15,-2 2 0 0,2 1 0 16,-1 1-1-16,0 1 1 0,3 2 0 15,0 1 4-15,2 1 1 0,0 2 2 16,3 1-2-16,1 1 2 0,1 0-3 16,1 0-4-16,0 1-3 15,1 2 3-15,7 1 1 0,1 1 2 16,4 1 0-16,4 0-1 0,-1 0 1 16,3 1-2-16,2 0 1 0,-1 2 0 15,1-1 3-15,-1 0-2 0,-1 3 1 16,0-1 2-16,-3-2-3 0,1 2 1 15,-4 0 3-15,0-2 0 0,-5 3-2 16,-3-1-2-16,-4 1-2 0,-1-1 2 16,-2 2 0-16,-6 1 0 0,-5 1-1 15,-2 0 2-15,-2 0-4 0,-2 1 0 16,-5 0-2-16,2-1-10 16,-3 1-1-16,2-1-5 0,-2 3-9 15,2-2-2-15,1 0-3 0,4 0-9 16,2-1-19-16,5 0-30 0,6-1-33 15,2 0-21-15,6 0-38 0,4-3-42 16,2-3-64-16</inkml:trace>
  <inkml:trace contextRef="#ctx0" brushRef="#br0" timeOffset="672.54">17923 17125 98 0,'0'-1'109'0,"0"0"-64"0,0-1 17 0,2 0 11 0,-1 1-13 16,1 0 0-16,-1 0 0 0,1-1-7 15,1 0-10-15,-1 1-5 16,0 1-1-16,0-1 5 0,1 0-1 15,-3 1-3-15,2 0-1 0,-2 0-1 16,2 0 0-16,-1 1 0 0,2 1-2 16,-3 2-7-16,2 0-3 0,-2 2-6 15,2 1-4-15,-1 4-5 0,-1-1-3 16,2 3-4-16,-4 1-1 0,2 4 0 16,0-1 3-16,-3 3-4 0,1 0 4 15,-4 3 2-15,-2-2 4 0,0 4-4 16,2-2 4-16,-2 1-3 0,0-1-2 15,0 1 0-15,0-3-4 0,2 0-1 16,1 0 0-16,-1-2 0 16,1-3-13-16,5 0-22 0,-3-4-18 15,3 1-31-15,0-5-21 0,8-1-54 16,-2-3-54-16,2-4-134 0</inkml:trace>
  <inkml:trace contextRef="#ctx0" brushRef="#br0" timeOffset="844.43">18182 17441 962 0,'0'0'136'16,"0"0"-127"-16,0 0-3 0,0 0-12 15,0 0-29-15,0 0-101 0,-5-8-52 16,5 0-79-16,1 0-108 0</inkml:trace>
  <inkml:trace contextRef="#ctx0" brushRef="#br0" timeOffset="1485.21">18645 17188 430 0,'0'0'76'0,"0"0"-19"0,0 0 25 16,0 0-27-16,0 0-37 0,30-36 5 15,-24 30 9-15,-1-1-4 0,1 1 2 16,-4 3 9-16,1-2 4 0,-3 3 5 16,3 0-1-16,-3 0-10 15,0 1-4-15,0 0-6 0,0 0-3 16,0-1-5-16,0 1-4 0,0 1-3 16,0-1 0-16,0 1-4 0,-3 0-3 15,-1 0-3-15,-3 0-2 0,-4 4-2 16,0 2 1-16,-2 2 1 0,-2 2 0 15,-1 4-1-15,-3 3-1 0,0 0 1 16,1 4-8-16,1-1 1 0,1 2 3 16,2 1 5-16,3 1 0 0,3 0 1 15,0 1-1-15,4-2 2 0,2-2 0 16,2-1-2-16,3-4 2 0,2 1-1 16,6-5-1-16,0-1 1 0,1-3 1 15,1-1 6-15,0-3 0 0,4-4 4 16,-2 0 1-16,0-5 7 0,-2-3 14 15,1 0-3-15,-3-3-6 0,-3-2-5 16,1-2-7-16,-5 1 2 0,-3-3-2 16,-1-1-7-16,-3 1-4 0,-3 0 0 15,-7 3-2-15,0 3 0 0,-4 1-2 16,0 4-4-16,-4 2-7 0,-4 2-6 16,2 2 5-16,0 3-12 0,-2 3-21 15,1 1-17-15,5 1-20 0,3 0-45 16,5 3-49-16,4-3-46 15,5-1-110-15</inkml:trace>
  <inkml:trace contextRef="#ctx0" brushRef="#br0" timeOffset="2189.67">19070 17251 293 0,'0'0'123'0,"0"0"-79"0,0 0 35 0,0-8-32 0,0 4-26 16,-1 2 0-16,-1-1 10 0,0-1 0 15,1 2 1-15,-1 0 4 0,0-1-2 16,1 3-6-16,-1-3 0 0,1 0-1 16,-1 2 8-16,1-2 1 0,-1-1-3 15,-2 2 13-15,2-3-4 0,0 2-9 16,-1-2-4-16,0 0-12 16,0 0-5-16,-1 1-1 0,0-2-4 15,0 3 1-15,-3-1-7 0,2 2 3 16,0-1 2-16,-3 2-2 0,-1 1-3 15,-3 0-1-15,0 5 2 0,-3 0-2 16,-1 2 1-16,-1 2-1 0,-1 0-1 16,1 3 1-16,4-3-2 0,0 3-6 15,4 0-8-15,5-1-2 0,1 1 0 16,5 0 6-16,4-2-2 0,5 1 0 16,3-3 4-16,0-1 9 0,4-4 1 15,0 1 2-15,1-4 0 0,-1 0 2 16,0-5-1-16,-1-2 13 0,-1-1 10 15,-2-3 3-15,-1 0-1 0,2-1-7 16,-5-1 0-16,-2 2 6 0,0-1-2 16,-2 0 3-16,-3 4 3 0,-1 3-10 15,-1 2-5-15,-1 1-6 0,0 2-2 16,-3 1-7-16,0 3 0 0,-3 3-1 16,1 2 2-16,-2 3-1 0,-2 2 2 15,3 3-1-15,-2 1-2 0,2 2 3 16,1 1 0-16,3-1 0 15,-1 2 2-15,2 1-2 0,-1-3 2 0,2 3 0 16,-1-4 1-16,1 1-4 0,-1 0 1 16,1-1 1-16,0-3-4 0,0 0-1 15,0-2-6-15,0-2-33 0,1-1-18 16,0-3-23-16,1-2-25 16,2-1-67-16,1-1-94 0,-1-3-75 0</inkml:trace>
  <inkml:trace contextRef="#ctx0" brushRef="#br0" timeOffset="2686.43">19566 17327 315 0,'0'0'63'0,"0"-3"15"0,0 1 40 0,1 0-44 16,-1-2-23-16,0 1 13 0,0 1 3 16,0-1-4-16,0 1 1 0,0 1-2 15,0-1-13-15,1 2 0 0,0 0-10 16,0 0-10-16,0 1-2 0,4 1 0 16,0 2-2-16,-1 0-6 0,3 2 1 15,-1 2-5-15,3 0-9 0,1 5 2 16,0-1 0-16,2 2-2 0,0 0-1 15,-2 1-3-15,4-1-2 0,-2 1 0 16,0-1-10-16,0 1-10 0,0 2-1 16,0-3-1-16,0 1-11 0,0-1-14 15,-2-1-13-15,-1-3-18 0,-1 0-31 16,0-2-55-16,-1-6-25 0,-2-1-61 16,-3-1-31-16</inkml:trace>
  <inkml:trace contextRef="#ctx0" brushRef="#br0" timeOffset="3078.77">19755 17309 170 0,'0'0'97'0,"0"0"-44"0,0 0 16 0,0 0-18 15,0 0 0-15,10-14 5 0,-8 12 4 16,-1 1-5-16,0 0-5 16,1 0 7-16,-2 0 9 0,0 1 4 15,0 0-22-15,-1 0-20 0,-4 0-5 16,0 4 8-16,-4 1 3 0,-1 3-15 15,-4 0-9-15,-2 4 2 0,-1 2-7 16,-2 1-2-16,0 0 0 0,0 5-2 16,-1-1-1-16,0-2 1 0,4 3-1 15,0-3 0-15,2 1-1 0,0-2-4 16,4 2-16-16,2-3-16 0,1-1-21 16,3-1-34-16,2-3-33 0,2 3-23 15,3-6-80-15,2-1-74 0</inkml:trace>
  <inkml:trace contextRef="#ctx0" brushRef="#br0" timeOffset="5185.84">20362 17305 304 0,'0'0'42'0,"0"0"-17"0,0 0 27 0,0 0-8 16,0 0-12-16,0 0 5 0,0 0 7 15,0 0-9-15,0 0-6 0,0 0 4 16,0 0 6-16,-2 2 5 0,-2 4-6 16,2 3 2-16,-2 5-1 0,1 5-8 15,-1 3-3-15,-2 11-8 0,0 9-6 31,-1 8-3-31,1 0-2 0,1-4-6 16,0-11 1-16,3-13 0 0,1-5-3 16,1 1-1-16,0-1 1 0,0 3-2 15,0 1-5-15,0-5-29 0,1 0-34 16,2-6-39-16,5-3-28 0,-3-2-69 16,1-5-84-16</inkml:trace>
  <inkml:trace contextRef="#ctx0" brushRef="#br0" timeOffset="5748.47">20717 17316 337 0,'0'0'32'0,"0"0"33"16,0 0 50-16,0 0-37 0,0 0-27 15,0 0 0-15,-28-29-9 0,22 26-5 16,-1 1-14-16,0 1 1 0,1 1-1 16,1 0-2-16,-2 6-7 0,-1 3-6 15,2 3 1-15,-3 6-1 0,1 3-5 16,-3 1-1-16,2 6-2 0,-1 3 4 15,-1 9-4-15,5 6 1 0,1-5-2 16,4-9 0-16,1-10 1 0,1-5 1 16,4 0-1-16,1 3 1 0,5 1-1 15,0-6 0-15,2-1 1 0,3-3-1 16,0-6 4-16,4-2 7 0,2-3 5 16,-1-3 0-16,1-2 9 0,-1-5 13 15,-2 1 4-15,-1-5 3 0,-1-1 0 16,-2-3 0-16,-3-3-4 0,0-1-4 15,-4-6-9-15,-3-7-10 0,-4-5-9 16,-2-6-3-16,-6-1-3 0,-3 5 0 16,-3 8-2-16,4 11 0 0,2 5 0 15,0 7 0-15,-2 2-1 0,1 0-2 16,-3 1 2-16,-1 1 0 0,0 4 0 16,-1 3-3-16,2 0 1 15,0 4-2-15,0 3-6 0,2 1-16 16,2 0-14-16,3 0-23 0,1-1-22 15,3 1-40-15,1-1-18 0,11-2-45 16,-1-2-52-16,2-2-100 0</inkml:trace>
  <inkml:trace contextRef="#ctx0" brushRef="#br0" timeOffset="6764.47">21003 17077 110 0,'-1'0'26'0,"0"0"16"0,0 0 6 16,0-1-13-16,0 1-4 0,0-1 1 15,0 0-7-15,0 0-2 0,-1 0-3 16,0 0 1-16,1 0-1 0,0 1-5 16,-1 0-1-16,2 0 4 0,-1 0 2 15,1 0-4-15,-2 0 4 0,1 0 3 16,-1 0-1-16,0 0 4 16,1 0-1-16,-2 0 1 0,1 1-2 15,-1 0-9-15,0 0-1 0,1-1 4 16,0 1-1-16,0-1-3 0,1 0-3 15,0 0 2-15,1 0 1 0,0 0 5 16,0 0-12-16,1 0-6 0,0 0 1 16,3 0 10-16,-1 0 4 0,0 1 3 15,2 0 4-15,1 0-2 0,3 1 3 16,1 0 0-16,1 0 2 0,2-1-3 16,-1 0-11-16,2 1-2 0,-1-1-5 15,0-1-1-15,2 1 1 0,-2 0-4 16,0-1 0-16,0 0 0 15,0 0-1-15,-3 0 0 0,-1 0-17 16,-1 0-59-16,1 0-59 0,0-2-49 16,0-2-52-16,0-1-75 0</inkml:trace>
  <inkml:trace contextRef="#ctx0" brushRef="#br0" timeOffset="7373.85">21223 16915 173 0,'0'0'70'0,"0"0"-38"0,0 0 62 0,-7 0-22 0,6 0-13 0,0 0-3 16,0-1 2-16,1 1-15 0,-1 0-10 16,1 0-11-16,0 0-10 15,0 0 5-15,2 1 9 0,2 1-4 16,1 1 5-16,1-1-3 0,3-2-2 15,0 1 6-15,3-1-6 0,1 0-2 16,1 0-3-16,1 0-6 0,-1 0-5 16,2 0-2-16,0-1 1 0,0 1 0 15,0-1 1-15,0 0 0 0,-2 1 0 16,0 0 12-16,-3 0 1 0,-1 0-6 16,-1 0-2-16,-3 0-3 0,-1 0-5 15,-2 0 1-15,-2 0 2 16,0 2 0-16,-1-1 5 0,0 3 6 15,0 1-2-15,0 2-6 0,-2 3-1 16,-1 3-6-16,0 2 1 0,0 1-3 16,-2 4 2-16,-2 1 0 0,2 3-2 15,-2 1 2-15,-1-1 4 0,0-1 0 16,2 0 5-16,0-3 0 0,0 0-3 16,1-4-1-16,1 2-5 0,0-4-1 15,1-3 0-15,3 0-1 0,-1-1 0 16,1-3-2-16,0 0-15 0,2-1-39 15,4 0-35-15,2-3-54 0,8-3-85 16,-1-1-65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17.08099" units="1/cm"/>
          <inkml:channelProperty channel="Y" name="resolution" value="1090.7789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1-20T15:21:24.58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049 5035 245 0,'0'0'10'0,"0"0"8"0,0 0 23 15,14-15 17-15,-11 12-27 0,2 1-6 16,-2 0-1-16,-3 0 6 0,3 1 2 15,-3 0 7-15,1-1 3 0,-1 1 4 16,0-1-10-16,0 1-3 0,0 0-3 16,0 1-3-16,0 0-13 0,-1 2-7 15,-2 4-3-15,-2 5-2 0,-2 6 4 16,-1 4 8-16,-2 4 3 0,-7 11-2 16,-1 8-4-16,-7 9-2 0,-5 1-1 15,3-4 0-15,-1-7 0 0,0-5 2 16,-2-2 0-16,4-8-1 0,2-5-3 15,7-5 0-15,1-4 0 0,0 2-3 16,-4 1-1-16,-1-1-1 0,1-2 2 16,1-3-2-16,3-3 1 0,0-5 5 15,2-3-2-15,5-1 4 0,-1-7 3 16,2-5 7-16,0-7-3 0,0-3-7 16,1-11-1-16,0-9-3 0,2-5 10 15,2 6-13-15,3 9 2 0,4 13 9 31,2 7 0-31,0 0 4 0,5 0-2 0,-3 0-2 0,3 5-5 0,3 2-1 16,-2 6 0-16,3 0-4 0,1 8 1 16,6 3 1-16,0 4 0 0,2 4 2 15,2 2-1-15,8 5-4 0,9 7 1 16,4 3 0-16,0 2 0 0,-9-7 0 16,-11-7 0-16,-11-6-3 15,1-3 2-15,-2 4-2 0,1 1-16 16,-1 2-71-16,1-2-28 0,-5-3-51 15,6 1-36-15,-4-9-86 0</inkml:trace>
  <inkml:trace contextRef="#ctx0" brushRef="#br0" timeOffset="250">3368 5270 607 0,'0'0'51'0,"0"0"1"0,0 0 65 0,6-4-44 16,2 1-32-16,3-1 4 0,5 0-16 16,2 1-20-16,2-1-7 0,2-1-1 15,1 3-1-15,-1-1-17 0,-2 3-46 16,5 0-90-16,-9 0-64 0,0 0-137 15</inkml:trace>
  <inkml:trace contextRef="#ctx0" brushRef="#br0" timeOffset="421.78">3433 5475 702 0,'0'0'55'0,"0"0"38"0,0 0 61 16,48-2-79-16,-25-4-45 0,2-1-8 16,2-1-22-16,0-1 0 0,-1-2-80 15,0 3-61-15,9-3-84 0,-7 1-92 16</inkml:trace>
  <inkml:trace contextRef="#ctx0" brushRef="#br0" timeOffset="1046.99">4379 5109 340 0,'0'0'20'0,"0"0"24"0,0 0 53 16,0 0-18-16,-1-43-45 0,0 30 4 16,-2 2 5-16,0-1-14 0,-2 0-8 15,-1 2 6-15,0 0-2 0,0 1 15 16,1 2-32-16,-2 3 12 0,-1 2 5 15,-1 2-17-15,-2 1-7 0,3 5 3 16,-5 4-4-16,0 6 0 0,-1 3 0 16,-2 5 0-16,1 4-1 0,-2 9 1 15,-1 10 1-15,1 4-1 16,3 2-3-16,7-5 3 0,5-8-2 16,2-10-2-16,4-6 3 0,4-4-4 15,0-2 1-15,2 1 3 0,4 4 1 16,4 0 0-16,0-2 3 0,3-6 18 15,0 0 17-15,1-4 9 0,0-4 2 16,1-4 4-16,0-3-4 0,1 0 3 16,0-7-13-16,-1-2-9 0,0-8-6 15,-4-5-6-15,3-12-2 0,-4-17-6 16,-3-16-3-16,-3-3-7 0,-5 7 2 16,-5 18 0-16,-1 18-1 0,-1 10 2 15,0 3-2-15,-5 1 2 16,0-1-3-16,-6 1-3 0,1 5-2 15,-6 1-2-15,2 4 6 0,-5 1-9 16,2 2 8-16,-1 2-16 0,3 2-41 16,-1 3-42-16,4 1-73 0,-5 5-58 15,8 0-87-15</inkml:trace>
  <inkml:trace contextRef="#ctx0" brushRef="#br0" timeOffset="1187.61">4813 5434 946 0,'0'0'37'0,"0"0"31"0,0 0 34 0,0 0-84 0,21 17-18 0,-20-17-32 16,-1 0-60-16,0-8-61 0,-1-1-127 16,-1-1-90-16</inkml:trace>
  <inkml:trace contextRef="#ctx0" brushRef="#br0" timeOffset="1798.6">5359 5142 388 0,'0'0'16'15,"0"0"-11"-15,0 0 20 16,0 0-20-16,7-38-5 0,-7 32 0 15,0 1 0-15,-2-1 24 0,-1 1 41 16,-1 2 16-16,0-1-8 0,-1 2-5 16,-1-1-26-16,0 3-14 0,0 0-15 15,-1 3-10-15,-2 4-3 0,-2 2-1 16,0 4 0-16,-4 3 0 0,1 4 1 16,-3 1-4-16,2 4-7 0,0 1-9 15,4 2 7-15,3 2 5 0,3-1 6 16,3-1-4-16,2 0 4 0,5-3 2 15,4-1 17-15,0-2-4 16,5-2 2-16,0-2 2 0,3-2 2 16,-1-4 32-16,2-3 29 0,0-3 9 15,0-4-11-15,3-2-12 0,0-5-13 16,0-4-12-16,-1-5-11 0,-2-5-4 16,0-10-6-16,-2-14-5 0,-2-13-6 15,-5-1-7-15,-5 6 0 0,-3 15-1 16,-1 14-1-16,-1 8 0 0,-2 2-2 15,-1 0-3-15,-1-2-21 0,-4 2-1 16,-2 5 0-16,-3 3-22 0,-2 4-42 16,-1 0-29-16,-1 5-2 0,-5 8-36 15,7 0-37-15,2-4-123 0</inkml:trace>
  <inkml:trace contextRef="#ctx0" brushRef="#br0" timeOffset="2300.87">5870 5015 573 0,'0'0'29'0,"0"0"4"0,0 0 53 0,5-21-86 0,-7 16-4 16,-5 2 4-16,-3 0-40 0,-2 3 5 15,-5 3 22 1,-3 4 9-16,-2 3 4 0,-1 5 4 0,-1 1 9 0,3 3-2 16,1 1-6-16,3-1 1 0,6-1-4 15,4 0-2-15,5-3 0 0,2 0 0 16,7-2 4-16,5 0 15 0,4-2 13 15,0 0 8-15,3-1 9 0,-1 0-15 16,0-2-13-16,2 1-12 16,0 1-3-16,-2-2 0 0,3 0-1 15,-3 0 4-15,-1 0-4 0,-1 2 5 16,-2-1 0 0,-4 2 7-16,-3-1 7 0,-2 3 6 15,-5 1 6-15,0-2-12 0,-9 3 0 16,-1-1-6-16,-6 0-10 0,-1 2-1 15,-5-2-3-15,1 1-2 0,-4-1-2 16,0-1-24-16,0 0-32 0,1-1-17 16,0-1-2-16,2-2-31 0,-5-3-23 15,6-1-65-15,6-5-143 16</inkml:trace>
  <inkml:trace contextRef="#ctx0" brushRef="#br0" timeOffset="2535.4">5798 5063 635 0,'0'0'65'0,"0"0"-1"0,48-31 83 0,-25 19-96 16,1-1-32-16,-1 1 5 0,1-1-11 15,1 1-6-15,-2 1-5 0,2 0-2 16,0 2-1-16,1 1-1 0,1 0-6 16,10-2-66-16,-5 3-122 0,-4 1-109 0</inkml:trace>
  <inkml:trace contextRef="#ctx0" brushRef="#br0" timeOffset="7723.76">3142 6586 156 0,'0'0'133'0,"0"0"-107"15,0 0 31-15,0 0 3 0,0 0-23 16,0 0-7-16,11-37 4 0,-11 32-1 16,1 0-3-16,-1 1 3 0,0-1 0 15,0 2 5-15,-1-2-4 0,1 0-1 16,0 1 2-16,0 0-6 0,0-1-4 16,0 3-2-16,0 0 4 0,0 2-7 15,0 0-11-15,1 1-9 0,0 7-10 16,4 3 6-16,-3 5 4 15,-2 7 10-15,0 10 0 0,-2 9-1 16,-4 10 2-16,-1 2 8 0,2-3 6 16,2-6 3-16,-2-9 1 0,-1 0 6 15,-2-2 1-15,4-2 0 0,0-6 0 16,0-6-5-16,0-4-11 0,3-2-6 16,-1 1-5-16,-3 1-5 0,5-1 0 15,-2-5-2-15,2-1 0 0,0-4-2 16,2-1 3-16,3-1 2 0,0-1 7 15,1-2 1-15,5 0-7 0,3-5 16 16,2 0-11-16,3-3-5 0,1 0-3 16,1 0-2-16,2-2 1 0,0 2-1 15,0-2-1-15,-2 0 0 0,1 0 0 16,0 2-11-16,-4-2-21 0,-1 1-26 16,-1 0-31-16,-3-1-30 0,-2 1-6 15,-4-1-34-15,-5-7-32 0,-2 3-42 16,0-1-15-16</inkml:trace>
  <inkml:trace contextRef="#ctx0" brushRef="#br0" timeOffset="7961.44">3092 6828 613 0,'0'0'35'0,"0"0"-3"0,0 0 52 0,0 0-9 0,17-5 4 0,-6 0 27 15,8-2-34-15,3-1-20 0,2 0-13 16,4-1-11-16,2-2-15 0,2 4-4 16,5-1 0-16,3 0-9 15,7 1 1-15,-7 0-1 0,-7 4-8 0,-12 1-33 16,-1 2-42-16,0 0-43 0,14 2-53 16,-4 1-41-16,-4-2-89 15</inkml:trace>
  <inkml:trace contextRef="#ctx0" brushRef="#br0" timeOffset="8669.35">3948 7252 350 0,'0'0'41'0,"0"0"-19"0,0 0 35 15,0 0-8-15,14-18-22 0,-11 13 8 16,-2 0 7-16,1 1 5 0,-2-1 0 16,0 3 8-16,0-1 1 0,-1 1-7 15,-3 0-16-15,0 0-13 0,-4 1-14 16,-1 1-6-16,-3 1-1 0,-2 5-1 16,-2 4 1-16,-4 2 1 0,2 5 0 15,-1 4-5-15,0 2-9 0,2 2 6 16,3 1-4-16,3 1 2 0,4-1 1 15,3-3-1-15,4-1 2 0,3-3 7 16,5-1 0-16,2-4 1 16,5-3 1-16,4-4 15 0,3-4 6 15,2-3 2-15,1 0 2 0,1-7 17 16,1-5 9-16,-3-3 7 0,0-4-14 16,-6-4-3-16,-1-4-9 0,-5-7-3 15,-3-5-3-15,-5 3-9 0,-2 5-8 16,-2 6-6-16,-4 10-4 0,-1-5 0 15,-4 4 0-15,-1 2-1 0,-2 4-2 16,-5 4-8-16,-1 3-25 0,-1 3-27 16,-1 2 20-16,0 3-50 0,4 4-56 15,1 5-52-15,5-3-68 0,5 1-74 16</inkml:trace>
  <inkml:trace contextRef="#ctx0" brushRef="#br0" timeOffset="8856.89">4385 7503 724 0,'0'0'110'0,"0"0"-93"0,0 0 22 0,0 0-39 0,0 0-1 0,-4-20-57 15,2 14-55-15,-1-3-19 0,0 2-111 16,1 0-88-16</inkml:trace>
  <inkml:trace contextRef="#ctx0" brushRef="#br0" timeOffset="9358.23">4616 7271 400 0,'0'0'41'0,"0"0"5"16,0 0 37-16,0 0-32 0,0 0-27 0,0 0 10 16,0 0-6-16,3-33-4 15,-4 27-3-15,0 1 3 0,0 0 11 16,1 1-2-16,-2 1-3 0,-1 3-5 15,0-1-12-15,-2 1-8 0,0 0-4 16,-2 1-1-16,1 4 0 0,-1 3 0 16,-2 0 0-16,1 3-1 0,1 2 0 15,2-1 1-15,0 2 0 0,2 1-4 16,1-1 2-16,2 0 2 0,0 0 6 16,7 0-4-16,-1-1 4 0,1-2-3 15,4-1 2-15,2-2 5 16,-1-1 16-16,2-4 14 0,-2-2 14 15,0-1 13-15,1-3-4 0,0-2-8 16,0-5-18-16,-2-3-11 0,-1-1-1 16,-1-4-4-16,-4-1-8 0,-2-2-9 15,-3-1-3-15,-2-1 0 0,-4 3-1 16,-4 2-12-16,-1 4-11 0,1 4-31 16,-4 3-36-16,0 3-8 0,-2 2-32 15,0 2-34-15,-4 2-31 0,5 2-69 16</inkml:trace>
  <inkml:trace contextRef="#ctx0" brushRef="#br0" timeOffset="10045.62">4783 7217 139 0,'0'0'117'0,"0"0"-41"0,0 0 15 15,0 0-31-15,7-15-5 0,-5 10 3 16,-1 3-2-16,1-3-6 0,-1 3-4 15,1-1 7-15,-1-1 1 0,1 1-4 16,-1-1-13-16,1 1-7 0,0 0 1 16,1 1-8-16,0 0-10 0,0-1 1 15,0 1 2-15,1 0 4 0,0 0 1 16,-1 0-1-16,2 1 2 0,-1 0-5 16,1 0 1-16,1 0-10 0,1 1 7 15,-2 0-8-15,1 0-2 0,0 0-2 16,-1 0 4-16,1 1-3 0,-1 1 6 15,0 0 3-15,-2 1-5 16,1 0 4-16,0 1-6 0,0 0-2 16,0 0 0-16,-1 2-2 0,-1-1-1 15,-1 1-2-15,-1 0 2 0,0 0-1 16,0 0 4-16,-2 2 2 0,-1-1-3 16,-4 2 1-16,1 0 0 0,-1 1 2 15,-1-1-4-15,-1-1 2 0,0 1 0 16,0 0-2-16,0-1 0 0,0-1 3 15,2 0-4-15,0-1 3 0,3-1-1 16,-2-1-2-16,2-1 0 16,2 0-1-16,1-1-1 0,1 0 0 15,0-1-1-15,0-1 0 0,3 1 4 16,1 0-1-16,2 0 6 0,2 0 2 16,1 1-2-16,4-2 0 0,0 0-2 15,4 1 3-15,-1-1-7 0,2 0 1 16,0 0-1-16,1 0 0 0,-1 0 0 15,1 0-1-15,-1 0-1 0,-3 0-12 16,0 0-12-16,-3 0-20 0,0 0-28 16,-2 0-36-16,-2 0-52 0,0 0-66 15,-2-1-17-15,0-1-81 0</inkml:trace>
  <inkml:trace contextRef="#ctx0" brushRef="#br0" timeOffset="10499.38">5205 7182 473 0,'0'0'101'0,"0"0"-13"0,16-10 7 0,-12 5-55 16,-2 2-25-16,-1 0-14 0,-1 1 4 15,-1 1-10-15,-4 0 10 0,-2 1-4 16,-1 2 0-16,-1 2-1 16,-1 1 0-16,2 2 1 0,0 0-1 15,1 0 1-15,3 0-1 0,0 0 0 16,3-1-2-16,1 0-2 0,0-1 4 16,4 0-3-16,1 1 6 0,1-2-2 15,1 0 7-15,1 2-2 0,1-4 5 16,-1 1 2-16,-1 0 0 0,0 1-7 15,1 2 3-15,0-2 1 0,-1 1 13 16,1 1 3-16,1-1 15 0,-1 0-7 16,-1 1-12-16,-2 0-9 0,-1 0-3 15,0 1-1-15,-4-1-1 16,0 1 12-16,-5 0-8 0,-2 0-5 16,-1 0 3-16,-3-1-4 0,-2-1-2 15,-1 0-4-15,-1 0-18 0,1-1-26 16,-1 0-30-16,2-2-42 0,-1 1-31 15,2-5-34-15,2-2-76 0,2-1-43 16</inkml:trace>
  <inkml:trace contextRef="#ctx0" brushRef="#br0" timeOffset="10702.94">5200 7152 107 0,'0'0'426'16,"0"0"-322"-16,0 0 21 0,0 0-39 15,0 0-22-15,40-41 5 0,-32 33 0 16,1-1-19-16,-2 1-4 0,0 0-16 16,0 0-11-16,2-1-5 0,-1 1-4 15,0 2-9-15,4 1-1 0,0 2-1 16,1 0-13-16,2 1-56 0,2 2-38 16,1 0-42-16,8 0-45 0,-3 2-51 15</inkml:trace>
  <inkml:trace contextRef="#ctx0" brushRef="#br0" timeOffset="11171.41">5634 7402 339 0,'0'0'85'0,"0"0"5"0,0 0 19 0,0 0-62 0,0 0-15 16,32 7-7-16,-27-3 2 0,-2 3-2 15,-3 3-6-15,0 0-6 0,0 4-3 16,-2 0-2-16,-2 1 1 15,-2-1 1-15,-1 3-3 0,-3-2-7 16,1 1 4-16,-1-1-4 0,-1 2-28 16,1-3-51-16,1-1-25 0,-1 0-63 15,4-1-57-15</inkml:trace>
  <inkml:trace contextRef="#ctx0" brushRef="#br0" timeOffset="11562">5977 7179 130 0,'0'0'310'16,"0"0"-208"-16,0 0 34 0,0 0-52 16,0 0-22-16,0 0-30 0,23-14-10 15,-23 17-22-15,-1 3 19 0,-3 5-1 16,-3 1 8-16,0 4-1 0,0 3-6 15,-1 1 0-15,2 1-9 0,0 1-3 16,1 1-2-16,2-1-5 0,0 0-1 16,1 0-5-16,1-1-49 0,-1-1-25 15,2-1-59-15,0 2-13 0,0-3-40 16,0-5-34-16</inkml:trace>
  <inkml:trace contextRef="#ctx0" brushRef="#br0" timeOffset="12111.77">6139 7267 257 0,'0'0'61'0,"0"0"38"16,0 0 0-16,0 0-35 0,0 0-21 16,0 0 0-16,12-36-8 0,-9 27-2 15,0 2 8-15,0 1 12 0,1-1-8 16,1-1-9-16,0 2-14 16,2 0-7-16,-1 2-1 0,0 1-5 15,0 0-1-15,0 0-2 16,2 2 1-16,0 0-6 0,-1 0 1 15,0 1 1-15,1 0 7 0,-2 0 2 0,-1 4 3 16,-1 1-2-16,-1 2 1 0,-2 3-8 16,0 4-6-16,-1 1 5 0,-2 4 2 15,-4 1-2-15,-2 3-4 0,-1 1 2 16,-4-1-2-16,1 1 0 0,-2 0 4 16,1-3 0-16,-1-1-5 15,5-4 4-15,0 0-4 0,3-4 1 0,0 0 4 16,4-5 13-16,1 0 13 0,1-1-7 15,0-3-11-15,2-1-3 0,5-2 1 16,0 0 8-16,4-1-2 0,3-3-8 16,2-2-2-16,3 0-4 0,0 1-1 15,3 1-1-15,0 1-1 16,1 0 0-16,-2 2 0 0,1-1-11 16,0 2-25-16,-4 0-15 0,1 0-16 15,-5 0-25-15,2 0-37 0,1 0-70 16,-3 0-83-16,-1 0-99 0</inkml:trace>
  <inkml:trace contextRef="#ctx0" brushRef="#br0" timeOffset="12630.49">7280 6650 378 0,'0'0'61'0,"24"0"77"0,-7-1-38 16,3 1-35-16,1-2-23 0,1 0 0 16,-3-1-8-16,1 1-2 0,1 0-4 15,-3-1-3-15,0 2-16 0,-1-1-4 16,-1 1-5-16,-1 0-1 0,-2 1-30 15,-2 0-67-15,-1 0-50 0,-2 0-54 16,-5 0-122-16</inkml:trace>
  <inkml:trace contextRef="#ctx0" brushRef="#br0" timeOffset="12802.38">7275 6788 423 0,'0'0'113'0,"0"0"-77"16,0 0 99-16,41 1-55 0,-22-1-17 16,6 0-16-16,3-1-5 0,1-2-22 15,2 0-18-15,0 1-2 0,0 0-49 16,12-1-92-16,-9 0-88 0,-3 1-197 16</inkml:trace>
  <inkml:trace contextRef="#ctx0" brushRef="#br0" timeOffset="13552.5">8382 6585 482 0,'0'0'23'0,"0"0"20"0,0 0 65 16,0 0-70-16,0 0-18 0,14-42 0 15,-9 34 14-15,0-3-11 0,2 1-2 16,0 0 12-16,4 0-1 16,-1 0 3-16,1 0 3 0,2 2-15 15,0 1-7-15,2 1-1 0,-1 2-7 16,2 0-6-16,-2 2 0 0,3-2-1 15,-3 3-1-15,1 1 0 0,-2 0 0 16,0 1 0-16,-1 2-2 0,-1 2 1 16,1 2 0-16,-2 3-2 0,0 0 2 15,0 4 1-15,-3 0 0 0,-2 1-1 16,-1 3 1-16,-2 2-4 0,-2 0 4 16,-1 2 0-16,-6 1-1 0,-3 0 1 15,-5 2 0-15,-6 0 0 0,-1-1 5 16,-3-1 1-16,-5 1-4 0,1-2 2 15,-2-1-3-15,1-4 3 16,1 3-2-16,1-4 3 0,1 1 0 16,5-2 0-16,0-1 0 0,3-2 7 15,5-2 12-15,2 0-1 0,4-4-1 16,4-1 0-16,2-1-2 0,2-3-1 16,1 0 0-16,5 0 21 0,6-1 7 15,3 0 1-15,6 0-10 0,4 0-13 16,2 0-5-16,2 0 0 0,8 0 0 15,3 1-7-15,5 0-9 0,-2 0 0 16,-10-1-4-16,-10 1 0 16,-5 0-11-16,4 1-38 0,1 0-41 15,1 1-33-15,-2 1-52 0,0 3-53 16,-6 0-56-16,-3-2-146 0</inkml:trace>
  <inkml:trace contextRef="#ctx0" brushRef="#br0" timeOffset="13802.4">9036 7054 1125 0,'0'0'51'0,"0"0"-23"0,0 0 4 0,11-8-32 15,-8 2-32-15,1 0-52 0,-1-3-32 16,2-3-86-16,-2 3-47 0,0 1-74 16</inkml:trace>
  <inkml:trace contextRef="#ctx0" brushRef="#br0" timeOffset="14177.45">9512 6551 462 0,'0'0'67'0,"0"0"-61"0,0 0 51 15,0 0-39-15,0 0-11 0,0 0-6 16,0 0 11-16,18-10 24 0,-15 20 7 16,-2 3 25-16,-1 6-7 0,-1 2-20 15,-3 3-10-15,1 4-12 0,-1 6-10 16,2 8-5-16,0 4 0 0,1-3-2 15,1-10 0-15,0-9 0 0,1-4-1 16,2 4-1-16,1 1-2 0,2 2-24 16,0-1-28-16,-1-2-17 0,1-3-47 15,4 0-69-15,-1-7-2 0,0-5-81 16</inkml:trace>
  <inkml:trace contextRef="#ctx0" brushRef="#br0" timeOffset="14567.98">9726 6579 586 0,'0'0'73'0,"0"0"17"15,0 0 32-15,0 0-80 0,0 0-26 16,37-30-3-16,-26 24 4 0,3-1-6 15,1 2 0-15,2-1 10 0,0 1-1 16,2-1 6-16,2 1 13 0,-3-1-9 16,2 3-10-16,1 2-6 0,-2-1-3 15,2 2-9-15,0 0 1 0,-2 0-1 16,1 2-2-16,-3 1 0 0,0-1 2 16,-3 3-1-16,0 1 1 0,-5 0-1 15,0 1 1-15,-5 0 4 0,-3 4 4 16,-1 0 4-16,-7 4 6 0,-3 3-2 15,-1 3-8-15,-4 2-1 0,0 3-3 16,-1 3-2-16,2-1-1 16,0 1 0-16,3-1-2 0,1 0 1 15,1-1-1-15,3 0-1 0,1-1-33 16,2-2-41-16,0-1-38 0,2 2-48 16,1-7-72-16,2-4-153 0</inkml:trace>
  <inkml:trace contextRef="#ctx0" brushRef="#br0" timeOffset="15286.81">10575 6620 411 0,'0'0'96'0,"0"0"-17"0,0 0 30 0,0 0-81 0,0 0-13 15,9-27-5-15,-9 20 4 0,0 0 9 16,0 2 0-16,0-2 9 0,0 0 0 16,-1 1-3-16,-1 1-2 0,-2-1-9 15,1-1-3-15,-1 2-3 16,0 1-3-16,-1-2 0 0,-1 0 12 15,0 1 6-15,-1 1 0 0,2 0-10 16,-1-1-6-16,1 3-4 0,1-2 1 16,0-1-4-16,-2 1-2 0,1 0-1 15,0 0-1-15,-1 2-1 0,-1 0 0 16,-1 1 0-16,-1 1-2 0,-2 0 3 16,-1 3-4-16,-1 2 4 0,-3 1-1 15,1 2 0-15,-1 0 1 0,1 2 0 16,0-1-2-16,1 2 1 0,3 0 0 15,1 0 0-15,2 2-4 0,3 0 0 16,1 1 1-16,2 1-3 0,1-1 2 16,1 0 3-16,0 1-1 0,2-1 2 15,3 0 1-15,0-2 0 0,1-1 0 16,2-1 1-16,2-3 4 0,0-3 3 16,0-2 6-16,3-2 6 0,-1-3 3 15,3-3-3-15,-1-4 0 0,0-1 2 16,0 0-3-16,-1-2 4 0,3 0 5 15,-4-1 2-15,0 1-11 0,-2 2 0 16,-1 0-2-16,-1 1-4 0,-1 3-5 16,-3 2-2-16,0 2-2 0,-2 0-1 15,-1 3-3-15,-1 0 0 0,0 5-10 16,0 3 10-16,0 6 0 16,-1 3 1-16,-2 5 3 0,0 3 1 15,0 2-3-15,0 2 2 0,0 2-1 16,0 0 4-16,0-2 2 0,0-1 3 15,0-1 4-15,1-3 0 0,0 1-6 16,1-3-5-16,1-2-2 0,0 1-3 16,2-4-1-16,1-1-55 0,1-5-51 15,5-4-66-15,-3-3-149 0,1-4-199 16</inkml:trace>
  <inkml:trace contextRef="#ctx0" brushRef="#br0" timeOffset="25600.08">2395 9127 390 0,'0'0'1'0,"0"0"25"0,0 0 53 0,0 0 2 15,25-36-20-15,-20 30-5 0,-2 0 0 16,0 4 0-16,0 0-12 0,-2 2-4 15,0 0-12-15,-1 7-20 0,0 5 18 16,0 7 6-16,0 6 3 0,0 8-12 16,-8 10-9-16,1 8-2 0,-2 1-6 15,1-2 3-15,0-5-5 16,0-7 0-16,-1-1 2 0,4-7-5 16,-1-7 0-16,4-6-1 0,-1 0-4 15,2-1-58-15,0 2-39 0,1-1-51 16,2-3 6-16,6-7-47 0,-3-2-31 15</inkml:trace>
  <inkml:trace contextRef="#ctx0" brushRef="#br0" timeOffset="26116.71">2446 9226 147 0,'0'0'287'0,"0"0"-279"16,0 0 15-16,0 0 56 0,0 0-41 15,-5-36-20-15,5 28 10 0,0-2 9 16,3 1-3-16,-1 0-1 0,2-2 10 16,-1 2 8-16,2-3 2 0,1 3-5 15,-1-3-12-15,0 1-3 0,3 0-4 16,-2 1-7-16,2-1-4 0,0 0-2 15,4 0-6-15,0 1-4 0,3 0 1 16,-2 2 1-16,4 1-3 0,-1 3 1 16,1 1 3-16,-1 3-3 15,-1 0-6-15,-3 7-1 0,-1 0-3 16,-3 6-3-16,-5 1-6 0,-1 3 13 16,-4 3 0-16,-7 4-3 0,-1 1 3 15,-6 1 0-15,-4 2 0 0,-2 0-19 16,1 0-4-16,-2 1-1 0,-1-2 6 15,1-1 10-15,2-2 8 0,0-2 0 16,2-2 0-16,3-1 1 0,4-4-1 16,4-1 0-16,3-4 0 15,2 0-1-15,3-2-4 0,8 0-10 0,2-1 15 16,5 1 21-16,1-1 8 0,3 0 8 16,3 0-4-16,1 1-5 0,0-1-2 15,1-1-13-15,-1 1-9 0,3-1-1 16,-3-1-3-16,0-1-10 15,0 1-54-15,-1-3-64 0,2-1-95 16,-2-1-101-16</inkml:trace>
  <inkml:trace contextRef="#ctx0" brushRef="#br0" timeOffset="26616.72">3000 9392 175 0,'0'0'189'0,"0"0"-153"0,0 0 14 0,0 0 24 0,12 0-44 16,-5 0 5-16,3 1 8 0,2 0-6 15,2-1 9-15,2 0 12 0,0 0 4 16,1 0-1-16,1-1-8 0,1-4-10 15,0 0-11-15,-2-2-8 0,2-1-13 16,-3 0-3-16,-1-1-3 0,-2 0-2 16,-1-2 5-16,-5 1 6 0,1-1 1 15,-3 1 1-15,-2-2-5 0,-3-1-1 16,0 1-10-16,-3 0-1 0,-4 1-9 16,-4 3 6-16,-2 1-1 0,-4 1 3 15,-1 5-20-15,-3 1-10 0,-1 5 0 16,-4 5 11-16,1 3 9 0,-2 5 5 15,-1 4 1-15,4 2 6 0,3 2-2 16,1 1 2-16,9-1-1 0,0 0 1 16,8-1 0-16,3-2 4 0,3-2 26 15,8-2 17-15,0-3 5 0,3-1-4 16,4-1-5-16,2 0-9 0,5-3-4 16,0-2-5-16,3-3-13 0,2-2-7 15,0-4 0-15,0 0-5 0,-2-5-44 16,1-2-46-16,-3-4-45 15,4-5-43-15,-7 1-64 0,-6-1-97 16</inkml:trace>
  <inkml:trace contextRef="#ctx0" brushRef="#br0" timeOffset="27072.64">3539 9377 440 0,'0'0'84'0,"0"0"-16"0,0 0 51 15,0 0-27-15,0 0-39 0,4-8-16 16,-3 8-13-16,-1 0-23 0,1 5-1 16,-1 4 13-16,3 3 18 0,-1 7 9 15,0 2-2-15,1 5 4 0,4 6-5 16,-2 10-4-16,3 6-11 0,2 4-6 15,-2-6-10-15,-5-5-2 0,-2-12-2 16,-1-4 2-16,-1-8-3 0,-2 1-1 16,-1 0-1-16,-3 3-2 0,0 0-3 15,-1-3 0-15,-1-4 1 0,-1-6 4 16,-1-4-4-16,1-4-10 0,-4-5-2 16,0-6 9-16,-1-6 4 0,2-5 3 15,0-5 1-15,2-2 0 0,7-3 0 16,3 3 18-16,2 1 1 0,6 0 3 15,3 6-4-15,3 0 3 16,2 1-2-16,0 3-2 0,1 2 1 0,1 1-10 16,-2 2-8-16,1 0 0 0,-2 2-9 15,-2 2-42-15,-1 1-45 16,-3-1-35-16,-2-5-48 0,1 3-70 16,-5-3-137-16</inkml:trace>
  <inkml:trace contextRef="#ctx0" brushRef="#br0" timeOffset="27208.23">3512 9186 797 0,'0'0'16'0,"0"0"-1"0,0 0 46 16,0 0-61-16,0 0-73 16,3-26-87-16,2 20-96 0,-2 1-41 15</inkml:trace>
  <inkml:trace contextRef="#ctx0" brushRef="#br0" timeOffset="27598.85">3747 9281 301 0,'0'0'51'0,"0"0"4"16,0 0 26-16,0 0-34 0,0 0-30 15,0 0 10-15,0 0 17 0,38-7 6 16,-29 3 1-16,3 0 25 0,-1-2-15 16,0-1-19-16,2 0-9 0,-4 1-3 15,2-1-3-15,-1 0-1 0,-3 0 1 16,-1-1-6-16,-2 0-8 0,-1 0-5 16,-2 2-7-16,-1 0 4 0,-1 1 2 15,-4 3-4-15,-3 2-3 0,-3 0-4 16,-6 9-2-16,-1 3 6 0,-1 4 1 15,-1 4-1-15,2 4 1 0,0 1-1 16,1 1 1-16,5-1-1 16,1 0 1-16,6-2 2 0,1-2 19 15,3-2 10-15,1-2 0 0,3-4-12 16,3-1-9-16,1-4 1 0,2-1-6 16,3-5-2-16,-1-2-2 0,5-3-2 15,0-6-48-15,-1-3-47 0,3-3-18 16,-1-2-23-16,9-6-61 0,-5 3-66 15,-1 4-52-15</inkml:trace>
  <inkml:trace contextRef="#ctx0" brushRef="#br0" timeOffset="27977.2">4136 9238 397 0,'0'0'65'0,"0"0"36"0,0 0 6 0,0 0-48 0,0 0-23 16,25-35 4-16,-22 28-10 0,-1 1-4 15,-1 0-7-15,-1 4 8 0,0-1-9 16,-5 2-16-16,-3 1-1 0,-3 5-1 16,-4 4 3-16,0 3 2 0,-3 2 0 15,-1 1 0-15,1 5-4 0,1-1-1 16,2 1 1-16,2-1 1 0,3 1-2 15,3-1 27-15,3-2 18 0,3-1 3 16,2-2 1-16,1-3-6 0,4 0-17 16,2-2-2-16,2-2-5 0,2-3-5 15,2-1-4-15,2-3-3 0,0 0-4 16,5-3-3-16,-1-3-9 0,-1-4-49 16,3 2-36-16,0-2-28 15,10-7-24-15,-5 4-58 0,-4 1-119 16</inkml:trace>
  <inkml:trace contextRef="#ctx0" brushRef="#br0" timeOffset="28777.86">4625 8924 441 0,'0'0'94'0,"0"0"17"0,7-28-9 0,-3 15-50 15,-1 2-17-15,0 0 10 0,-1 4-8 16,-1 0-1-16,0 2 1 0,-1 1 4 16,1 1-6-16,-1 3-7 0,0 0-23 15,0 7-5-15,-1 4 0 0,-3 5 7 16,-2 7 2-16,-2 4-6 0,-1 8-1 16,-4 7-1-16,-2 7 3 0,1 3-4 15,1-6 2-15,2-4-1 0,2-7 4 16,1-4 11-16,3-8 11 0,1-4 2 15,2-3-5-15,0 3-15 0,0 2-3 16,1-1 0-16,1-1-6 0,0-4 3 16,0-3-2-16,3 0-1 0,1-4 3 15,2-3 0-15,0-1-1 0,6-1 4 16,-2-1-1-16,5-2 1 0,0 0-1 16,3-3-3-16,0-1 0 0,2 0-1 15,2 0-1-15,-1-2 0 0,2 0-19 16,0 0-16-16,-3 1-8 0,1 0-16 15,-2-1-19-15,-3 0-16 0,-3-1-29 16,-3-3-42-16,-3 0-48 0,-4 1-104 16</inkml:trace>
  <inkml:trace contextRef="#ctx0" brushRef="#br0" timeOffset="28965.36">4447 9168 710 0,'0'0'55'0,"0"0"2"0,0 0 91 0,50-18-62 15,-19 10-28-15,7-5-7 0,7-1-10 16,-5 3-22-16,-7 1-15 0,-10 5-4 16,-2 2-21-16,3 1-66 0,19-3-64 15,-4-1-95-15,-2 2-103 16</inkml:trace>
  <inkml:trace contextRef="#ctx0" brushRef="#br0" timeOffset="29607.8">6081 8847 123 0,'0'0'198'0,"0"0"-118"0,0 0 11 0,0 0-6 0,18-20-30 0,-15 17-17 16,-1-1 10-16,1 2 11 0,-1-2-5 16,0 3 1-16,-2 1-3 0,1 0-11 15,-1 0-12-15,0 1-24 0,2 9-5 16,-2 1 5-16,0 8 7 0,-2 5 0 15,-2 11 5-15,-3 11-1 16,-1 10 2-16,-2 5 4 0,1-2 0 0,3-6 3 16,1-8-5-16,-1-3-10 15,0 0-8-15,0-3 2 0,0-2 0 16,1-2-4-16,1-6-14 0,2-8-54 16,1-5-7-16,1-4-45 0,3 1-36 15,6-1-25-15,1-3-57 0,0-4-111 16</inkml:trace>
  <inkml:trace contextRef="#ctx0" brushRef="#br0" timeOffset="29920.31">6466 8840 638 0,'0'0'32'0,"0"0"54"0,0 0 48 16,0 0-56-16,0 0-45 0,6-35 1 16,-6 34-3-16,-1 1-22 0,-1 2-9 15,-1 9 0-15,-2 5 7 0,-1 11 7 16,-3 10 6-16,0 12 0 0,3 4-3 16,1-3-2-16,3-5-1 0,2-1-1 15,0-5 2-15,1 0-5 0,2-2-3 16,1-2-4-16,0-8-1 15,-1-4 1-15,0-4-3 0,0-3-2 16,1 4-16-16,3 0-29 0,-2 0-19 16,0-3-38-16,0-5 0 0,-1-3-49 15,-2-6-19-15,0-2-60 0,-2-3-33 0</inkml:trace>
  <inkml:trace contextRef="#ctx0" brushRef="#br0" timeOffset="30155.18">6103 9208 387 0,'0'0'138'0,"0"0"-43"16,0 0 55-16,0 0-45 0,0 0-28 16,0 0-16-16,0 0 9 0,28-32-4 15,-12 25-8-15,2 1-13 0,2-1-16 16,0 1-20-16,3 3-5 0,2-1-4 15,0 3-2-15,0 1-39 0,3 0-42 16,-1 1-64-16,14 4-79 0,-9-2-42 16,-2 0-139-16</inkml:trace>
  <inkml:trace contextRef="#ctx0" brushRef="#br0" timeOffset="30655.2">6817 9386 420 0,'0'0'48'0,"0"0"23"15,0 0-3-15,0 0-24 0,0 0-15 16,9-34 10-16,-10 28-19 0,-4 2-1 16,1-1 4-16,0 1 13 15,-2 2-10-15,1 2-4 0,-3 0-5 16,-1 1-10-16,0 6-3 0,0 4-4 16,-2 2 0-16,1 2 1 0,1 1 1 15,1 5 1-15,3 0 3 0,2 1 11 16,2 2 6-16,1-2 1 0,4-2 10 15,3-2 4-15,1-1 4 0,3-2-3 16,2-4-5-16,0-1-2 0,2-4-1 16,0-3 0-16,3-3 4 0,-3-3 4 15,1-6-12-15,0-4-14 16,0-4-7-16,-3 0-3 0,-2-6 2 16,-2-2-1-16,-3-9-4 0,-4-7 3 15,-2 7-3-15,-3 5-8 0,-2 9 0 16,-4 11 0-16,-1-2-1 0,-4 2-10 15,-4 2-2-15,0 5-7 0,0 1-9 16,0 1-10-16,1 0-16 0,2 0-34 16,2 1-28-16,1-1-60 0,4 0-51 15,3 0-98-15</inkml:trace>
  <inkml:trace contextRef="#ctx0" brushRef="#br0" timeOffset="31295.45">7905 8871 211 0,'0'0'100'0,"6"0"19"0,0 0 18 0,0 2-54 0,-1-1-6 0,1 0 7 16,-1 1 12-16,-1 1-22 0,-1-1-26 15,0-1-8-15,-2 1-12 0,-1-1-9 16,0 1 7-16,-2-2 3 0,-3 0-4 16,-2 0-5-16,-2 0-7 15,1 0-4-15,-1-3 0 0,2-1 8 16,0-2 6-16,2-1-1 0,2-1-9 15,0 0-8-15,2-1-5 0,1 0 0 16,0 1-5-16,2 0-23 0,3 3-34 16,1 2-54-16,8-1-76 0,-2 1-105 15,1-1-177-15</inkml:trace>
  <inkml:trace contextRef="#ctx0" brushRef="#br0" timeOffset="31701.6">8553 8875 175 0,'0'0'67'0,"0"0"34"0,0 0 18 0,0 0-23 15,0 0-3-15,0 21-14 0,0-20-4 16,1 1-11-16,-1-1-7 0,1-1 12 15,-1 0 8-15,-1-2 0 0,1-1-20 16,0-2-10-16,1-3 0 0,1 0-3 16,3-3-14-16,0 2-19 0,2-3-4 15,1 3-7-15,0 0-2 0,1 0-16 16,-1 2-30-16,1 4-19 0,1 1-29 16,-1 2-55-16,7 1-70 0,-3 2-66 15,-2 1-178-15</inkml:trace>
  <inkml:trace contextRef="#ctx0" brushRef="#br0" timeOffset="32427.06">8294 9454 181 0,'0'0'101'0,"0"0"18"0,8-1-17 16,-5 0-9-16,0 1-19 0,0 0-2 16,0 0 13-16,0 0-3 0,0 0-5 15,0 0 4-15,0 2-18 0,0 1-8 16,-2 1-16-16,2-1-20 0,-3 3-6 16,0-1-5-16,-3-2-4 0,0 2 0 15,-2-3 1-15,-1 2-2 0,-1-2 1 16,1-1-1-16,0-1 1 0,1 0 0 15,2 0 18-15,1-2 5 0,2-2 8 16,0 0-7-16,1 0-6 0,3-2-17 16,1 0-5-16,1 2 0 0,-1-1-1 15,0 4-11-15,-2-1-70 0,1-3-55 16,-2 0-148-16,0-1-273 0</inkml:trace>
  <inkml:trace contextRef="#ctx0" brushRef="#br0" timeOffset="34460.35">1350 11302 218 0,'0'0'24'0,"0"0"-3"0,0 0 3 0,0 0 8 0,0 0 6 15,13-23 2-15,-11 20-4 0,-2-1 1 16,0 2 18-16,3-2 2 0,-3 1-4 16,4 0-3-16,-4 0-3 0,2 1 4 15,-2 0 3-15,3 0-2 0,-1 1-2 16,-1 0-5-16,-1 0 0 0,2 1 0 16,-2 0-4-16,3 0-19 0,-1 1-10 15,-1 5-4-15,0 3 5 0,0 6 9 16,-1 5 0-16,0 6-2 0,-2 6 0 15,-1 8-8-15,0-4 3 0,0-2-1 16,1-6 2-16,-1-3 2 0,3 0-3 16,-3 3-6-16,0-1-1 0,2-4-8 15,-1-3 4-15,2-1-4 16,-2-3-3-16,2-3-20 0,0-2-29 16,0-3-10-16,2-3-29 0,-2-2-56 15,7-6-65-15,-3-3-42 0,2-5-133 16</inkml:trace>
  <inkml:trace contextRef="#ctx0" brushRef="#br0" timeOffset="35507.31">1472 11151 317 0,'0'0'33'0,"0"0"8"0,0 0 34 0,0 0-12 16,5-34-15-16,-5 25 3 0,0-1 2 15,0 1 4-15,-2 2 2 0,2 0 5 16,-3 0-9-16,1 0-7 0,-2 1 2 15,-2 1 3-15,1 0-10 16,-2 0-11-16,1 0-8 0,-2 1-4 16,-1-1-8-16,-1 3-7 0,2-2-3 15,-4 3-1-15,-1 1 0 0,-1 0-1 16,-2 1 0-16,-3 5 0 0,0 1 4 16,-3 4-4-16,-2 2 0 0,1 3 0 15,0 1-1-15,-2 6 1 0,-2 1-1 16,-1 4 1-16,1 8 3 0,-4 5 3 15,-1 6 0-15,5 1-1 0,6-3-2 16,4-5 0-16,4-5 0 0,4 0 0 16,3-1-2-16,1-1 1 0,3 1-1 15,2-1 0-15,0-5-1 0,2-5 0 16,3-5-1-16,0-1 1 0,5 2-1 16,3 3-1-16,0 0 2 0,7-1 4 15,-1-3 2-15,2-2 8 0,1-3 2 16,3-4 0-16,0 0 0 0,2-4-1 15,-3 1-6-15,3-5 1 0,-2 0 1 16,2-1-2-16,0-2 3 0,-2-4-6 16,2-2 0-16,-1-4-2 0,0 1 0 15,1-3-1-15,-2-3-1 0,0 0 3 16,-4-1-3-16,0 2 2 0,-3 0 2 16,-3-2 0-16,0 2 0 0,-5-2 1 15,1 2-1-15,-2 1 2 16,-1-3 1-16,-3 3 5 0,0-4 1 15,0 3-3-15,-2-3-3 0,0 1-3 16,-2-2 0-16,-1 1 0 0,0 1-3 16,-1-1 0-16,-2 0 2 0,0 2-1 15,-2-1 2-15,2 2 2 0,-2-1-1 16,2 0 0-16,-2 2 3 0,2 0 0 16,-3 1-2-16,4 0-1 0,-1 1-1 15,-2 0-3-15,2 1 0 0,1 0 0 16,-2-1-1-16,2 1-1 0,-1-1 0 15,1 1 0-15,-2 2-1 16,2-1 2-16,-1 3-1 0,0-1-1 16,3 2 0-16,-3 1 2 0,1-1-2 15,0 2-1-15,-1 1 1 0,0-2 0 16,1 3-1-16,1-2 1 0,-1 3-2 16,-2-2 2-16,2 2 0 0,1-1-3 15,-2 1 1-15,1 2 0 0,-1-2-3 16,1 1 1-16,-1 0 2 0,-2-1 0 15,3 2 1-15,1-1 1 0,-5 1 0 16,6-2 2-16,-3 1 1 0,1-1-1 16,-1 0-1-16,3 1 0 15,-2-1 0-15,2 0-1 0,-3 0 0 16,2 2-2-16,-1-2-1 0,-3 1 1 16,3 0-2-16,-1-1-3 0,-3 1 1 15,2 1 3-15,-1-1-4 0,0 0-7 16,0 1-10-16,0 0-13 0,-1 0-7 15,0 0-17-15,1 0-18 0,0 0-30 16,-3-5-62-16,-1-2-99 0,4 0-158 0</inkml:trace>
  <inkml:trace contextRef="#ctx0" brushRef="#br0" timeOffset="39483.58">2573 10990 176 0,'0'-3'43'0,"0"0"-6"0,0-1 25 15,0 0-3-15,2 0-20 0,-1 1 5 16,1-2 15-16,-2 2-1 0,2-1-6 15,-1 1-4-15,-1-1-4 0,0 1 2 16,2-1 3-16,-1 2 1 0,0-3 8 16,0 3-8-16,-1-3-3 0,0 4-6 15,0-3-3-15,2 2-2 0,-2 1-12 16,0 1-10-16,0 0-4 0,0 0-10 16,0 1-14-16,0 6 2 0,0 6 12 15,-2 6 7-15,2 5 0 0,-5 10-2 16,2 8-1-16,-2 9 1 15,-1 2 0-15,1-4 7 0,-1-8 9 16,1-11-1-16,0-5-2 0,-1-7-1 16,0 1 2-16,1 3-3 0,-3 4-5 15,0 1 1-15,-2-2-3 0,1-1-4 16,0-2 0-16,0-3-2 0,2-2-1 16,2-3 0-16,-1-1-1 0,4-4 2 15,1-1 0-15,-1-2 0 0,2-1 1 16,2-3-1-16,1-1 9 0,3 1 5 15,2-1 6-15,1-1 4 16,1 0-8-16,5-3-1 0,0 0-9 16,4-2-1-16,2 1-3 0,2 0 0 15,0-2-4-15,1 1 0 0,-1 0 0 16,1 1 0-16,-1-1-2 0,-2 1-2 16,-1-1-2-16,-2 1-25 0,-4 0-19 15,0 0-18-15,-1 1-34 0,-4-2-40 16,-2 0-50-16,1 0-62 0,-4-1-78 0</inkml:trace>
  <inkml:trace contextRef="#ctx0" brushRef="#br0" timeOffset="39827.44">2483 11258 553 0,'0'0'185'0,"0"0"-70"0,5-10 6 15,1 4-19-15,3-2-30 0,6-1-14 16,0 0-12-16,3 1-21 0,4 0-14 16,-1 0-11-16,4 1 2 0,0 1-1 15,2 2-1-15,-1 1 0 0,-1 2 0 16,2-1-24-16,-2 2-59 0,0 0-56 16,8 3-68-16,-9-2-66 0,-3 1-125 15</inkml:trace>
  <inkml:trace contextRef="#ctx0" brushRef="#br0" timeOffset="40750.62">3180 11251 285 0,'0'0'54'0,"0"0"-12"0,0 0 43 0,0 0-7 0,0 0-15 16,0 0-1-16,17 18 1 16,-12-16 8-16,6-1-12 0,0 3-6 15,0-2-8-15,2-2-1 0,1 1-8 16,-1 0-8-16,3-1 0 0,-2 0-1 15,0 0 0-15,2 0-3 0,-2-1 0 16,0-2-1-16,0-1-2 0,-1-2 0 16,-2 0 1-16,0-3-2 0,-1 1-1 15,-4-1-9-15,-1-2-1 0,1 2-3 16,-6-1-6-16,0 0-2 0,-1 3 2 16,-6 0 4-16,-2 0-2 0,-4 5-2 15,-5 0-3-15,-4 2-1 0,-1 5 2 16,-2 4 2-16,-2 1-1 15,0 3 1-15,3 2 0 0,1 1-1 16,-1 2 1-16,2 1 0 0,3-1 0 16,3 2 0-16,2-1 0 0,6-2 1 15,0 1 3-15,6-3 7 0,2-1-1 16,1-2-1-16,6-1-2 0,2 0-7 16,4-3 1-16,2 0-1 0,2-2 0 15,3-3-30-15,0 1-32 0,3-4-15 16,-1 0-64-16,11-8-59 0,-6 1-64 15,-4-3-55-15</inkml:trace>
  <inkml:trace contextRef="#ctx0" brushRef="#br0" timeOffset="41172.17">3672 11214 383 0,'0'0'164'0,"0"0"-52"0,0 0 12 0,0 0-29 0,18-28-38 0,-18 22-20 15,0 1-22-15,-3 1-8 0,-2 0-7 16,-4 3-2-16,-3 1 0 0,-3 3-1 16,-4 4 3-16,0 3 0 0,-2 1 0 15,-1 2 3-15,-1 2-3 0,2 0-3 16,3 0-28-16,3-1-23 0,4-1 11 15,6-1 18-15,2-1 20 0,3 1 4 32,4-1 1-32,3 1 0 0,3 0 2 15,3-2 8-15,-1 1 7 0,4-2 4 0,-2-1 2 0,3-1 3 0,-2 0 6 16,1 0 2-16,0 0 3 0,0-2 9 16,-2 1-1-16,-1-2-10 0,-2 2-6 15,-4-2-5-15,-2-1-14 0,-2 1-2 16,-3-1-5-16,-4 2 1 15,-5-1 2-15,-3 1-1 0,-6 1-5 16,-4 0-18-16,-2 0-38 0,-2-2-42 16,-3 1-37-16,-12-4-76 0,9 0-71 15,4-1-84-15</inkml:trace>
  <inkml:trace contextRef="#ctx0" brushRef="#br0" timeOffset="41609.66">3861 10964 592 0,'0'0'54'0,"0"0"57"0,0 0 12 0,0 0-70 0,31-35-2 0,-28 32-4 16,-1 2-6-16,1 1-17 0,-2 2-24 16,-1 6 6-16,0 5 11 0,0 3 7 15,-4 7-6-15,-1 5-4 0,-1 5-2 16,-2 9-7-16,0 8 0 16,-1 0 2-16,1-5 0 0,3-8 10 15,2-8-2-15,-1-6 4 0,0-5 6 16,2-1-3-16,-2 2 3 0,1 1-3 15,1 3-3-15,1-5-8 0,1 0-1 16,0-3-3-16,1-2-4 0,3-4 2 16,3-1-3-16,0-1 0 0,2-1 0 15,2-4 1-15,1 1-2 0,0-3 1 16,3 0-2-16,-2-4-21 0,1 0-14 16,-1-1-23-16,0-2-23 0,1-1-47 15,-3-4-53-15,1-9-63 0,-5 1-47 16</inkml:trace>
  <inkml:trace contextRef="#ctx0" brushRef="#br0" timeOffset="41766.42">3837 11265 703 0,'0'0'118'0,"0"0"-1"31,0 0-15-31,0 0-62 0,0 0-10 0,38-29-6 0,-22 21-8 0,3 0-1 16,3 0-8-16,0 0-7 0,2 3-1 15,3 0-50-15,2 1-45 0,5 1-75 16,17-1-50-16,-9 1-90 0,-4 2 44 16</inkml:trace>
  <inkml:trace contextRef="#ctx0" brushRef="#br0" timeOffset="42224.91">4917 11151 580 0,'0'0'101'0,"0"0"10"0,0 0 35 16,0 0-67-16,0 0-40 0,0 0-13 15,0 0-10-15,0 0-12 0,2-30-4 16,-11 28-4-16,-4 2 1 0,-1 1 1 15,-5 3-1-15,0 4-6 16,-2 3-22-16,-1 1-10 16,0 0-9-16,2 3 2 0,1 0 10 0,3 2 3 15,5-2-2-15,2 2 3 0,5-2 13 16,3 0 13-16,1-3 6 0,7 0 2 16,3 0 0-16,4-4 11 0,1 0 14 15,5 0 0-15,-2-2 6 0,2 0-2 16,0 0 4-16,-2 0-5 0,-1 0-5 15,-3-2 4-15,0 1 19 0,-2 0-3 16,-4-2-1-16,-1 1-12 0,-3-1-10 16,-4 0-12-16,-2 1 2 0,-7 1 0 15,-5 0-4-15,-6 0-2 0,-5 1-2 32,-7 1-2-32,-9-1-4 0,-5 1-30 15,-4-1-38-15,5-2-45 0,12-1-47 16,4-3-6-16,11-1-94 0</inkml:trace>
  <inkml:trace contextRef="#ctx0" brushRef="#br0" timeOffset="42709.3">5138 10942 493 0,'0'0'139'0,"0"0"-24"0,0 0 22 0,28-34-78 0,-22 29-15 0,-1 0-5 16,-2 1-4-16,0 3-5 0,-1 1-18 15,-1 1-6-15,1 6-5 0,-2 4 6 16,0 4 9-16,0 5-7 0,-3 3-4 16,-2 5-2-16,0 3-1 0,-4 7 0 15,-2 7-1-15,0 8 0 0,0 0 0 16,1-7-1-16,2-10 3 0,2-11 2 16,1-7 18-16,0 0 4 0,-1 3-5 15,0 1-6-15,0 2-10 0,2-4 0 16,0-1 1-16,3-4 0 0,1-1-1 15,0-3-3-15,5-4 2 0,3-3 2 16,1 0-2-16,4-4 4 0,0 0-5 16,4 0-1-16,-2-5-1 0,2 2-2 15,-2-3-9-15,2-1-22 0,-1 0-21 16,0-1-19-16,-3 0-31 16,0-3-14-16,-2 1-35 0,-1-9-16 15,-1 4-33-15,-3 0-63 0</inkml:trace>
  <inkml:trace contextRef="#ctx0" brushRef="#br0" timeOffset="42896.7">5065 11235 644 0,'0'0'86'0,"0"0"12"0,0 0 9 15,0 0-34-15,0 0 7 0,41-6-22 16,-22 3-17-16,3-1-12 0,3-2-19 15,0 2-8-15,3 0-2 16,-1 1-8-16,1 0-30 0,0 2-33 16,-1 1-37-16,14 0-65 0,-8 0-47 15,-4 0-75-15</inkml:trace>
  <inkml:trace contextRef="#ctx0" brushRef="#br0" timeOffset="43568.68">5648 11269 437 0,'0'0'95'15,"0"0"0"-15,0 0-10 0,0 0-24 16,0 0-13-16,0 0-21 0,0 0-2 15,30-27 1-15,-27 22-1 0,0 3 5 16,-2-3 6-16,0 2 11 0,0-2-3 16,-1 2-13-16,0-1-5 0,0 2-2 15,0-2-9-15,-2 1-6 0,1-2-7 16,-4 2 0-16,0-1-2 0,-3 2-2 16,0 0-1-16,-3 0-2 0,0 2-6 15,-1 0-2-15,-2 4 0 0,-1 1-5 16,-2 3-4-16,1 2-6 0,-1 3-5 15,-1 1 4-15,3 2 6 0,1 1 13 16,1 0 7-16,3 1 3 0,2 0 0 16,1 1 1-16,4-1-1 0,2 0 0 15,1 0 1-15,4-1 4 0,1-3 12 16,3-2 9-16,-1-2 5 0,1-3 1 16,2-1-9-16,-3-2-4 0,1-4-2 15,0 0 7-15,1-5 12 0,0-3 2 16,0-3-4-16,1-3-13 15,2 0-3-15,-1-3-10 0,3-2-5 16,-3 0-3-16,1 1 1 0,-1 0 1 16,-3 2-2-16,-1 4 0 0,-2 2 0 15,0 2 0-15,-2 3-2 0,-2 1 2 16,-1 3-5-16,0 1-2 0,0 0-1 16,-1 5 0-16,-2 1 5 0,-2 3 2 15,0 3 1-15,1 1 0 0,0 2 1 16,1 0 1-16,0-1 10 0,1 1 4 15,2-2-1-15,0-1 0 0,1-2-2 16,4 0 0-16,4-2-2 0,2-4-4 16,1 0 0-16,1-4-4 15,4 0-3-15,2-4-20 0,-1-3-25 16,1-1-17-16,-1-2-29 0,0-2-34 16,5-9-18-16,-6 1-69 0,-2 3-96 15</inkml:trace>
  <inkml:trace contextRef="#ctx0" brushRef="#br0" timeOffset="43943.69">5962 10876 396 0,'0'0'132'0,"0"0"-64"0,11 8 11 0,-9 0-62 16,-1 3-15-16,-1 3-1 0,-3 4 1 15,-4 4 0-15,-3 4 0 0,0 3 1 16,-3 6 11-16,-3 7 26 0,1 5 6 16,0-5-8-16,5-10 8 0,5-10 3 15,1-5-11-15,1 1-1 0,2 1 4 16,0 2-3-16,1-2 0 0,1-3-4 15,5-3-9-15,-1 0-9 0,2-5-6 16,2-2-6-16,2-3 2 0,0-1-4 16,1-2-2-16,2-1-4 0,-1-3-18 15,1-2-13-15,-1-1-19 0,0 0-27 16,-1 0-8-16,0-1-24 0,0-4-29 16,-4 3-59-16,-2 1-118 0</inkml:trace>
  <inkml:trace contextRef="#ctx0" brushRef="#br0" timeOffset="44162.74">5868 11211 736 0,'0'0'100'16,"0"0"34"-16,0 0-34 0,38-11-54 15,-21 4-22-15,2-1-15 0,1-2-9 16,-1 1-14-16,1 0-48 0,-2 0-20 15,2 3-16-15,-1 0 3 0,-1 0 1 16,0 1-24-16,0 3-44 0,1 1-10 16,-2 1 27-16,-2 1 39 0</inkml:trace>
  <inkml:trace contextRef="#ctx0" brushRef="#br0" timeOffset="44288.03">6196 11132 44 0,'0'0'88'0,"0"0"4"0,0 0 4 0,0 0 7 16,0 0 10-16,5 35-18 15,-10-26-11-15,-2 2-2 0,1 2-15 16,-1 0-7-16,-2 1-13 0,1 2-6 15,1-1-11-15,0 2-6 0,0-1-10 16,2-2-9-16,1 1-5 0,1-2-3 16,3 0-53-16,0-4-50 0,6-2-74 15,0-2-66-15,2-5-219 0</inkml:trace>
  <inkml:trace contextRef="#ctx0" brushRef="#br0" timeOffset="44428.56">6253 11057 797 0,'0'0'8'0,"0"0"-4"0,0 0-4 15,0 0-61-15,0 0-133 0,0 0-141 0</inkml:trace>
  <inkml:trace contextRef="#ctx0" brushRef="#br0" timeOffset="44850.62">6470 11083 448 0,'0'0'70'0,"0"0"14"0,0 0-20 16,0 0-57-16,0 0-7 0,0 0-9 15,0 0-2-15,0 0 3 0,-42-22 2 16,28 22 6-16,0 6-2 0,-1 0-5 16,1 2-5-16,0 0 7 0,3 0 2 15,1 1 2-15,1 0 0 0,4 1 1 16,2 1 0-16,2-1 8 0,1 4 12 16,2-1-4-16,2 0-1 0,4 1 4 15,1-2-1-15,2-1 9 16,4 2-3-16,0-1 5 0,3 0-8 15,-1-1-5-15,1-2 3 0,2 1 4 16,-4-2 6-16,1 2 12 0,-1-2 0 16,-4-1-1-16,-2-1-7 0,-5 0-9 15,-2-1-11-15,-3 0-4 0,-3-2-3 16,-5 1-1-16,-5-1-2 0,-2 1-3 16,-5-2-8-16,-1 1-16 0,-4 0-18 15,-1 0-22-15,0 2-40 0,0-2-27 16,-3 1-35-16,8-2-52 0,4-1-65 15</inkml:trace>
  <inkml:trace contextRef="#ctx0" brushRef="#br0" timeOffset="45272.66">6762 10929 637 0,'0'0'101'0,"0"0"67"0,0 0-49 0,31-33-69 0,-23 26-19 16,-2 1 5-16,-1 2-1 16,-2 0-7-16,-2 4-3 0,0 0-8 15,-1 7-13-15,-2 3 6 0,-3 5 11 16,-2 4-4-16,-2 4-9 0,-6 8-5 15,-2 8-1-15,-4 6 0 0,1 2-1 16,3-5 0-16,3-8 0 0,6-11 1 16,2-4 10-16,1-1 24 0,0 1 8 15,0 2-11-15,2 3-4 0,2-5-14 16,1-1 0-16,3-1-8 0,4-2-1 16,3-4 1-16,3-1-3 0,3-1 0 15,0-2 0-15,3-2-4 0,3-2-1 16,-1 0-5-16,2-2-9 0,2-1-10 15,-1 0-10-15,-2-1-17 0,2-3-25 16,-4-2-41-16,0-3-68 0,-5 0-78 16,-5-1-116-16</inkml:trace>
  <inkml:trace contextRef="#ctx0" brushRef="#br0" timeOffset="45491.41">6724 11219 389 0,'0'0'235'0,"0"0"-110"15,0 0 26-15,0 0-88 0,35-24-43 16,-23 16-13-16,-1 1 0 0,1-1 8 16,3 1-10-16,1 0-5 0,-1 0-1 15,3 2 0-15,-1 2-2 0,0-1-24 16,-2 3-38-16,2 0-39 0,2 1-66 15,-2 0-108-15</inkml:trace>
  <inkml:trace contextRef="#ctx0" brushRef="#br0" timeOffset="45913.3">7152 11123 548 0,'0'0'108'0,"0"0"24"16,0 0-7-16,0 0-63 0,0 0-24 16,0 0-25-16,15-6-13 0,-15 12-4 15,-2 1 4-15,-1 3 6 0,-4 4 11 16,0 4 3-16,-2 2-5 0,-1 3-5 15,1-1-4-15,-1 4-3 0,1-4-1 16,0 0-2-16,2-1-4 0,1-1-35 16,1-2-42-16,2-2-49 0,-1-1-45 15,2-2-45-15,2-5-89 0</inkml:trace>
  <inkml:trace contextRef="#ctx0" brushRef="#br0" timeOffset="46079.54">7202 10977 919 0,'0'0'48'0,"0"0"32"15,0 0-51-15,0 0-29 0,0 0-75 16,0 0-38-16,0 0-42 0,0 0-63 16,0-30-99-16</inkml:trace>
  <inkml:trace contextRef="#ctx0" brushRef="#br0" timeOffset="46413.66">7559 11053 620 0,'0'0'112'0,"0"0"25"15,0 0-21-15,0 0-72 0,35-43-27 16,-34 32-6-16,-2 2-11 16,-7 4-12-16,-3 3 2 0,-6 2 10 15,-3 6 4-15,-5 4 1 0,-2 8 2 16,-3 4 2-16,-1 3 2 0,0 1 0 16,2 6 2-16,2-3-1 0,5 2 19 15,3-3 22-15,5-2 3 0,6-4-6 16,4-2-7-16,4-2-9 0,7-3-11 15,5-1-5-15,5-3-3 0,7-1-5 16,8-3-4-16,10-5-1 0,13-2-5 16,4 0-44-16,0-1-56 15,-1-6-57-15,-19 2-115 0,-5-2-244 0</inkml:trace>
  <inkml:trace contextRef="#ctx0" brushRef="#br0" timeOffset="48577.05">3641 12117 162 0,'0'0'118'0,"0"0"-4"0,0 0-20 0,0 0-16 15,0 0-33-15,0 0-12 0,20-16 5 16,-17 13 6-16,-2 1-6 0,2 0 1 16,-1-1 1-16,-2 2 11 15,3-1 1-15,-2 0-12 0,1-1-1 16,-1 2-6-16,0 0 5 0,2 0-4 15,-1-1-1-15,0 0-8 0,0 0-2 16,1 0 0-16,-1 0-2 0,-1 1-8 16,0 1 2-16,-1 0-11 0,0 2-4 15,-4 3 8-15,-4 4-3 0,-5 3-1 16,-5 3 2-16,-6 6-3 0,-3 4-1 16,-3-1 3-16,0 3-5 0,2-1 2 15,-1-3-1-15,1 2 2 0,6-4-2 16,1-2 0-16,1-2-1 0,4-3 2 15,2 0 2-15,3-5 8 16,3-2 8-16,2-1-2 0,4-3-3 16,1 0-4-16,1-2-7 0,1 0-3 15,4 1 0-15,4-1 7 0,1 1 0 16,5 0 4-16,1 0-3 0,3 1-2 16,-1 0-2-16,2 2 0 0,2 1 2 15,-1 1-1-15,2 1 2 0,0 0-1 16,-3 1 1-16,2 0 0 0,-3 0-1 15,0-1 0-15,-2 1-4 0,-4 1-2 16,1-2 0-16,-4 1-1 0,-2 1 0 16,1-2 1-16,-1 0-1 0,-3 2-5 15,0 0-32-15,-2-1-30 16,2 2-29-16,-3-2-26 0,0-1-57 16,6-2-37-16,1-1-23 0,1-4-121 0</inkml:trace>
  <inkml:trace contextRef="#ctx0" brushRef="#br0" timeOffset="49150.32">4218 12401 512 0,'0'0'89'0,"0"0"-24"0,2 0 54 0,2 0-26 15,3-3-20-15,5 2 7 0,1-3 1 16,6-2-12 0,4 1-18-16,0-2-12 0,6 1-5 15,-1 0-13-15,1 1-12 0,-1 1-9 16,0-1 0-16,-2 3 0 0,0-2-20 15,-3 2-25-15,0 1-16 0,-1 1-27 16,-4 0-50-16,6 0-74 16,-5 0-70-16,-4-1-123 0</inkml:trace>
  <inkml:trace contextRef="#ctx0" brushRef="#br0" timeOffset="49884.42">4902 12255 264 0,'0'0'56'0,"0"0"-5"0,0 0 26 0,0 0-14 16,0 0 1-16,1 0 23 0,-1-2-13 16,0 0-21-16,1-1 1 0,0-1 4 15,0-3-6-15,1 2-12 0,3-2-4 16,-1-1-6-16,1 1 0 0,3-2-2 16,0 1-8-16,2-3-8 0,1 3 2 15,0-1 1-15,4-2-3 0,-1 3 2 16,1 1-3-16,1 0 0 0,-1 0 4 15,1 3 2-15,-1-1-4 0,-1 3-1 16,0 0 0-16,-2 2-4 0,-1 0 1 16,-1 4-6-16,-2 5-3 0,-3 2 0 15,-1 4 0-15,-3 5 1 0,-1 0-1 16,-2 3 3-16,-4 2-3 0,-4 1 1 16,-4 0 1-16,-2-1-2 0,-4 2 0 15,-2 0 0-15,-1-2-5 0,-1-1-1 16,1-1-1-16,1-3 7 0,3-2-1 15,1-2 1-15,5-2 2 0,3-3-2 16,1-3 1-16,5-2 2 0,1-3-1 16,3-1 1-16,0-1-1 0,2-1 3 15,4 0 5-15,5 0 9 16,3-1 2-16,4-1 0 0,3 0-1 16,3-1 2-16,3 1-1 0,2-1-3 15,-1-1-9-15,2 2-7 0,-2-1-2 16,-2 1-6-16,-1 0-47 0,-2-1-35 15,-1 1-35-15,6-3-93 0,-8 0-120 16,-1 0-192-16</inkml:trace>
  <inkml:trace contextRef="#ctx0" brushRef="#br0" timeOffset="50042.8">5526 12515 883 0,'0'0'130'0,"0"0"-113"0,0 0-17 0,0 0-17 0,3-13-124 15,-2 2-81-15,1 2-53 0,-1 1-99 16</inkml:trace>
  <inkml:trace contextRef="#ctx0" brushRef="#br0" timeOffset="50417.81">5796 12125 601 0,'0'0'58'16,"0"0"16"-16,0 0 44 0,0 0-66 15,35-34-18-15,-32 32 6 0,1 0 4 16,-4 2-17-16,0 1-18 0,0 7 12 16,-1 4 15-16,-4 5 17 0,0 5-20 15,-1 4-20-15,1 2-9 0,1 1-2 16,-1 3-1-16,2-3 0 0,2 1-1 15,1-2-3-15,0-1-3 0,0-2-13 16,1-2-13-16,4-4-35 0,1-1-35 16,1-5-34-16,8-1-56 0,-4-4-65 15,-1-4-128-15</inkml:trace>
  <inkml:trace contextRef="#ctx0" brushRef="#br0" timeOffset="50839.7">5969 12168 641 0,'0'0'120'0,"0"0"-13"16,0 0-6-16,0 0-75 0,0 0-19 15,0 0-6-15,47-29 3 0,-29 20 4 16,4 2-2-16,1 0 10 0,1 1 15 15,2 0 6-15,1 0 4 0,0 3-12 16,-1-2-5-16,-2 4-7 0,-1-1-6 16,0 0-2-16,-2 0-3 0,-2 2-3 15,-1-1-1-15,-3 0 1 0,1-1-2 16,-4-1-1-16,-1 3 0 0,-1-1 1 16,-4 1 0-16,-1 0-1 0,-2 0 0 15,-1 1 2-15,-2 4 7 0,1 1 2 16,-3 3 0-16,-3 3 0 0,-1 4 6 15,-1 4-6-15,-2 2 4 0,1 3 1 16,0 2-7-16,0 2-2 16,-2 0-1-16,3 1-1 0,-1-1-3 15,1-1 2-15,-1 0-3 0,2-2-1 16,1-3-1-16,0 2-24 0,2-5-38 16,1-2-28-16,0-3-72 0,2-5-67 15,0-5-67-15,0-5-186 0</inkml:trace>
  <inkml:trace contextRef="#ctx0" brushRef="#br0" timeOffset="51511.75">6772 12188 491 0,'0'0'81'0,"0"0"21"0,0 0-43 0,35-34-31 15,-27 24-12-15,0-2 24 0,-4 2 18 16,1-1 5-16,-2 1 5 0,-2 0 5 16,0 2-7-16,-1 1-16 0,0-1-17 15,0 1-10-15,-2 0-5 0,0 1-5 16,0-1-9-16,-1 0-1 15,1 1 0-15,-1 1-1 0,-2 0 0 16,1 1 0-16,0 1-2 0,-1-1-1 16,-1 2 1-16,0 0 2 0,-3-1 1 15,2 2 4-15,-2 0-7 0,-1 1 0 16,-1 0 0-16,0 3-2 0,-3 1 1 16,1 3-2-16,-2 1-8 0,2 3-9 15,-3 4-4-15,2 1-2 0,1 4 3 16,0 1 8-16,4 2 8 0,4 1-1 15,2 0 6-15,4 0 0 0,-1-1 2 16,5-1 0-16,3-5 0 0,2-2 0 16,2-4 2-16,1-4 2 0,3-3-2 15,-1-4 7-15,2-3 12 0,-1-5 14 16,2-2 2-16,-2-3-6 0,1-1-3 16,-2-1 0-16,-1-1-7 0,-2 1 2 15,-1 0-7-15,-3 3-7 0,-2 3-3 16,-2 2-2-16,-2 4 4 0,0-1-4 15,-1 4 1-15,-1 0-5 0,0 1 0 16,-2 6 0-16,-1 6 2 0,-1 5 3 16,0 5 0-16,0 4 7 0,1 3 0 15,1 5 2-15,1 7 1 16,1-3 0-16,1-8 0 0,2-3-1 16,1-9-7-16,3 3-5 0,-2 0 0 15,-1 0 2-15,2-3-4 0,-2-2 0 16,0-5-5-16,-1-1-17 0,1-4-37 15,-1-4-37-15,0-3-34 0,4-1-76 16,0-3-103-16,-2 1-107 0</inkml:trace>
  <inkml:trace contextRef="#ctx0" brushRef="#br0" timeOffset="53020.58">1042 14567 436 0,'0'0'85'0,"0"0"-25"0,0 0 14 0,10-8-8 16,-7 3-18-16,-1-1 5 0,-2-1-7 15,0 1-7-15,0 0-5 0,-2 0 6 16,2 1-11-16,-3-1 5 16,3 2-2-16,-2 0 5 0,2-1-2 15,0 0-3-15,0 0-7 0,2-1-8 16,3 0 1-16,0 0 5 0,2 0-7 16,0-1-3-16,-1 3 4 0,2-1-1 15,3 0-4-15,-5 3 0 0,2 0-4 16,0 2 2-16,1-2-1 0,-1 2 0 15,0 0 0-15,0 4-3 0,0 1-5 16,-2 3 4-16,1 1-3 0,-1 4-1 16,0 0 1-16,-3 2 3 0,-1 0 11 15,-2 0-8-15,0 2-2 16,0-1 0-16,-3-1 2 0,-5 0-1 16,3-1 0-16,-3 0 0 0,-1 0-1 15,-2-1 2-15,1-1-4 0,-1-2 0 16,0 1-1-16,2-2 0 0,-1-1-1 15,1 0 1-15,3-3 2 0,1 1 1 16,0-3-2-16,3-1 0 0,-1 0-2 16,1-2 1-16,2 0 1 0,0 0 1 15,0 0 3-15,5 0 5 0,0 0-1 16,3 0-5-16,3 0-1 0,0-1-2 16,2 0-2-16,4-2-2 0,2 1-1 15,0-1-6-15,2 0-19 0,-2 0-6 16,4-1-11-16,1 2-13 0,-2-1-13 15,-1 0-7-15,2 0-31 0,4-2-55 16,-3 0-87-16,-8-1-122 0</inkml:trace>
  <inkml:trace contextRef="#ctx0" brushRef="#br0" timeOffset="53723.39">1251 14163 589 0,'0'0'101'0,"0"0"-42"0,0 0 42 0,-29-20-35 0,17 17-36 0,1 1 16 16,-3 0-4-16,1 2-12 0,-3 0-13 15,-1 5 1-15,-4 2 4 0,2 4 2 16,-3 4-8-16,-1 2-9 0,-1 4-2 16,0 1-3-16,-3 5-1 0,0 1 0 15,-3 6 2-15,-5 9-3 0,1 8 1 16,0 4-1-16,6-1-3 16,9-5 3-16,5-6 4 0,1-2 8 15,7-1 3-15,4-5 2 0,2-5-9 16,2-8-7-16,3-3 0 0,3-3-1 15,3 3-2-15,1 0-3 0,6 2 4 16,1-3 1-16,3 0 12 0,3-4 4 16,2-1 7-16,1-2-2 0,-1-3-2 15,3-2-7-15,5-2-5 0,8-4-2 16,4-3 1-16,2-4-1 0,-9-3-2 16,-6-1 1-16,-13 3 0 15,-2-1 4-15,-5 0 5 0,5-3 13 16,3-1 4-16,-1-5-9 0,1 2-3 15,-3-1-7-15,-2-2-2 0,-1 0-2 16,-3-2 3-16,-1 0 3 0,-1 0-1 16,-1-1 0-16,-1 0 0 0,-3-2 0 15,-1-2-2-15,-1-2-6 0,-3 0-1 16,2-2 0-16,-1-1 0 0,-2 2 4 16,-2 0-1-16,2 1-4 0,0 2 1 15,-3 0-2-15,0 2 2 0,-2 2 2 16,2 2 3-16,-5 0 2 0,2 5-1 15,1-1 1-15,-1 3-2 0,-1 1-4 16,-2-1 4-16,1 4-3 0,-2 0 1 16,2 1-5-16,-1 3-1 0,-2 0-3 15,3 2-8-15,-3 2-8 0,2 1-5 16,-3 0-4-16,0 4-8 0,2 1-22 16,1 0-9-16,-2-1-9 0,3 2-17 15,0-2-16-15,3 0-44 0,1-3-55 16,1-1-63-16,1 0-186 0</inkml:trace>
  <inkml:trace contextRef="#ctx0" brushRef="#br0" timeOffset="57962.2">2231 14526 111 0,'0'0'140'0,"0"0"-58"0,0 0-9 15,0 0-24-15,0 0-11 0,0 0 10 16,4-12-1-16,-2 9 3 0,1 0-7 16,-1 1-7-16,-1 0-9 0,2-1 2 15,-1 1-4-15,-2 0 2 0,1-1-4 16,0 1 6-16,0 1 3 15,-1 0 8-15,0 1 1 0,0-1-3 16,0 1-4-16,0 0-1 0,0 0-2 16,0 2-7-16,-1 2 3 0,-1 5-5 15,0 2-1-15,-1 7-4 0,2 4-9 16,-1 10 1-16,-3 8-3 0,5 10-3 16,0 2 3-16,0-5-2 0,2-5 1 15,1-8-1-15,0 0 0 0,0-1 5 16,1 1-2-16,-3-7 4 0,4-4-1 15,-5-4-4-15,3-3 2 0,-3 4-5 16,2 1 3-16,-1 0 1 0,2-5-6 16,-3-3 8-16,0-4 0 15,0-4-3-15,0-3-3 0,0-2 0 16,0 0 7-16,0-5 15 0,0-6-4 16,-3-3-11-16,-1-3-5 0,-1-4-2 15,0-5-2-15,0-2-1 0,-3-8 1 16,2-10 0-16,-2-6 2 0,3-4-2 15,2 6 1-15,3 9 1 0,0 13 3 16,3 7 2-16,0 5 4 0,-1 4 6 16,3-2 3-16,1-4 5 0,2 2-8 15,-2 0 0-15,2 2 0 0,1 1-1 16,1 3-5-16,0 3-3 0,2 1-2 16,-1 3-1-16,2 2-1 0,1 1-4 15,-1 3-1-15,1 4-1 0,-3 2-1 16,2 1 2-16,-1 3 0 0,-4 2 4 15,-1-1 8-15,-4 4-6 0,0-2-4 16,-3 0 4-16,0 2-4 0,-1-2 1 16,-6 2 2-16,-1-1-5 0,-2 1 0 15,-5-1-16-15,-1-3-17 0,-6 1-16 16,0 0-12-16,-1-1-18 0,0 0-13 16,-1-1-31-16,-1-1-46 0,-2 1-53 15,8-4-53-15,4-2-74 0</inkml:trace>
  <inkml:trace contextRef="#ctx0" brushRef="#br0" timeOffset="58262.62">2581 14800 554 0,'0'0'108'0,"0"0"-6"0,0 0 36 0,4-2-56 0,0 1-23 16,1-2 21-16,4 1-11 0,2-2-9 16,2 1 0-16,3-2-19 0,1 2-20 15,1-2-16-15,2 2-4 0,-4 0-1 16,6 2-12-16,-4 1-35 0,2 0-27 15,2 0-39-15,3 0-80 0,7-1-73 16,-6 0-70-16</inkml:trace>
  <inkml:trace contextRef="#ctx0" brushRef="#br0" timeOffset="58669.1">3109 14720 214 0,'0'0'407'0,"0"0"-321"16,0 0 20-16,0 0-6 0,0 0-68 16,0 0-18-16,16-37-1 0,-13 34 4 15,-3 3 0-15,0 0 1 16,1 1-14-16,-1 5-1 0,0 5 5 15,0 2-4-15,1 4-4 0,0 3-4 16,1 1-8-16,2 0 1 0,1-2 5 16,5 0 6-16,2-2 0 0,1-2 0 15,4-2 18-15,2-3 19 0,0-2 18 16,3-4 17-16,-3-1-4 0,0-3-4 16,1-4-12-16,-2-5-9 0,1-1-12 15,-3-6-12-15,1-1-6 0,-2-3-4 16,-3-2 1-16,0-2-5 0,-3-3-5 15,-2-2 0-15,-1 2-30 16,-2-1-16-16,2 6-17 0,-2 4-8 16,0 4-31-16,-2 7-45 0,4 1-29 15,2 5-70-15,0 1-64 0</inkml:trace>
  <inkml:trace contextRef="#ctx0" brushRef="#br0" timeOffset="59357.86">3753 14736 313 0,'0'0'218'0,"0"0"-101"0,0 0-8 16,0 0-32-16,0 0-37 0,0 0 12 15,18-18-8-15,-17 14-6 0,2-2-12 16,-1 0-2-16,-2 2 2 0,3 0 0 15,-1-1 2-15,-1 3 0 0,0-3-1 16,-1 3-2-16,0-2-2 0,0 0-4 16,0 0-6-16,0 0-3 0,0-1-3 15,-1 0 6-15,0 2 4 0,0-1 2 16,0 1 3-16,-2-1-2 0,3 1-4 16,-5-2-3-16,1 2-4 0,2-1-3 15,-4-1-3-15,1 3-3 16,-1 1 1-16,-2 1-1 0,-1 0-4 15,-1 5 0-15,-5 4-8 0,1 4-11 16,-3 3 5-16,-2 4 2 0,1 2-4 16,0 3 0-16,0 0 10 0,4 2 4 15,0-1 3-15,8-3 0 0,3-1 2 16,3-2 0 0,1-1 0-16,6-4 1 0,2-3 1 0,3-4 6 0,-2-3 13 15,3-4 0-15,1-1-1 0,-3-4 6 16,0-4 6-16,-1-1 1 0,-1-3 2 15,0-3-2-15,-1-1-6 0,0-2-6 16,1-2-11-16,1 0-2 0,-2 2-2 16,0 0-5-16,0 2 3 15,0 3-3-15,-2 3 0 0,-1 2-1 16,-1 3 1-16,-2 1 0 0,-1 3-1 16,-1 1 0-16,0 0-3 0,0 2-3 15,0 6 6-15,-2 3 1 0,1 1 0 16,0 4 1-16,1-2-1 0,0 1 1 15,1-1-1-15,1-1 6 0,0 0 0 16,5-2-1-16,0 1 2 0,1-3-4 16,3 1-1-16,1-3-1 0,1-3-1 15,1-1 0-15,0-2-14 0,4-1-15 16,-3-1-10-16,1-5 7 0,-1-1-8 16,1 0-4-16,-2-1-11 0,2-3-27 15,-2 0-49-15,4-2-57 0,0-9-49 16,-2 4-53-16</inkml:trace>
  <inkml:trace contextRef="#ctx0" brushRef="#br0" timeOffset="59639.21">4072 14350 586 0,'0'0'168'0,"0"0"-44"0,11-11 46 0,-9 9-76 16,0 1-47-16,-1 1-4 0,-1 0-13 15,0 3-12-15,-2 8-6 0,-1 6 11 16,-4 11 3-16,-1 14-1 0,0 13-6 16,1 5-9-16,0-7-3 0,3-4-5 15,3-8-1-15,1-3-1 0,0-2-4 16,1-7-25-16,3-6-23 0,-4-7-13 15,2 1-28-15,1-1-51 0,2 5-31 16,1-2-50-16,0-9-108 0</inkml:trace>
  <inkml:trace contextRef="#ctx0" brushRef="#br0" timeOffset="60108.41">4300 14665 372 0,'0'0'190'15,"0"0"-89"-15,0 0 13 0,0 0-45 16,0 0-33-16,0 0 11 0,21-35 11 16,-21 29 1-16,2 1-2 0,-1 2-4 15,-1-1-13-15,0 3-4 0,0 1-9 16,0-2 0-1,0 2-6-15,-3 0-9 0,3 0-11 0,-2 0-1 16,0 6-1-16,-1 1 0 0,0 3 0 16,-1 4 1-16,1 4 0 0,-1 0 0 15,4 4 1-15,0 1 2 0,0 0-2 16,6-1 3-16,1 1 0 0,1-3-1 16,4 0-1-16,0-5 1 0,3-1 0 15,0-2 7-15,0-4 8 0,1-4 15 16,-2-3 5-16,1-3-3 0,-1-6-5 15,0-2-5-15,-3-4-6 0,1-2-3 16,-4-4 2-16,-1-1-6 0,-3-5-6 16,0 2-3-16,-2-2-2 0,0 4-1 15,-2 3 0-15,0 5-8 16,-4 4-18-16,2 3-19 0,-2 2-28 16,0 3-26-16,1 0-18 0,0 2-26 15,1 0-23-15,1 5-35 0,1 0-31 16,0 1-85-16</inkml:trace>
  <inkml:trace contextRef="#ctx0" brushRef="#br0" timeOffset="60514.67">4656 14751 382 0,'0'0'151'0,"0"0"-46"0,0 0-2 0,42 0-65 0,-30-5-23 16,0 2-5-16,2-3-2 0,-1-1 7 15,1-1 4-15,0-1 15 0,2-2 12 16,-2 2 2-16,0-3 4 0,-1 2 7 16,-2-3 3-16,0 0-10 0,-3-1-12 15,0-1-12-15,-3 1-12 0,0 0 2 16,-3 1 6-16,-2 1 1 0,-2 3-9 16,-6-1-11-16,-1 3-5 0,-2 2-2 15,-4 3 0-15,0 2 2 0,-4 4 1 16,0 7-1-16,0 3 1 0,1 3 1 15,3 4 7-15,1 1 7 16,4 4 4-16,3-2 16 0,3 1 6 16,4-2-2-16,0-1-2 0,3-3-4 15,2 0-1-15,3-4-4 0,1-2-6 16,2-2-3-16,1-1-5 0,2-4-3 16,0-2-3-16,4 0-6 0,-1-2 0 15,2-1-3-15,0-1-17 0,0 0-22 16,2 1-10-16,-1-1 4 0,2 1-17 15,2 1-12-15,2 0-29 0,0 3-27 16,0 1-54-16,11 4-31 0,-8-1-44 16,-4 1-143-16</inkml:trace>
  <inkml:trace contextRef="#ctx0" brushRef="#br0" timeOffset="61483.61">6162 14370 331 0,'0'0'114'0,"0"0"1"0,9-6 14 0,-4 2-31 15,0 2-19-15,1-2-3 0,0 1-5 16,0 0-12-16,0-1 4 0,2 0-4 15,-2 1-8-15,0-1-7 0,-1 1 0 16,-1 0-3-16,1 0-1 0,-1 0-5 16,-1 0-7-16,-1 1-3 0,-1 0-3 15,1-1-5-15,0 2 0 16,-1-1-2-16,0 1-2 0,0-1 1 16,0 1-5-16,-1 1 1 0,2-1 1 15,-1 1-1 1,0 0-3-16,-1 0 2 0,1 0-4 0,-1 0 4 0,0 0-3 15,0 0-2-15,0 0-1 0,0 0-3 16,0 0-1-16,0 0 1 0,0 3-1 16,0 1 1-16,-3 1 1 0,-3 2-1 15,-1 1 1-15,-5 4 0 0,-3 1-1 16,-4 3 2-16,-3 2-1 0,-4 1 1 16,-3 3-1-16,-1 0 0 0,0 2-1 15,1-1 2-15,1 0 0 16,3 0 0-16,0-1 6 0,2-2-2 15,2-2 4-15,1 0-4 0,3-3 2 16,1-2-6-16,5-2 5 0,2-1 0 16,2-2-1-16,3-2 2 0,2-3-2 15,0 2 0-15,2-3 2 0,0 2-4 16,0-2 0-16,1 1 3 0,2-1 2 16,1-1-2-16,2 0 4 0,2 2-3 15,3 0 0-15,3 0-5 0,1 2 1 16,5 2-4-16,1 0 0 0,4 0 2 15,2 1-2-15,2 2 0 16,0-2 0-16,1 1-1 0,-2 2 1 0,-2-2 5 16,-2-1-4-16,-4 3 0 15,-2-3 1-15,-4 0-2 0,-1-1 2 16,-4 0-2-16,-2-1-1 0,-3-1 0 16,-1-1-6-16,-2 1-35 0,0-2-25 15,-1 2-29-15,0 1-24 0,-3-2-33 16,0 1-52-16,1 1-92 0,1-3-131 0</inkml:trace>
  <inkml:trace contextRef="#ctx0" brushRef="#br0" timeOffset="62395.67">7317 14493 391 0,'3'-4'129'0,"1"-1"-64"0,0 0 36 0,1-2-57 15,-2 0-13-15,1 1 5 0,-3 1 15 16,1 0 2-16,1 1-19 0,-2 2 8 15,1 1 7-15,-1 0-1 0,0 0 3 16,0-1-6-16,-1 1-11 16,0 1-10-16,1 0-9 0,-1 0 0 15,0 0-3-15,0 0-2 0,0 0-3 16,0 0-1-16,0 0-2 0,0 0 2 16,-1 0 4-16,-2 4 9 0,0 0 6 15,-3 5 4-15,0 0-5 0,-2 4-1 16,-2 1-4-16,-3 2-2 0,0 3-6 15,-4 3 0-15,0 1-5 0,-3 5-4 16,-1 3 3-16,-2 5-2 0,-6 7-1 16,3-6 0-16,3-3 2 15,2-8 1-15,6-5 1 0,-3 0-1 0,-1 2 2 16,0-2 3 0,2-2 8-16,2-3-3 0,2-2-4 0,1-6 2 15,3-1-5-15,2-3-3 0,0-4 1 16,3-4 3-16,0-3 5 0,2-3 0 15,1-3-4-15,1-6-5 0,0-2-2 16,0-3 2-16,0-3 2 0,0-7 3 16,0 3 3-16,0 3 4 0,3 3-2 15,0 7 4-15,0 0-4 0,3 3-4 16,-1 2 2 0,1 1-3-16,-1 3-3 0,1 1 2 15,0 2 3-15,1 0-5 0,-1 4-3 16,1 2 0-16,-2 0-4 0,1 0 1 15,3 3-1-15,-1 3 0 0,0 5 2 16,4 1-2-16,1 5 3 0,2 1 0 16,2 3-2-16,1 2 1 0,2 1 0 15,2-1 1-15,-1 1-3 16,0-3 1-16,2 0-1 0,-3-4 0 16,-1 1 0-16,1-3 7 0,-3-1-5 15,-2-1-2-15,-1-3 0 0,-3 0 0 16,0-2-8-16,-3-1-12 0,-1-2-23 15,-3-2-20-15,-1-2-18 0,-1 0-29 16,-2-1-47-16,0-1-60 0,0-5-129 16,0 2-151-16</inkml:trace>
  <inkml:trace contextRef="#ctx0" brushRef="#br0" timeOffset="66694.96">2254 16639 292 0,'0'0'46'0,"0"0"-2"0,0 0 16 0,-5 0-21 0,4 0-6 16,-1 0 6-16,2 1 4 15,-3 0 3-15,2 0 6 0,0 0 2 16,0-1 3-16,-1 1-2 0,1 0-9 16,-1 0-4-16,2 1-4 0,0-2-4 15,-3 1-9-15,3-1-4 0,-1 0 4 16,-1 0 10-16,2 0-1 0,-1 0-5 16,-1-1 1-16,2-2 7 0,0-1-3 15,5-1-3-15,2-2-1 0,1 0-5 16,2 0-2-16,4 0-5 0,-1 1-3 15,2-1 4-15,1 2-2 0,2 1-1 16,-2 2 5-16,-1 1-2 0,1 1-10 16,-2 3-2-16,-1 4-4 0,-3 1-1 15,-3 2-1-15,-2 1 2 16,-5 2-3-16,0 1 0 0,-7 0-5 16,-5 0-8-16,-4 3-4 0,-1-1 1 15,-2-1-5-15,-2 0 10 0,1-1 8 16,2 0 3-16,1-3 0 0,6-2 0 15,0-2 0-15,5-4 0 0,2 0 0 16,3-2-1-16,1 0-4 0,0-1-3 16,3 0-7-16,5-2 15 0,3-1 6 15,0 1 0-15,3 1-4 0,2 0 1 16,4 1 0-16,-2 0 0 0,1 2 1 16,1 3 1-16,-2 2 5 15,-1 0-3-15,-2 2 9 0,-2 2-3 16,-6-1 0-16,0 1-1 0,-6-1 0 15,-1 3 2-15,-2-2-3 0,-4 0 0 16,-6 1-2-16,-3-2-3 0,0 3-1 16,-3-3-5-16,-4 0-7 0,0 0-17 15,-1 1-13-15,-2-2-16 0,0 0-14 16,0 0-21-16,4-2-16 0,2-2-46 16,-3-3-26-16,8-2-59 0,0 0-83 0</inkml:trace>
  <inkml:trace contextRef="#ctx0" brushRef="#br0" timeOffset="67443.12">2428 16362 503 0,'0'0'62'0,"-5"-14"42"0,-2 6-1 0,0-1-48 0,-1 3-2 0,0 0-7 16,-4 0-9-16,-1 5 3 0,-6 1-13 15,0 0-2-15,-3 7 1 16,-3 1 3-16,-2 5-1 0,0 1 3 15,-3 4-7-15,3 3-11 0,-6 4-5 16,0 3-4-16,-2 7-1 0,-3 8-2 16,-5 11-1-16,2 2 0 0,7-1 0 15,7-3 0-15,6-4 0 0,4 0 2 16,4-2-2-16,5-5 3 0,5-2 7 16,3-10-3-16,8-7-6 0,0-5-1 15,3-1 0-15,5-1-2 0,4 3-5 16,7 0 4-16,7 0 3 15,9-3 1-15,5-2 3 0,4-4 5 16,-3-3 8-16,-8-4-10 0,-3-2 0 16,-1-1 9-16,0-5-4 0,-1-3 2 15,-1-2 5-15,-8 0-1 0,-3 0-7 16,-5 1-4-16,-2-2 2 16,3-1 2-16,2-2 9 0,0-6 0 15,-3 2-5-15,-1-4-3 0,-3 0-4 16,0-4-4-16,-3 0-1 0,0-3-2 15,-4-3 2-15,3-2 2 0,-2-6-2 16,-2 5 6-16,-2 2 2 0,-2 9-2 16,-2 3 14-16,0-2-10 0,-1-4 3 15,0-1-2-15,0 2-12 0,0-1 8 16,-2 4 0-16,-3 2 4 0,0 2-4 16,-4 1-1-16,1 0-4 0,-1 3-3 15,-3-3 0-15,1 4-2 0,-1 2-1 16,-4 2 1-16,3 4-3 0,-4 2 1 15,1 2-1-15,-3 1-2 0,1 2-4 16,-2 0-1-16,3 1-4 0,1 1-2 16,-1 1 1-16,4 1-3 0,1-1-5 15,2 1-7-15,2 0-10 0,3-1-18 16,0-1-25-16,1-1-30 0,4-1-83 16,3 0-91-16,0 0-102 0</inkml:trace>
  <inkml:trace contextRef="#ctx0" brushRef="#br0" timeOffset="73506.45">4102 16515 235 0,'0'0'52'0,"0"0"-16"0,4-10 19 0,-2 6-10 0,-1-1-3 15,2 3 8-15,-1-2 1 0,0 1-11 16,0-1-8-16,0-2-6 16,2 2-3-16,0-2 4 0,1 0 1 15,-1 0 2-15,2 1-4 0,-2 0-3 16,-1-1-5-16,3 0-7 0,-2 2 0 15,-1 0 6-15,0-2 3 0,-2 4 4 16,0-2 8-16,0 2 0 0,-1-1 0 16,0 0 0-16,0-1-2 0,-3 0-3 15,-1 0-5-15,-3-1-1 0,-2 1-5 16,-4 4-9-16,-2 0-6 0,-5 7-1 16,-4 4 0-16,-1 2 2 0,-2 5-1 15,-1 3 0-15,-1 5 1 0,1 2-2 16,-3 7 0-16,-1 6 0 0,0 7 0 15,3 2 0-15,6-6 0 0,10-4 1 16,4-11 1-16,4-8 0 0,5-4 8 16,0-2 5-16,1 2 5 0,6 1-3 15,4 0 2-15,3 0 2 0,5-4 10 16,5-3-1-16,0 0-4 0,4-6-11 16,1-2-11-16,-1-2 3 0,5-1-6 15,-4 0-1-15,-1-3-5 0,2-2-26 16,-1-1-23-16,-2 0-31 0,2-2-43 15,6-4-65-15,-5 3-83 0,-3-2-149 16</inkml:trace>
  <inkml:trace contextRef="#ctx0" brushRef="#br0" timeOffset="73912.75">4762 16487 594 0,'0'0'76'0,"0"0"-9"0,2-6 49 0,4 1-2 16,3-3-28-16,6-3 0 0,2-3-25 15,4 0-19-15,4-1-6 0,2-1-5 16,-1 1-2-16,2 2-4 15,2 2-19-15,-1 0-4 0,0 4-2 16,-1 1-3-16,-2 4-18 0,-2-1-19 16,-4 3-26-16,-1 0-33 0,-5 0-51 15,-2 8-72-15,-5 1-56 0,-5-1-113 0</inkml:trace>
  <inkml:trace contextRef="#ctx0" brushRef="#br0" timeOffset="74240.75">4942 16484 663 0,'0'0'211'0,"0"0"-133"16,0 0 12-16,0 0-11 0,0 0-39 16,0 0-16-16,0 0-9 0,-3 9 0 15,-1 6 0-15,-2 7-4 0,-3 9 3 16,-3 8-5-16,-1 8-1 0,1 0-2 16,1-3 1-16,4-12-1 15,3-8-2-15,0-7-4 0,1 1-7 16,1-2-31-16,-1 5-65 0,1 0-73 15,2 2-73-15,0-4-73 0</inkml:trace>
  <inkml:trace contextRef="#ctx0" brushRef="#br0" timeOffset="74647.12">4662 17008 635 0,'0'0'105'0,"0"0"-19"0,0 0 17 16,0 0-20-16,0 0 17 0,26-10-8 16,-8 3-25-16,2-1-15 0,4-2-12 15,4 2-17-15,2-1 3 0,1 2-9 16,-1 1-10-16,0 0-5 0,-2 3 1 15,-2 2-3-15,-1 1 0 0,-3 0-15 16,0 0-21-16,-2 1-32 0,0 1-18 16,6-1-64-16,-6-1-99 0,-3 0-118 0</inkml:trace>
  <inkml:trace contextRef="#ctx0" brushRef="#br0" timeOffset="77552.41">6319 16718 174 0,'-2'0'100'0,"2"0"-37"0,-1 0 20 0,1-1-10 16,0-1-13-16,0 0-11 0,-2 1-6 16,2 0-3-16,-1 0-6 0,1 0 5 15,0 1-4-15,-1 0-12 0,1 0-8 16,1 2-9-16,2 3 1 16,4-1-3-16,3 3 0 0,1-1 1 15,2 1 3-15,3-3 8 0,0-1 13 16,4-2 8-16,0-1-4 0,0 0 2 15,1-5 4-15,0-2 0 0,-1-2-7 16,0 1 0-16,-1-3-3 0,-3 0-2 16,0-2-3-16,-4-1-4 0,-3-1 0 15,-1 0-3-15,-3-1-5 0,-3 1-6 16,-1-1-1-16,-1 0-2 0,-4 0-1 16,-4 2 0-16,-3 1-1 15,-1 2-2-15,-4 3-2 0,-1 1 3 16,-2 3 1-16,2 3-1 0,-3 1 0 15,0 5 0-15,2 3 0 0,-3 2 1 16,1 1-1-16,2 4 0 0,-3 2 0 16,2 1 0-16,0 3-1 0,2 2 1 15,1 1 0-15,2 0-1 0,5 1 1 16,1-2 0-16,4 0-1 0,3-1 1 16,1-4 5-16,5 0-1 0,3-3 3 15,3-1 11-15,4-2-5 0,1-1 3 16,3-2 4-16,2-1-1 0,0-2-7 15,2-2 2-15,2 1-10 16,1-3 0-16,2-2-3 0,0 0-1 16,2 0-3-16,0-3-21 0,-2-1-16 15,1 0-22-15,-2 0-18 0,-2-1-56 16,6 4-85-16,-8-1-90 0,-4 0-163 0</inkml:trace>
  <inkml:trace contextRef="#ctx0" brushRef="#br0" timeOffset="77835.23">6868 16704 621 0,'0'0'93'0,"0"0"-29"0,0 0 10 0,8 8-33 15,-2-1-3-15,2 3 0 0,-1 2-6 16,1 3-4-16,3 3-9 0,-2 2-5 16,3 1-5-16,2 1-4 0,-1 0 3 15,2 2-1-15,-2 0-3 0,2-1-1 16,1-2-3-16,-1 0-3 0,1-2-26 16,0-3-31-16,-1-1-49 0,6 2-63 15,-5-4-24-15,-3-3-82 0</inkml:trace>
  <inkml:trace contextRef="#ctx0" brushRef="#br0" timeOffset="78113.28">7115 16745 850 0,'0'0'111'0,"0"0"-18"16,0 0-8-16,0 0-57 0,-35 14-10 15,17-4 5-15,-3 5-9 0,-3 3-5 16,-3 3-5-16,1 0-4 0,-1 1 0 16,2 0-10-16,1 1-19 15,3-1-21-15,2-3-14 0,4-1-23 16,5-3-38-16,2-1-65 0,5-2-40 15,3-4-94-15</inkml:trace>
  <inkml:trace contextRef="#ctx0" brushRef="#br0" timeOffset="78530.5">7590 16759 616 0,'0'0'117'0,"0"0"-72"16,0 0 54-16,0 0-26 0,0 0-52 15,0 0-14-15,0 0-6 0,-20-18 7 16,6 18-6-16,0 6-2 0,-5 2 2 15,0 3 1-15,-2 2 0 0,-1 3 1 16,1 2-2-16,0 2-1 16,2 2 1-16,3-3-1 0,0 2-1 15,5 1 2-15,3-3-2 0,0 1 1 16,6-4-1-16,2 0 17 0,2-2 13 16,6-3 7-16,2-2 3 0,2-2 7 15,5-3-12-15,4-2-5 0,0-2-9 16,4-1-13-16,1-5-3 0,1 0-5 15,1-3-19-15,1 0-20 0,-1-4-23 16,-2-1-27-16,1-1-18 0,6-11-51 16,-6 3-42-16,-6 3-182 0</inkml:trace>
  <inkml:trace contextRef="#ctx0" brushRef="#br0" timeOffset="78811.69">7877 16465 695 0,'0'0'106'0,"0"0"-21"0,0 0 31 16,0 0-56-16,0 0-19 0,0 0 8 15,-4 11 2-15,1 3-9 0,-4 5-10 16,-1 6-14-16,-2 10-8 0,-2 9-1 15,-3 11-5-15,1 1-2 0,1-2 2 16,3-6-2-16,0-6-2 0,4-2 0 16,1-4-17-16,2-6-20 0,3-6-20 15,0-8-36-15,4 0-54 0,3 0-49 16,11 1-18-16,-2-1-82 0</inkml:trace>
  <inkml:trace contextRef="#ctx0" brushRef="#br0" timeOffset="79222.57">8227 16948 415 0,'0'0'144'0,"0"0"-79"0,0 0 25 15,0 0-37-15,0 0-12 0,-4-36 13 16,3 26 1-16,-2 2-6 0,2 0-7 15,-1 1 2-15,-1 1-5 0,0 2-5 16,1 1-14-16,-2 2-9 0,2 1-10 16,1 0-1-16,-2 2-1 0,1 4 1 15,-1 4-4-15,1 2 3 0,1 4 1 16,1 0-1-16,0 0 1 16,3-1 1-16,1-1 0 0,2 0 2 0,4-2 8 15,0-1 3-15,1-1 3 0,3-4 1 16,-1-1 10-16,2-2 2 0,-1-3 3 15,1 0 1-15,-3-6 1 0,1-1 0 16,0-4-8-16,-3-1-4 0,2-2-5 16,-3-3-4-16,-2 0-6 0,0-3-6 15,-1-1-2-15,-2 1-12 0,-1 2-14 16,-1 1-13-16,0 6-16 0,-1 3-20 16,1 4-22-16,0 4-39 0,0 0-14 15,4 8-41-15,-2 2-21 0,3 1-131 16</inkml:trace>
  <inkml:trace contextRef="#ctx0" brushRef="#br0" timeOffset="79738.19">8788 16965 532 0,'0'0'133'0,"0"0"-49"0,0 0 27 0,0 0-52 0,0 0-33 15,-4-33 4-15,1 24 13 0,-1 2-3 16,-2 0-7-16,1 0-2 0,-2 0 0 16,1 2-10-16,-1-2-3 0,0 2-5 15,0 0-3-15,-3 3 1 0,2 0-3 16,-2 1-4-16,-1 1-3 0,-1 4-1 15,-1 4 0-15,-1 5-1 0,-2 2 0 16,1 2-3-16,-1 3-18 0,4 0-9 16,1 2-3-16,2-1-2 0,3 0 7 15,4-1 16-15,2-1 7 0,3-2 3 16,5-1 1-16,3-2 1 0,1-3 1 16,3-1 12-16,0-5 14 15,2-2 5-15,0-3 7 0,1-6 5 16,-2-3 5-16,1-5-5 0,-1-3-7 15,-2-1-2-15,-1-6 0 0,-1 0-1 16,-2-10-1-16,-1-13-6 0,-2-14-8 16,-3-6-12-16,-1 2-6 0,-1 6 0 15,1 20-9-15,0 11-8 0,-1 13-6 16,-1 6 1-16,-1 5-23 0,0-1-31 16,0 0-16-16,0 3-27 0,0 1-21 15,2 1-28-15,3 9-29 0,0-1-41 16,0 3-40-16</inkml:trace>
  <inkml:trace contextRef="#ctx0" brushRef="#br0" timeOffset="80097.67">8926 16950 696 0,'0'0'56'0,"0"0"60"0,0 0 19 0,0 0-84 0,0 0-25 16,34 16 19-16,-27-18-10 0,1-4-11 15,0-1-3-15,0-1 10 0,0-2 6 16,2-1 0-16,-1-3-1 0,0 1-14 16,2-2-12-16,0 1-3 15,0-1-3-15,0 0-4 0,-1 1 0 16,-2 0-2-16,-2 2 2 0,-1 4-1 16,-5 1 1-16,0 3-6 0,-3 4 0 15,-5 0 4-15,-3 9 1 0,-6 3 0 16,-2 6 1-16,-5 4 0 0,1 5 1 15,0 1-2-15,3-1 2 0,3 2 1 16,4-1-2-16,4-3 5 0,6 0 13 16,3-1 7-16,2-2 6 0,5-4-6 15,2-1-15-15,3-2-8 0,2-5-2 16,2-2-34-16,4-3-29 0,2-5-31 16,2 0-40-16,17-8-69 0,-7 0-73 15,-3-2-84-15</inkml:trace>
  <inkml:trace contextRef="#ctx0" brushRef="#br0" timeOffset="80582.67">9569 16779 627 0,'0'0'146'0,"0"0"-85"0,0 0 41 0,1-38-64 16,-4 29-27-16,-5 0-7 0,1 2-4 16,-3 3-2-16,-4 4 1 0,-2 0-4 15,-3 7 3-15,0 5 2 0,-2 2 1 16,1 1 0-16,2 2-1 0,2 0 0 15,4-1 3-15,4-2-1 0,2 0-1 16,5-3 1-16,1-1-2 0,3 0-4 16,4-1-4-16,1-1 5 0,3-1 3 15,2 0 3-15,0 1 18 0,1-3 27 16,0 1 13-16,3-1-3 0,1 2-7 16,0 1-10-16,0 2-15 0,1 0-15 15,-2 2-6-15,-1 0-3 16,-3 0-2-16,-2 0 3 0,-4 1-1 15,-3 0 5-15,-4 0-2 0,-3 0 7 16,-6-1 7-16,-5 1-4 0,-3-1-6 16,-5-3-5-16,-4 0-4 0,-1-2 0 15,-1-3-11-15,-1-1-14 0,1-1-6 16,2-2-11-16,0 0-10 0,4 0-21 16,5-3-31-16,3 1-23 0,6-4-69 15,5 2-35-15,3-2-142 0</inkml:trace>
  <inkml:trace contextRef="#ctx0" brushRef="#br0" timeOffset="81224.06">10438 16676 699 0,'0'0'126'0,"0"0"-9"0,0 0 10 0,12-24-48 0,-2 15-32 0,1 0 1 16,1-1-6-16,3 1-14 0,-1 1-7 15,3 1-2-15,1 1-3 0,1 2 5 16,1 1-4-16,-3 2-6 0,1 1-5 16,-2 2-2-16,-1 3-4 15,-1 2 1-15,0 1-1 0,-3 4-2 16,1 3 2-16,-4 2-1 0,-2 4 1 15,-4 3-1-15,-2 3-1 0,-4 1 1 16,-6 2 1-16,-6 1 0 0,-8 5 0 16,-7 5 0-16,0-4-7 0,2-5-1 15,4-6 4-15,4-5 4 0,-3 0 0 16,-1 5 1-16,4-4 0 0,2-2 1 16,4-4-1-16,4-1 2 0,4-2-2 15,4-4 2-15,3-2 0 0,3-1 0 16,8-3 7-16,4-2 7 15,3-1 4-15,6-3-4 0,4-1-2 16,6-2-2-16,10-1-2 0,4 1-3 16,3 0-2-16,-6 3-6 0,-10 1 0 15,-10 2-2-15,-6 0-4 0,-2 0-15 16,4 0-2-16,2 2-18 0,2-1-21 16,-4-1-11-16,-3 1-2 0,-4-1-33 15,-4 0-53-15,-5-1-74 0,-4-2-51 16,-1-1-129-16</inkml:trace>
  <inkml:trace contextRef="#ctx0" brushRef="#br0" timeOffset="81458.39">10469 17005 758 0,'0'0'151'0,"0"0"31"0,0 0-37 0,0 0-52 0,50-7-11 0,-30 1-15 15,3-1-27-15,3-1-24 0,1 1-13 16,2 0-3-16,1 1-11 0,2-1-23 16,5-1-33-16,8-4-58 0,7-2-53 15,1-1-91-15,-14 4-69 0,-11 0-116 16</inkml:trace>
  <inkml:trace contextRef="#ctx0" brushRef="#br0" timeOffset="81958.85">11100 16871 416 0,'0'0'67'0,"0"0"26"0,0 0-4 16,39 1-50-16,-24-1 2 0,1-4 2 16,0 1-15-16,1 0 0 15,0-1 16-15,0 0 7 0,-1 1-3 16,-1-2-5-16,0 2-9 0,2-2-3 16,-3 3 2-16,1-3-4 0,-1 1-8 15,0-3-5-15,-1 2-1 0,2 0-7 16,-4-1 0-16,-1 3-3 0,-1-1 2 15,-4 1 7-15,-2-2 10 0,0-1 2 16,-3-1-3-16,0 0-6 0,-6 0-8 16,-1 0-3-16,-5 2-3 0,0 0-3 15,-6 1 0-15,0 3 0 0,-5 1 0 16,-4 3 0-16,-6 7 3 0,-6 5-3 16,-7 8 1-16,1 5-1 0,9-2 0 15,8-3 0-15,10-4 1 16,4-2-1-16,1 4 7 0,3 3 29 15,3 1 12-15,7-1-5 0,3-2-7 16,8-3-7-16,7-3-6 0,3-1-7 16,4-2-10-16,2-5 0 0,8-1-3 15,8-1-3-15,7-6-12 0,2-2-29 16,-6-7-24-16,-4-1-34 0,-8-1-23 16,-5 1-24-16,-5 3-49 0,4-8-57 15,-6 5-46-15,-3 0-88 0</inkml:trace>
  <inkml:trace contextRef="#ctx0" brushRef="#br0" timeOffset="82396.13">11563 16915 622 0,'0'0'161'0,"0"0"-50"0,0 0 42 0,18-34-52 0,-8 22-45 15,3-2-13-15,2-1 0 0,1 1-5 16,0 0-17-16,0 3-7 0,-2 1-4 16,0 2 1-16,-1 5 1 0,1-1-7 15,-1 4 2-15,-1 2 5 0,2 5-2 16,0 4-5-16,0 5-4 0,-1 3-1 16,0 8 0-16,1 5 0 0,-3 8 0 15,0-4-1-15,-3-3-8 0,-4-9-4 16,0-3 5-16,-2 0-3 0,-2 1-5 15,0-3-3-15,-5-2-11 0,-3-3-5 16,-1-5 3-16,-1-4 1 0,-3-4 5 16,1-1 6-16,-1-6 9 0,3-3 11 15,2-4 7-15,1-2 20 0,5-3 11 16,2-2 6-16,0-3-4 0,6-1-5 16,5-1-3-16,2 0-10 15,5 3-4-15,1 2-5 0,4 3-8 16,1 2-5-16,2 2 0 0,1 4-7 15,-2 3-35-15,3 0-36 0,-1 3-23 16,1 1-48-16,0 0-55 0,0 2-13 16,9 2 15-16,-6 1-25 0</inkml:trace>
  <inkml:trace contextRef="#ctx0" brushRef="#br0" timeOffset="82817.89">12382 16899 448 0,'0'0'113'0,"0"0"-24"0,0 0 29 15,0 0-22-15,0 0-20 16,0 0-2-16,6-33-22 0,-6 26 0 16,0-1-12-16,-1 2-9 0,-2 1-6 15,1 3 0-15,-1 0-4 0,-3 2-2 16,-1 1 4-16,-5 5 7 0,-2 5-7 16,-4 4-7-16,-2 4-6 0,1 5-4 15,0 1-3-15,4 2-2 0,0 1 0 16,5 0 0-16,2-1-1 0,2-2 0 15,6-1 2-15,0-2-2 0,7-1 2 16,3-2 3-16,3-3 3 16,5-3 3-16,3-1-3 0,5-4-2 15,-1-4 1-15,6-2-3 0,7-2-1 16,2-7 2-16,3-4 9 0,-3-3 3 16,-11 3 3-16,-10 0-7 0,-5-3-6 15,2-5 0-15,2-5 1 0,-1-13-2 16,0-6 6-16,-7 6 1 0,-4 6-7 15,-6 9-3-15,-5 10-2 0,-5-1-1 16,-5 0-1-16,-4 3-2 0,-3 3-7 16,-2 3-7-16,-1 2-3 0,1 2-5 15,-4 0-16-15,1 0-22 0,0 2-22 16,2-1-40-16,-6 5-57 0,5-1-67 16,7-2-89-16</inkml:trace>
  <inkml:trace contextRef="#ctx0" brushRef="#br0" timeOffset="98574.66">21966 4557 170 0,'0'0'0'0,"0"0"-2"0,0 0 2 0,0 0 0 16,18-38-2-16,-15 30-8 0,0-2 7 15,-1 2 3-15,0-1 2 0,-1 1 5 16,0 0 0-16,1 1 0 0,0 0-7 16,1-2-4-16,2 0-32 0,-2 4-77 0</inkml:trace>
  <inkml:trace contextRef="#ctx0" brushRef="#br0" timeOffset="99084.16">22065 4402 194 0,'0'0'29'0,"0"0"4"15,0 0 12-15,0 0 11 0,0 0-17 16,0 0-8-16,0 0 3 0,0 0 3 16,17-21 3-16,-17 15-4 0,1 2 1 15,-1-1 5-15,0 0-3 0,0 2-5 16,0-2-7-16,-3 1 6 0,0-1 1 15,-1 0-2-15,-1 2-3 16,-2-1-16-16,0 2-9 0,-1 1 0 16,-1 1-4-16,-2 0 1 0,-1 5-1 15,-2 4 0-15,-2 6 0 0,-3 4 0 16,-4 4 2-16,-1 5 0 0,-3 2-1 16,0 3 0-16,-1 6 1 0,-2 6 0 15,1 3-2-15,7-5 0 0,9-12 0 16,7-10 2-16,4-4-2 0,2 1 0 15,0 3-3-15,4 3 1 0,4-4 2 16,3-2 0-16,4-1 0 0,1-3-1 16,4-3 1-16,2-3 1 0,1-3 5 15,1-3 6-15,3-2 20 0,-1-1-6 16,3-6 5-16,-2-3-8 16,1-2-5-16,1-4-2 0,-2-2-2 15,-2-4 4-15,-2-4-5 0,3-7-3 16,-3-12 3-16,-3-5-4 0,-5-2 4 15,-8 7-1-15,-6 12-2 0,-2 10-3 16,-3 7 0-16,-3 0-4 0,-3 0-1 16,-3-1-2-16,-4 2-3 0,-2 3 0 15,-5 3 2-15,-1 4-10 0,-2 3-21 16,1 2-20-16,-2 1-21 16,3 4-24-16,0 0-41 0,0 5-44 15,6-3-82-15</inkml:trace>
  <inkml:trace contextRef="#ctx0" brushRef="#br0" timeOffset="99662.76">22485 4679 258 0,'0'0'114'0,"0"-5"-70"0,0-1 20 0,0 2 17 16,-1-2-19-16,0 1-35 0,1 2 1 15,-1 1 11-15,1 1-15 0,0 1-24 16,0 4-4-16,0 5 1 0,0 5 1 15,0 2 1-15,2 4 2 0,0 1-1 16,1 1 0-16,1-1 0 16,4 1 0-16,1-1 0 0,2-3 0 15,2 0 4-15,-2-4 13 0,2-3 15 16,1-4 18-16,-1-1 13 0,-1-5 5 16,-2-1 8-16,-1-4 5 0,0-5 3 15,-1-4-28-15,0-3-20 0,-1-4-9 16,1-3-12-16,-2-4-3 0,3-9-6 15,1-6-5-15,4-3-1 0,-2 6-2 16,0 12-13-16,-5 12-16 0,-2 7-20 16,2 1-12-16,1 1-45 0,-1 1-53 15,3 2-60-15,-2 1-83 0,0-1-94 0</inkml:trace>
  <inkml:trace contextRef="#ctx0" brushRef="#br0" timeOffset="100117.19">22929 4763 73 0,'0'0'257'0,"0"0"-200"15,0 0 52-15,0 0-18 0,35 7-63 16,-23-7-12-16,3-3-1 15,0-1 1-15,1-2-1 0,1-1 8 16,1-2 10-16,-1-1 11 0,2 0 6 16,-2-1-6-16,-1 1 4 0,-4 0-5 15,-1 1-2-15,-3-1-5 0,-2-1 1 16,-3-1-14-16,-1 1-15 0,-1 0 3 16,-4 1 2-16,-4 2-11 0,-2 2-2 15,-6 2-1-15,-2 2-3 0,-6 2-3 16,-3 2 6-16,-3 5 0 0,0 4 0 15,-1 5 0-15,0 1 0 0,2 5 0 16,0 2 1-16,5-1-1 16,2 3 1-16,7-4 0 0,2 0-1 15,5-3 1-15,6-1 2 0,1-2 2 16,8-1 8-16,6-4-1 0,4 0-1 16,4-4 0-16,4-1-7 0,1-4-2 15,3-2-1-15,1 0-45 0,-1-4-52 16,11-8-64-16,-9 1-66 0,-5-1-92 15</inkml:trace>
  <inkml:trace contextRef="#ctx0" brushRef="#br0" timeOffset="100507.55">23203 4670 453 0,'0'0'62'0,"0"0"-4"0,31-39 4 0,-16 24-44 0,0 1-12 15,2 3 4-15,-1 2 3 0,2 3-1 16,0 3 0-16,-1 3 11 0,-1 5 8 16,-1 8 9-16,-1 2-9 0,-3 6-5 15,-1 1-9-15,0 2-8 0,-3-1-4 16,-1 1-3-16,-2-2 1 0,-2-2-3 15,-1-1-9-15,-1-2-11 0,-2-3 1 16,-1-3 3-16,-2-2 4 0,-2-3 11 16,1-3 1-16,-3-3 2 0,3-6 7 15,-1-1 0-15,2-5 20 0,1-2 16 16,1-2-10-16,2-3-20 0,1 2-12 16,6-2-2-16,4 4 2 0,3-2 1 15,5 3-4-15,4 2 0 0,1 1 0 16,2 4-1-16,-1 2-40 0,0 4-60 15,-4 1-30-15,9 4-12 0,-6 0-56 16,-4-1-90-16</inkml:trace>
  <inkml:trace contextRef="#ctx0" brushRef="#br0" timeOffset="101085.85">23747 4690 372 0,'0'0'47'15,"0"0"49"-15,0 0 11 0,0 0-64 16,14-40-8-16,-12 31 5 0,1 2-10 16,-2 0-11-16,0 1-7 0,-1 1-7 15,0 2 2-15,1 2-7 0,-1 2-5 16,0 6-2-16,-1 5 7 15,-1 4 5-15,-1 6 7 0,-1 3-2 16,2 3-8-16,1 0 1 0,1 0 0 16,1-2-2-16,3-1-1 0,1-2 1 15,1-1 0-15,2-4 2 0,1 1 12 16,1-5 15-16,0-3 14 0,0-3-11 16,2-5-16-16,-3-3-3 0,1 0 6 15,-1-6-3-15,-1-3 8 0,-1-3 8 16,-1 0 0-16,0-1 1 0,-3 1 0 15,0 2 5-15,0-1-11 0,0-1-12 16,0 2-10-16,0-2-4 16,1 1-2-16,0 1-1 0,2 1-2 15,-2 1-4-15,0 3 2 0,-1-1 2 16,-1 4 2-16,0 1-3 0,0 1-3 16,0 3-4-16,2 5 5 0,-1 1 4 15,1 1 2-15,0 1 1 0,1-1-1 16,2 1 1-16,1-2 0 0,3-2 0 15,0-2 0-15,3-1 1 0,-1-2 12 16,0-2 4-16,0-2 9 0,0-4-3 16,-1-3-8-16,-2-1-8 0,-1-4-3 15,-2 0-2-15,2-4-3 0,-5-1-4 16,-1-3-44-16,-2-3-40 0,-1 1-40 16,0 2-25-16,-1-5-31 0,-1 7-40 15,1 5-137-15</inkml:trace>
  <inkml:trace contextRef="#ctx0" brushRef="#br0" timeOffset="101663.57">24209 4418 333 0,'0'0'62'0,"0"0"-55"0,0 0 59 0,18-22-33 0,-13 19-19 15,-1 1 26-15,-1 2 4 0,-1 0-15 16,0 0-25-16,0 5 5 0,0 6 8 16,-2 3 12-16,0 6 22 0,0 3 3 15,0 6-15-15,-4 9-16 0,-1 9-6 16,-2 9-1-16,0 3-3 15,0-6 0-15,3-6-1 0,0-9-7 16,2-1 2-16,2-7 4 0,0-5 14 16,0-7 4-16,0-3-1 0,2 1 2 15,-1-3-9-15,1-1-4 0,0-7-10 16,1-5 18-16,1-4 37 0,4-5-27 16,0-3-25-16,2-3-6 0,3-1 0 15,0-2 2-15,2 0 1 0,0 0 1 16,1 0-1-16,-1-1-6 0,1 0 2 15,-2 0-3-15,1 1 0 0,-2 0-2 16,0 3-1-16,0-1 2 0,-3 1-2 16,2 3-4-16,-3-1-7 0,0 2-1 15,-1 3 3-15,1 2 0 0,-4 3 4 16,0 3 2-16,-1 0 0 16,0 6-1-16,-1 2 0 0,-1 6 6 15,0 4 1-15,-2 3-2 0,0 3 2 16,-4 2 1-16,0 2-1 0,-1 1 1 15,0 0 1-15,1 0-2 0,1-1-3 16,1-1-22-16,1-3-36 0,1-3-17 16,0-3-37-16,1-6-61 0,2-7-55 15,1-5-175-15</inkml:trace>
  <inkml:trace contextRef="#ctx0" brushRef="#br0" timeOffset="102071.22">24616 4834 84 0,'0'0'209'0,"0"0"-131"0,0 0 43 0,0 0-65 16,41-2-23-16,-29-1 3 0,2-1 6 16,3 0 7-16,1-2-9 0,0-2 3 15,3 0-7-15,-1-2-8 0,-1 1 0 16,0-3-1-16,-1 1-10 0,-2-1-2 15,-2 1 2-15,0-2 7 0,-5 2 15 16,-2 0-6-16,-2 1-7 0,-3 2-12 16,-2-2-11-16,-4 3-3 0,-4 0-10 15,-2 2-7-15,-5 1-17 0,-1 3 6 16,-1 1 17-16,-1 6 5 0,-1 2 6 16,-1 6-1-16,1 2 1 15,1 3 0-15,2 1 0 0,1 2 2 16,3 3 8-16,2-1 4 0,3 0 13 15,4 0 15-15,2-1 5 0,1-2-7 16,5 0-16-16,3-2-11 0,2-4-8 16,1-1-1-16,4-3-2 0,1-5-2 15,3-3-34-15,4-2-35 0,1-1-19 16,4-5-20-16,13-7-69 0,-7 1-101 16,-4-3-166-16</inkml:trace>
  <inkml:trace contextRef="#ctx0" brushRef="#br0" timeOffset="102334.93">25195 4394 742 0,'0'0'72'0,"0"0"14"0,0 0-40 0,0 0-40 0,0 0-6 0,1 37 1 0,-7-15 5 15,-4 10-3-15,-2 9 6 0,-2 7 28 16,1 2 16-16,2-5 7 0,1-3-7 16,2-4-13-16,2-1-7 0,1-2-11 15,3-1-9-15,1-7-8 0,1-4-1 16,0-7-4-16,3 4-14 0,2 0-74 16,8 4-66-16,-2-2-98 0,1-9-143 0</inkml:trace>
  <inkml:trace contextRef="#ctx0" brushRef="#br0" timeOffset="103116.2">25320 4830 481 0,'0'0'88'0,"0"0"-46"0,32-37 73 15,-18 23-83-15,-2 0-25 16,-2 1 8-16,0 3-3 0,-2 3 5 16,-2 2 2-16,-1 2 21 0,0 3-14 15,1 1-19-15,-2 6-2 0,0 3-1 16,1 3 1-16,0 2-3 0,-1 1 0 15,2 2-1-15,-2 1-1 0,-1 0 0 16,-2-1 1-16,-1 0 18 0,0-1 31 16,0-2 8-16,0-1-12 0,0-3-20 15,0-2-11-15,0-4-7 0,0-2-3 16,0-3 2-16,1 0 6 16,2 0-3-16,0-6-5 0,2-1-4 15,0-2 1-15,2-3 3 0,1 0 8 16,0-4 3-16,0 1 3 0,3-1 2 15,-1-3-14-15,1 1-5 0,0 2-1 16,0-1-1-16,3 2 0 0,-4 0 0 16,1 3 0-16,1 3-1 0,-4 2 0 15,0 1 0-15,-3 5 1 0,1 1-4 16,-2 0 2-16,0 3 2 0,-1 4 3 16,0 1-3-16,0 3 0 0,-1 0 2 15,0 3-2-15,0-1 0 0,0 2 6 16,-2 0 4-16,2 1-2 15,-2 0 1-15,3-1-3 0,-2 0 3 16,1-1 0-16,1-2-1 0,-1-4-1 16,1-1 1-16,-2-4-2 0,1-2 8 15,0-1 39-15,2-3-12 0,1-4-26 16,3-1-10-16,1-2-3 0,1-2 0 16,2-2-1-16,0-2-1 0,1-1-1 15,2 1 1-15,0 0 0 0,0 2-1 16,0 1 0-16,0 2 1 0,-1 2-1 15,0 1 1-15,-2 2 0 0,0 0-2 16,-1 3 1-16,-2 0 0 0,-1 3-1 16,0 2-2-16,-2 2 1 0,-1 3 0 15,-1 4-2-15,-1-1 5 0,0 3 0 16,-1 2-1-16,-1 0 2 0,1 3-1 16,-2-2 0-16,0 3-2 0,0-3-12 15,0 1-22-15,0 0-14 0,-3-2-19 16,1 0-26-16,0-2-40 0,-2-1-53 15,1-5-67-15,0-4-145 0</inkml:trace>
  <inkml:trace contextRef="#ctx0" brushRef="#br0" timeOffset="103350.57">26077 4786 422 0,'0'0'85'0,"0"0"50"0,13-6-50 0,-11 3-28 16,-2 3 4-16,0 0-32 0,0 2-23 16,0 3 0-16,-3 4 20 0,0 4 25 15,1 2 0-15,-2 2 2 0,1 3-9 16,-1 1-9-16,-1 2-15 0,1 1-8 16,1-2-7-16,1 0-2 0,0-1-3 15,1-2-21-15,1-4-79 0,1-2-47 16,1-5-82-16,2-7-148 0</inkml:trace>
  <inkml:trace contextRef="#ctx0" brushRef="#br0" timeOffset="103459.96">26153 4614 615 0,'0'0'10'15,"0"0"-8"-15,0 0-2 0,0 0-154 16,-1-41-168-16</inkml:trace>
  <inkml:trace contextRef="#ctx0" brushRef="#br0" timeOffset="103991.21">26257 4765 293 0,'0'0'199'0,"0"0"-129"0,0 0 43 15,34-38-69-15,-27 27-19 0,-2 2 0 16,0 1-17-16,-2 1-7 0,0 3 0 15,-2 4-1-15,1 1 0 0,-2 9 6 16,0 2 28-16,0 4 3 0,0 3 4 16,-2 2-14-16,0 0-15 0,0 0-7 15,0 0-1-15,0-2-2 0,0 0-1 16,2-3 0-16,0-2-1 0,0-5 3 16,2-2 1-16,-1-4 4 0,2-3 22 15,3-7 11-15,1-3-30 0,3-4-4 16,1-4-1-16,1-3 0 0,2-1-6 15,2-1 1-15,0 1-1 16,1 2 13-16,1 2 18 0,1 1-7 16,-1 2-16-16,0 4-3 0,-1 1-3 15,-2 3 2-15,-2 5 7 0,-3 2 17 16,-2 1-1-16,0 7-9 0,-2 6 4 16,-1 3 5-16,-2 1-15 0,-1 4-7 15,-1-1-3-15,1 0-2 0,0 1-2 16,0-2-39-16,1 0-23 0,1 0-29 15,-1-4-27-15,2 2-47 0,0-6-72 16,-1-7-171-16</inkml:trace>
  <inkml:trace contextRef="#ctx0" brushRef="#br0" timeOffset="104647.54">26817 4805 241 0,'0'0'125'0,"0"0"-19"0,0 0 12 0,0 0-52 0,0 0-20 16,21-37-8-16,-18 29 19 0,-1-2 18 16,0-1-15-16,-2 2-7 0,0-1-13 15,0-1-14-15,-1 2-13 16,-4 0-9-16,0 3-4 0,-3 2-7 15,0 1 6-15,-4 3-2 0,0 1-2 16,-3 6-6-16,-1 3 0 0,1 5 0 16,0 2 5-16,2 3 6 0,1-1 0 15,3 1 0-15,3 0 1 0,3-2 7 16,3-3 7-16,1-1 7 0,5-4 4 16,0-3-1-16,2-4-5 0,3-3 4 15,0-4-5-15,4-3-8 0,-1-4 1 16,-1-2 14-16,3-1-10 0,-3-2-10 15,1 0-3-15,0-1-3 0,-1 1 1 16,-4 2-2-16,0 4 4 0,-4 4 0 16,-1 1 5-16,-3 4 9 0,-1 1-14 15,0 4-3-15,-3 5-2 0,-2 5 2 16,-2 4 3-16,1 5 4 0,-1 3 1 16,1 9 1-16,0 5-1 0,3 8 2 15,1-5-1-15,1-9 2 0,-1 1 1 16,1-9 1-16,-1-3-4 0,-2 3-4 15,1-8 3-15,0 0-2 0,-1-4-4 16,2-5 2-16,0-4 3 0,2-4 2 16,0-1 18-16,0-1 29 15,0-6-16-15,2-3-26 0,0-7-11 16,3-3-3-16,-1-4-3 0,0-2-7 16,2-1-3-16,2 4 6 0,2 2 5 15,1 2-2-15,0 6 1 0,2 2 1 16,-1 2-1-16,1 2-4 0,-2 0-20 15,0 1-15-15,0-1-17 0,-1 2-31 16,0-1-27-16,5-1-63 0,-4 1-83 16,1-1-92-16</inkml:trace>
  <inkml:trace contextRef="#ctx0" brushRef="#br0" timeOffset="105085.05">27490 4258 695 0,'0'0'24'0,"0"0"1"0,23-23 105 0,-14 16-82 16,-3 2-31-16,-3 3 10 0,0 2-4 15,-3 2-20-15,0 7-2 0,-5 5 20 16,-1 8 10-16,-5 14-6 0,-4 15-8 16,-5 16-2-16,-2 3 2 0,3 4 0 15,-1-6-1-15,5-5 4 0,1 1 1 16,4-3 2-16,3-1-7 0,1-4-5 15,1 1 8-15,3-3 4 0,-1-1-1 16,1-3 2-16,1-3-2 0,-2-5-8 16,0-6-5-16,1-8-4 0,-1-8-1 15,1-6-2-15,1 0-2 0,-1-1-19 16,0-1-31-16,0 3-10 0,0-2-6 16,1-1-19-16,0 1-29 0,0 2-52 15,0-2-55-15,1-5-91 0</inkml:trace>
  <inkml:trace contextRef="#ctx0" brushRef="#br0" timeOffset="105804.02">28212 4614 688 0,'0'0'53'0,"0"0"-47"0,0 0 58 0,10-9-35 16,-10 8-29-16,-7 1-20 0,-4 0 6 16,-5 1 6-16,-3 5 6 0,-5 1 2 15,-1 4 0-15,-2-1 2 16,2 3 2-16,2 0-3 0,1 0 1 16,4-1-1-16,2 1-1 0,2-2-1 15,4 2-4-15,5-3-4 0,2 1 3 16,3 0 6-16,3-1 0 0,4 1 2 15,4 0 0-15,5-2 11 0,4 1 9 16,2 1 4-16,3-3 3 0,3 2 1 16,1 0-7-16,0-1 4 0,-1 2-1 15,-2 0 4-15,-4 0-2 0,-1 0 7 16,-3 0-1-16,-5 0 0 0,-3 1-8 16,-4 0-5-16,-5-4 0 0,-1 4-1 15,-8-3 12-15,-6 2 4 0,-4-2-10 16,-5 1-8-16,-13-2-5 0,-8-1-7 15,-10-2-3-15,-4-1-3 0,7-3-14 16,5-1-29-16,11 0-14 0,6 0-13 16,6-1-9-16,8-2-18 0,4 1-11 15,1 0-19-15,3-1 14 0,4-1 0 16,18-4-33-16,3 1-54 0</inkml:trace>
  <inkml:trace contextRef="#ctx0" brushRef="#br0" timeOffset="106226.62">28538 4854 292 0,'0'0'26'0,"0"0"48"0,0 0-7 0,0 0-25 15,0 0 31-15,-1-29-2 0,1 25-20 16,0 1-16-16,0 1-8 0,0 0-2 16,0 0-2-16,0 1 7 0,0 1-18 15,-2 0-12-15,0 4-4 16,-1 2 4-16,1 3 0 0,0 3 0 16,1 2 0-16,1 1 4 0,0 3 4 15,5 2 0-15,5-2-1 0,2 3-1 16,3-3 4-16,1-2 9 0,3-1 2 15,-1-2 0-15,0-5 13 0,0-2 4 16,-1-4-2-16,-1-1 20 0,-1-3 5 16,-2-2-10-16,0-6-8 0,0-1 8 15,-2-5-12-15,-2-5-17 0,-2-2-14 16,1-8-3-16,-2 1-5 0,-2 1-6 16,-1 4-16-16,-2 8-7 0,-1 0-10 15,0 6-27-15,-2 3-42 0,0 2-53 16,2 1-60-16,0 2-49 0,0-2-112 15</inkml:trace>
  <inkml:trace contextRef="#ctx0" brushRef="#br0" timeOffset="106679.86">29316 4643 426 0,'0'0'50'0,"0"0"22"0,0 0 59 0,0 0-85 0,37-43-22 15,-31 32 12-15,-3-1 8 0,-1 1 8 16,2-1 6-16,-4 1-4 0,0 0 0 15,0 1 1-15,0 2-13 0,-2 0-12 16,0 2-5-16,-3 2-14 0,0-1-11 16,-1 2-7-16,-2 1 7 0,-3 2-1 15,-1 4 1-15,-4 4 0 0,-1 4 4 16,-2 5-1-16,0 4 2 0,-3 6 0 16,-3 9-2-16,-3 13 0 15,-2 8 2-15,2 3 3 0,5-2 9 16,2-5 8-16,5-4 4 0,4-1-4 15,4 0-4-15,3-1-6 0,1-3-7 16,2-1-3-16,2-4-4 0,0-4-1 16,3-7-5-16,2-7-36 0,-2-8 0 15,2-1-20-15,0-2-25 0,0-3-74 16,7-5-69-16,-4-2-57 0,-1-5-177 16</inkml:trace>
  <inkml:trace contextRef="#ctx0" brushRef="#br0" timeOffset="106884.77">28972 4954 709 0,'0'0'116'0,"0"0"-80"0,0 0 85 16,41-22-60-16,-19 15-49 0,3 0 0 15,2 0-1-15,3 1 1 0,0-1-8 16,-1 1-4-16,-1 3-1 0,0-1-48 15,-1 0-53-15,13-2-80 0,-4 1-33 16,-7-1-100-16</inkml:trace>
  <inkml:trace contextRef="#ctx0" brushRef="#br0" timeOffset="107303.05">29803 4716 283 0,'0'0'222'0,"0"0"-103"0,8-35 46 16,-7 18-58-16,2 1-53 0,-2 0-6 15,0-2-16-15,-1 3-8 0,0-1 0 16,0 2-4-16,0 1 9 0,-2 0 1 15,-1 4-2-15,0 1-5 0,-2 2-9 16,0 3 1-16,-4 2-9 0,1 1-2 16,-3 2-3-16,-3 7-1 0,1 4 0 15,-2 7-2-15,2 4 1 0,-5 10 1 16,1 9 3-16,-2 10 2 16,1 2-2-16,1-2 1 0,3-1 8 15,3-6 8-15,-2 4 12 0,3-1 1 16,2-1-7-16,1-1-6 0,2-5-12 15,0-5-4-15,4-7-1 0,-1-7-1 16,0-8-2-16,2 0-1 0,0-3-18 16,0-1-35-16,0-1-32 0,2-6-16 15,1-4-5-15,-1 0-3 0,0-15-64 16,-1 1-34-16,-1-2-95 0</inkml:trace>
  <inkml:trace contextRef="#ctx0" brushRef="#br0" timeOffset="107506.22">29460 4967 685 0,'0'0'100'15,"0"0"17"-15,0 0 20 0,0 0-90 16,38-21-4-16,-22 13 2 0,3 1-7 16,2-1-7-16,1-1-12 0,3 2-7 15,0 0-6-15,-2 0-4 0,0 2-2 16,0 1-32-16,1-2-54 0,-2 3-71 15,8-2-101-15,-3 0-87 16</inkml:trace>
  <inkml:trace contextRef="#ctx0" brushRef="#br0" timeOffset="107678.97">29943 5059 817 0,'0'0'208'0,"0"0"-206"15,0 0 2-15,0 0-4 0,0 0-51 16,0 0-76-16,13-41-74 0,-13 33-49 16,-2 1-140-16</inkml:trace>
  <inkml:trace contextRef="#ctx0" brushRef="#br0" timeOffset="108307.38">30754 4202 702 0,'0'0'6'0,"0"0"12"0,0 0 36 0,0 0-54 16,11 0-1-16,-11 12-2 0,-3 6 3 16,-5 17 22-16,-6 17 10 0,-4 24 19 0,-4 12-5 15,0 2-3-15,2-3 4 16,2-11-11-16,1-2-7 0,1-2 3 16,-1 1 6-16,4-3 13 0,-1-1 1 15,1-6 0-15,0-6-18 0,1-8-18 16,1-7-7-16,0-5-6 0,1-11 0 15,4-6-1-15,1-6 1 0,0-6-3 16,-1 3-5-16,1 0-24 0,-1 1-17 16,0-3-13-16,1 2-29 0,-3-2-54 15,0 0-57-15,2 0-68 0,1-3-102 16</inkml:trace>
  <inkml:trace contextRef="#ctx0" brushRef="#br0" timeOffset="109185.29">22849 6332 288 0,'0'0'45'0,"0"0"17"0,0 0 18 0,0 0 22 0,0 0-37 15,43-20 7-15,-31 13-1 16,0 1-1-16,1-1-6 0,-2 1-8 16,-3-1-13-16,-3 3-7 0,-3-1-3 15,-2 1-13-15,-5 2-18 0,-5 2-2 16,-8 0-8-16,-11 10-3 0,-12 5-11 16,-8 7-6-16,-1 1-4 0,9-3-3 15,14-4 3-15,10-5 8 0,4-1 8 16,-1 2 9-16,2-1 7 0,1 2 0 15,6-1 0-15,5-1 2 0,5 0 11 16,9 0 19-16,4 0 7 16,12 1-1-16,10 0-1 0,7-2-1 0,2 0-5 15,-4-2-4-15,-6-1-6 0,-12-1-5 16,-6-1-4-16,-8-1 3 0,-4 1 2 16,-2 0 0-16,-2 0 1 0,-2 2 0 15,-3 0-5-15,-9 3 6 0,-5 0 4 16,-9 1-7-16,-9 1-7 0,-14 1-3 15,-11 1-4-15,-2 0-2 16,2-3-11-16,5-2-30 0,9-2-17 16,1 0-18-16,5-1-30 0,8-2-9 15,7-1-15-15,8-3-23 0,7 0-27 16,3 0-38-16</inkml:trace>
  <inkml:trace contextRef="#ctx0" brushRef="#br0" timeOffset="109497.88">23273 6464 452 0,'0'0'35'0,"0"0"44"0,0 0 47 0,0 0-54 0,0-39-55 15,0 32-12-15,0 4-4 0,0-1 0 16,0 4-1-16,0 0-5 0,1 5 5 16,0 3 23-16,-1 3 18 0,0 5 6 15,-4 2 1-15,-1 5-4 0,-2 0-10 16,-1 5-17-16,0 1-3 0,-3 1-8 16,3 0-4-16,-1 0 3 0,2-2-5 15,1 0 0-15,4 0-27 16,2-6-50-16,1-1-47 0,13-3-63 15,-3-7-67-15,3-5-140 0</inkml:trace>
  <inkml:trace contextRef="#ctx0" brushRef="#br0" timeOffset="109638.31">23419 6334 878 0,'0'0'19'16,"0"0"-13"-16,0 0 10 0,-30-35-16 15,21 29-72-15,0 4-60 0,3 2 4 16,3 0-96-16,3 1-96 16</inkml:trace>
  <inkml:trace contextRef="#ctx0" brushRef="#br0" timeOffset="110294.68">23770 6499 235 0,'0'0'98'16,"0"0"5"-16,0 0 22 0,0 0-28 15,0 0-38-15,0 0-11 0,0 0 6 16,10-33-9-16,-10 24-11 0,-2 1-8 15,0-2-3-15,-2 1-3 0,0-2-7 16,-3 3-6-16,-2-1-7 0,-1 2-4 16,-2 1-6-16,-6 2 0 0,0 4-13 15,-2 0-15-15,-3 6 6 0,-2 5-25 16,1 3 6-16,2 2 21 0,2 4 16 16,5 0 11-16,4 1 3 0,4 0 0 15,5-3 0-15,2 0 12 0,6-3 18 16,4 1 16-16,5-4 32 0,-1-1-7 15,4-2-26-15,2-2-15 0,-2-2-13 16,1-2 3-16,0 0 9 0,0 0 3 16,-1 0 1-16,-1 2-5 0,0-1-6 15,-3 2-8-15,0 1-3 0,-3 2-4 16,-1 5-3-16,-2 1-2 0,-2 6-1 16,-3 3 0-16,-4 4 1 0,1 5 0 15,-4-1-2-15,-3-2 3 0,-1 1 7 16,-1-5 8-16,-2 3 3 0,-3-3-4 15,-1-3 1-15,-1-3-3 16,-3-4-9-16,0-5-2 0,0-4 3 16,0-5-1-16,1-2 1 0,1-6 1 15,5-4 10 1,2-5 7-16,1-4-9 0,4-5-8 0,2-9-5 0,3-9 0 16,4-8-2-16,10 1 0 0,4 9 2 15,2 12 6-15,-1 12-4 0,6-3 1 16,11-2-3-16,-1 2-3 0,-1 3-2 15,0 3-25-15,-8 7-41 0,2 1-54 16,5-2-36-16,-6 3-56 0,14 1-29 16,-9 1-15-16,-6 0-56 15</inkml:trace>
  <inkml:trace contextRef="#ctx0" brushRef="#br0" timeOffset="110810.33">24125 6604 589 0,'0'0'40'0,"0"0"55"0,0 0 8 0,41-37-59 0,-28 27-26 0,-2 2 8 16,1 1 6-16,-2 1-4 0,-3 1 4 15,0 2 5-15,-2 3-11 16,-1 0-3-16,0 1-17 0,-2 7-6 15,0 4 1-15,-2 2 1 0,0 2 3 16,0 4 2-16,0 2 5 0,-2-1-2 16,-1 0-1-16,-1 0-3 0,0-2-1 15,-1-2-1-15,0-2 0 0,1-3-2 16,1-5 2-16,1-2 3 0,1-4 15 16,1-1 30-16,0-6-14 0,0-1-8 15,3 0-3-15,1-2-1 0,0-2-3 16,5 1-4-16,-2-3-4 0,2-1-8 15,2-1-1-15,-1-1-2 0,3-1-2 16,1 0-2-16,1-1 0 0,2 2 0 16,0 1 0-16,2-2 0 0,0 2-1 15,0 0-1-15,1 2 2 0,-4 1 1 16,1 1-1-16,-4 2-1 0,-1 1 1 16,-4 2 0-16,-2 3-1 0,-2 3-2 15,-2 0-2-15,0 9 0 0,-1 3 5 16,-1 2-1-16,0 5 3 0,-3 2-1 15,1 1-1-15,-1 2 0 0,0 1 1 16,1 0-1-16,1 0 0 0,-1 1-6 16,1 1-31-16,1-2-27 0,0 0-34 15,0-2-45-15,2 3-59 16,2-10-79-16,1-4-152 0</inkml:trace>
  <inkml:trace contextRef="#ctx0" brushRef="#br0" timeOffset="111044.69">24752 6557 397 0,'0'0'65'0,"0"0"47"0,0 0-48 0,0 0-38 0,13-7 4 0,-13 7-15 15,0 6-2-15,0 3 22 16,-3 4 17-16,0 2-10 0,1 4-6 15,-2 1-12-15,1 0-14 0,2 0-9 16,-4 3 2-16,2-4-3 0,0-1-10 16,0-1-45-16,1-2-68 0,0-5-86 15,2-7-165-15</inkml:trace>
  <inkml:trace contextRef="#ctx0" brushRef="#br0" timeOffset="111170.36">24816 6332 861 0,'0'0'51'16,"0"0"-4"-16,0 0-35 0,11-35-12 15,-11 24-99-15,0 2-62 0,-1 1-30 16,-1 0-174-16</inkml:trace>
  <inkml:trace contextRef="#ctx0" brushRef="#br0" timeOffset="111622.89">25125 6237 394 0,'0'0'29'16,"0"0"62"-16,0 0 37 0,19-38-64 15,-13 25 3-15,-5 0 14 0,-1 1-2 16,0 1-20-16,0 0-10 0,-3 2-2 16,0 1-16-16,0 2-4 0,0 1-3 15,0 4-13-15,-1 1-9 16,-3 3-2-16,0 6 0 0,-4 6 0 15,-1 5 0-15,-7 11 0 0,-3 14 1 16,-5 14 7-16,-1 5 2 0,2 0-3 16,4-3-3-16,3-7-3 0,1-1 1 15,1 1 0-15,4-3 2 0,2 1 6 16,6-3 4-16,4-5 1 0,2-3 4 16,6-3-6-16,1-3-8 0,1-7-5 15,-1-7 0-15,-2-8-39 0,-1-5-43 16,2 1-50-16,0-4-32 0,7-5-27 15,-3 0-11-15,1-4-93 0</inkml:trace>
  <inkml:trace contextRef="#ctx0" brushRef="#br0" timeOffset="111795.4">24942 6639 608 0,'0'0'58'0,"0"0"36"0,39-25 20 16,-20 16-90-16,-1 1-24 0,2-1-34 16,-1 2-67-16,6-2-44 0,-3 4-103 15,-2-1-77-15</inkml:trace>
  <inkml:trace contextRef="#ctx0" brushRef="#br0" timeOffset="111982.29">25381 6590 437 0,'0'0'64'0,"0"0"-19"0,0 0 62 16,-13 33-71-16,2-16-14 0,0 4-9 16,-2 1-3-16,-1 2-4 0,1 1-4 15,1 3 0-15,3-4-2 0,2 0-17 16,4 1-64-16,3-6-106 0,0-6-147 15</inkml:trace>
  <inkml:trace contextRef="#ctx0" brushRef="#br0" timeOffset="112122.92">25466 6467 671 0,'0'0'0'16,"0"0"-22"-16,0 0-20 0,0 0-231 15</inkml:trace>
  <inkml:trace contextRef="#ctx0" brushRef="#br0" timeOffset="112475.45">25738 6534 323 0,'0'0'24'0,"-33"16"46"16,12-3-25-16,-1 1-16 0,3 1 25 15,4-1 29-15,5 0-1 0,4-1 11 16,4-2 15-16,2 1-17 0,0-3-3 16,5 1-8-16,1-3-26 0,3-1-16 15,4-3-12-15,1 1-16 0,3-3-4 16,1-1-6-16,5 0-16 0,0 1-40 16,2-1-32-16,-1 0-26 0,2 0-24 15,1 0-52-15,11-1-24 0,-6 0-44 16</inkml:trace>
  <inkml:trace contextRef="#ctx0" brushRef="#br0" timeOffset="113382.02">26225 6623 384 0,'0'0'72'16,"0"0"6"-16,0 0 27 0,0 0-69 15,0 0-19-15,0 0-15 0,0 0-1 16,12-35 5-16,-16 29 4 0,-2 0 11 16,-1 1-1-16,-1-1-2 0,-2 4-10 15,0-1-5-15,0 2 0 0,-2 1-3 16,-1 2-3-16,-2 4 2 16,0 4 1-16,-1 2 5 0,-2 3 13 15,3 2 22-15,-1 3 20 0,3 2 9 16,2-1-19-16,5 0-13 0,2 0-11 15,4 0 6-15,1-4 2 0,5-1 1 16,1-4-4-16,3-4 4 0,0-3-2 16,2-3-8-16,1-2 2 0,0-4-3 15,2-3-9-15,-1 0-1 0,1-2-7 16,-1-1-5-16,1 0-2 0,-1-3 3 16,0 1-2-16,-2 0 0 0,1-2-2 15,-3 0 0-15,0 0-7 16,0-2 1-16,-2 4 3 0,-1-2-10 15,2 3-66-15,-2 1 62 0,0-1 13 16,-2 4-8-16,-1 2 12 0,-2 0-1 16,0 1 0-16,-2 3 2 0,0 0 0 15,0 1-1-15,0 0 0 0,0 2-6 16,0 4 5-16,0 2 2 0,0 3-1 16,0 2 2-16,0 1-1 0,-1 1 2 15,-1 1 0-15,0 1 3 0,1-1 0 16,1 0 1-16,-1-2 4 0,1-1 3 15,3-4 4-15,1-2 3 0,0-4 1 16,0-2 1-16,2-1 1 0,1-2-4 16,0-3-8-16,2-4-6 0,1-2-5 15,1-1 3-15,-1-1-2 0,2-3 0 16,-1 2 0-16,2-4-1 0,-3 2-1 16,0 1 1-16,1 1-1 0,-3 0-2 15,0 3-5-15,-1 2-8 0,-1 4-3 16,-2 0 2-16,0 1 5 0,-2 4 5 15,-1 0 2-15,0 2-5 0,-1 5 1 16,-1 3 6-16,1 2 1 0,-2 4 2 16,-3 0 0-16,1 5 0 0,-3-2 1 15,1-1 0-15,0 0-1 16,2-3 0-16,0-2 2 0,1-3-2 0,2-3 1 16,-1-3 2-16,2-3 0 15,0-1 13-15,6-1 26 0,-1-5-11 16,3-3-17-16,3-4-10 0,2-2-1 15,1-5-3-15,3-2-2 0,0 0-15 16,1 1 0-16,-1 2 12 0,-1 5 3 16,-2 3-1-16,-3 5 1 0,-2 2 1 15,-2 0-2-15,-1 2 3 0,-3 2-3 16,-1 4-6-16,-1 3 0 0,-1 3 4 16,0 4 3-16,-3 3 1 0,0 1-2 15,-1 0-16-15,2 1-24 0,0-2-31 16,0 0-33-16,1-2-42 15,1-1-39-15,0-3-54 0,0-5-160 16</inkml:trace>
  <inkml:trace contextRef="#ctx0" brushRef="#br0" timeOffset="113725.88">26885 6229 403 0,'6'-7'33'0,"-1"1"24"0,1 1 43 0,-3 2-72 0,-2 3-8 15,-1 6-15-15,-7 8 5 0,-2 5 35 16,-4 6 9-16,-4 12 27 0,-4 8-1 16,0 10 5-16,1 0-4 0,3-5-9 15,3-9-18-15,5-11-14 0,1-6-6 16,3-6 6-16,3-3-1 0,-1 4-3 15,3 2-3-15,0-1-7 0,1-4 0 16,4-2-7-16,3-1-1 0,2-4 0 16,1-2-1-16,3 2-4 0,1-2-10 15,3-2 1-15,-1 2 0 0,2-3-3 16,1-1-1-16,-2-2-7 0,3 0-27 16,0-1-19-16,-2 0-15 0,1-2-33 15,-2-4-35-15,-1-10-80 0,-3 0-78 16,-6-2-132-16</inkml:trace>
  <inkml:trace contextRef="#ctx0" brushRef="#br0" timeOffset="113897.76">26763 6493 702 0,'0'0'63'0,"0"0"11"15,39 1 70-15,-16-1-89 0,4 0-41 16,1 0-11-16,2 0 0 0,3 1-3 15,4 0-19-15,-4 2-45 16,1 0-46-16,15 4-63 0,-13-1-23 16,1 0-112-16</inkml:trace>
  <inkml:trace contextRef="#ctx0" brushRef="#br0" timeOffset="114601.5">28292 6682 514 0,'0'0'123'0,"0"0"-119"0,0 0 26 0,0 0 22 0,0 0-11 0,35 2-2 15,-18-2 6-15,4 0 3 0,6-2-16 16,6-3 11-16,8 0 8 0,8-3 2 15,-1-2-3-15,-4 1-6 0,-11-1-11 16,-10 3-6-16,-6 2-6 0,-2-2-3 16,0 0-7-16,0-3-5 0,-2-1 0 15,-3 0 0-15,-6-2 3 0,-4-1 4 16,-6 2-11-16,-8 1-2 0,-7-1-2 16,-11 4 2-16,-10 3 0 0,-10 5 0 15,-2 7 0-15,4 6-1 0,5 8 0 16,10 1 0-16,7-1 1 0,7-1-4 15,6-5 4-15,3 4-3 0,1 1 0 16,4 1 3-16,2 3 7 0,5 0 2 16,7-2 9-16,8-2 21 0,4-2 5 15,11 0-5-15,10-3-7 0,8-4-11 16,3-2-12-16,-3-6-6 16,-5-3-3-16,-6-3-1 0,-2-1-43 15,-5-3-27-15,-7 3-36 0,-5-2-29 16,9-11-84-16,-2 3-69 0,-3-2-116 15</inkml:trace>
  <inkml:trace contextRef="#ctx0" brushRef="#br0" timeOffset="114914.02">29013 6581 599 0,'0'0'32'0,"0"0"19"0,0 0 25 15,0 0-67-15,0 0-9 0,0 0-28 16,15-9-11-16,-15 18 24 0,0 3 15 16,2 6 1-16,1 5 23 0,2 1 23 15,1 2 8-15,4 1 8 0,2-1 2 16,1-2-3-16,4-1-5 0,0-4-15 16,4-2 15-16,3-6-5 0,-3-3-5 15,2-4-5-15,-2-4-1 0,1-5 19 16,-4-5-6-16,2-3-17 0,-4-2-12 15,-1-3-13-15,0-1-7 16,-1-4-5-16,-3 1-39 0,1-3-44 16,-3 0-38-16,-1 2-35 0,4-2-66 15,-1 5-76-15,-1 5-144 0</inkml:trace>
  <inkml:trace contextRef="#ctx0" brushRef="#br0" timeOffset="115148.02">29675 6557 554 0,'0'0'69'0,"0"0"-12"0,0 0 28 16,0 0-72-16,0 0-10 0,0 0-3 15,0 0 0-15,22-19-1 0,-22 19-8 16,0 3-6-16,0 5 12 0,-3 4 3 16,0 5 4-16,-2 5 27 0,0 3 33 15,-2 1-1-15,2 4-35 0,-2-1-14 16,4 1-10-16,-3 1-1 0,2-1-3 15,-2-2 0-15,1-1-26 0,1-5-33 16,2-4-40-16,2-4-52 0,3-7-106 16</inkml:trace>
  <inkml:trace contextRef="#ctx0" brushRef="#br0" timeOffset="115273.11">29801 6553 822 0,'0'0'115'15,"0"0"63"-15,0-37-102 0,0 27-76 16,-2 3-18-16,-2 3-62 0,1 2-42 16,0 2-56-16,1 0-28 0,2 1-47 15,0 0-63-15</inkml:trace>
  <inkml:trace contextRef="#ctx0" brushRef="#br0" timeOffset="115726.53">30107 6663 389 0,'0'0'87'0,"0"0"31"16,0 0-3-16,0 0-76 0,0 0-22 15,0 0-9-15,0 0-6 0,0 0-2 16,-26-35 0-16,13 33-2 0,-1 2 1 16,-2 1 0-16,2 4 1 0,-5 5 0 15,3 3 0-15,-1 3 0 16,2 3 1-16,3 2-1 0,2 0 0 16,4 0 1-16,4-2-1 0,2-2 5 15,5 0 12-15,5-3 8 0,4-3 3 16,0-2 1-16,5-4-7 0,-1-5 1 15,1 0 16-15,-1-6 9 0,-2-2-1 16,0-1-6-16,-3-3 4 0,-2-3-13 16,0-5-1-16,0-4 0 0,-2-11-1 15,1-12 6-15,-1-13-1 0,-1-7-11 16,-1-1-16-16,2 8-8 0,-4 8-1 16,3 10-27-16,0 10-16 0,-2 8-40 15,-2 10-1-15,0 2-26 0,-1 2-37 16,5-1-67-16,0 2-68 0,-1 4 12 15</inkml:trace>
  <inkml:trace contextRef="#ctx0" brushRef="#br0" timeOffset="116168.25">30342 6556 489 0,'0'0'39'0,"0"0"19"0,8 32 87 15,-1-20-92-15,0 2-36 0,2-3 20 16,2-1 13-16,2-2 4 0,0-1 1 16,2-1 1-16,1-3-14 15,3-2-7-15,-2-1 6 0,-1-1 6 16,1-4-6-16,-2-1-15 0,0-2-9 16,0-1-7-16,-1-1-5 0,-1 1-1 15,-2-1-2-15,-2 0 2 0,-3-1-3 16,-2 2 2-16,-4-1-3 0,0 1-1 15,-5 1-8-15,-6 3 0 0,-3 1-6 16,-5 3 5-16,-2 1-5 0,-6 7 6 16,0 1 2-16,-1 5-6 0,0 2 5 15,2 0 7-15,4 4 0 0,0-1 0 16,5 1-1-16,4 2-1 0,5-1 3 16,2 0 4-16,3-2 9 0,3-1-1 15,0-2-4-15,6-3-4 16,3-2 1-16,3-3 1 0,2-1-6 15,3-2-11-15,4-2-28 0,0-2-40 16,1 0-40-16,3-1-25 0,-2-3-42 16,9-6 14-16,-5-1-31 0,-7-1-55 15</inkml:trace>
  <inkml:trace contextRef="#ctx0" brushRef="#br0" timeOffset="116684.85">30724 6625 276 0,'0'0'211'0,"0"0"-162"0,0 0 53 15,0 0-65-15,38-16-32 0,-27 11 2 16,0 1 2-16,-2 2 16 0,1 0 11 16,1 1 5-16,-2-1-4 0,-1 2-13 15,0 0 3-15,1 6-8 0,-2 2-6 16,-2 3 0-16,-2 2-2 0,-1 3-2 15,-1 0 0-15,1 2 1 0,-2-1 7 16,1-1 6-16,1-1 1 0,0-1-10 16,0-4-4-16,0-3-4 0,-1-2-3 15,1-3 6-15,0-1 14 0,-1-1 33 16,2-1-13-16,1-5-21 0,1 1-6 16,1-4 3-16,1-1-9 0,0-5-7 15,3-3-2-15,-1-2 1 0,4-1-1 16,-1-2-1-16,4 1 0 0,-2 1 0 15,2 2 0-15,0 3-1 0,1 3 0 16,1 1 0-16,-1 3 0 0,-3 2-1 16,0 1 0-16,-2 4-1 0,-2-1 1 15,-2 2 2-15,-1 1 0 0,-2 0-1 16,-2 0-2-16,3 4 0 0,-3 0-3 16,-1 2 4-16,1 3-1 0,-2 2 2 15,-1 1-2-15,0 3 1 0,0 1 2 16,-4 2-1-16,-1 0 1 15,-1 2 0-15,1 1 1 0,-3-2-1 16,2 1 0-16,1-3-11 0,-3 2-59 16,5-4-50-16,-2 0-15 0,2-2-28 15,3-3 1-15,0-2-65 0,2-4-77 16</inkml:trace>
  <inkml:trace contextRef="#ctx0" brushRef="#br0" timeOffset="117010.48">31563 6502 229 0,'0'0'35'0,"0"0"48"0,0 0 4 0,0 0-45 0,-3-16-22 16,-8 15 12-16,-2 1-1 0,-4 2-7 16,-1 4 2-16,-5 3 0 0,2 3 11 15,0 3 3-15,-1 4 15 0,2 3-2 16,4 0-7-16,-1 2-4 0,4 2 4 16,2-1 6-16,2-2-8 0,2 2-16 15,1-2-13-15,2-3-7 0,3-3-5 16,1 0 0-16,1-5-1 0,6-1-2 15,-1-2-9-15,7-2-36 16,1-1-86-16,10-6-106 0,-3 0-41 16,1-3-76-16</inkml:trace>
  <inkml:trace contextRef="#ctx0" brushRef="#br0" timeOffset="117411.97">31601 6634 228 0,'0'0'66'0,"0"0"-40"0,0 0 18 16,0 0-16-16,0 0 16 0,0 0 28 15,0 0 8-15,44 0-1 0,-33-1-9 16,2 0 3-16,1-1-15 16,2 0-21-16,3-2-20 0,1 0-9 15,1-2-6-15,2-1 2 0,1 0-3 16,0 0-1-16,-2-2 0 0,-3-3 1 15,-6 3 0-15,-4-2 1 0,-6 1-2 16,-5-2-15-16,-10 2 9 0,-4 1 5 16,-11 1 1-16,-9 4 2 0,-11 4-1 15,-13 3 1-15,0 8 1 0,10 3 5 16,13-1 5-16,16-3 19 16,9-2 27-16,2 2 2 0,2 0-1 15,3 2 0-15,-1 2-14 0,6-2-11 16,2 1-3-16,5 0-13 0,3-2-9 15,3-1-2-15,4-2-4 0,2 0-4 16,0 1-17-16,3-1-37 0,0-1-28 16,-1 0-50-16,9 2-40 0,-7 0-65 15,-2-2-138-15</inkml:trace>
  <inkml:trace contextRef="#ctx0" brushRef="#br0" timeOffset="118189.61">23300 7908 461 0,'0'0'34'0,"0"0"40"0,0 0 16 0,0 0-24 16,0 0-39-16,0 0 7 0,0 0 16 15,6-37-12-15,-10 34-18 0,-4 2-7 16,-2 1-5-16,-3 7 1 0,-5 4 7 15,-5 6-5-15,-3 5-3 0,0 3 8 16,-1 3 0-16,2 1-5 0,5 0-4 16,4 0 0-16,6-1-2 15,7-3 1-15,4-2 5 0,10-3 16 16,5-4 24-16,7 0 13 0,5-5-6 16,8-4-5-16,10-6-9 15,7-5-10-15,0-7-10 0,-6-6-7 16,-11 2-6-16,-13 4-5 0,-5-3-1 15,-6 1 3-15,2-3-2 0,-1-5-3 16,-1-4-3-16,-6-4-1 0,-5 2-28 16,-1 1-20-16,-7 2-5 0,-4 4 0 0,-1 6 0 0,-4 3-21 15,0 2-23-15,1 5 6 0,2 0-26 16,2 0-19-16,2 1-31 0,3 1-92 16</inkml:trace>
  <inkml:trace contextRef="#ctx0" brushRef="#br0" timeOffset="118596.57">24005 7820 445 0,'0'0'64'0,"0"0"68"0,0 0 7 15,37-38-42-15,-27 26-26 0,-2-3-11 16,1 2-17-16,-2-2-40 0,-2 1 30 16,-1 1 6-16,-3 0 12 0,-1 3 9 15,0 1-11-15,-4 1-19 0,-1 2-9 16,-1 2-7-16,-3 2-9 0,-1 2-5 16,-2 4 0-16,-2 5-1 0,-1 3 1 15,-1 5-1-15,0 6 2 0,-2 2-2 16,-3 13 2-16,-1 11-1 15,-4 15 7-15,0 5 1 0,4-2 1 16,4-1 1-16,4-8-2 0,1-1-3 16,3 0 0-16,3-4-2 0,4-3-2 15,0-2 1-15,1-1-2 0,1-5 0 16,-1-9-4-16,2-8-21 0,0-10 7 16,0-2-22-16,1 1-34 0,2-2-65 15,4-2-65-15,0-3-46 0,2-4-88 0</inkml:trace>
  <inkml:trace contextRef="#ctx0" brushRef="#br0" timeOffset="118784.07">23767 8301 709 0,'0'0'70'0,"0"0"78"15,0 0-19-15,26-33-52 0,-9 24-34 16,6-1-10-16,4 0 2 0,8-1-18 15,7 1-14-15,7 2-3 0,3 1-13 16,-3 1-62-16,-2 5-63 0,-1 1-67 16,-10-1-70-16,-4-1-179 0</inkml:trace>
  <inkml:trace contextRef="#ctx0" brushRef="#br0" timeOffset="119170.92">25447 7799 567 0,'0'0'60'16,"0"0"66"-16,0 0 8 0,21-38-70 15,-18 30-36-15,-2 2 0 0,-1 2 3 16,0 4-14-16,-1 0-13 0,-6 9 6 16,-2 4 7-1,-5 8 23-15,-5 11-3 0,-3 14-14 16,-6 14-1-16,0 7-10 0,2-2-1 15,4-5-6-15,4-6-3 16,2 0-1-16,5-4-1 0,3-3-14 16,4-4-29-16,4-4-37 0,2-6-38 0,5-2-57 15,0-11-79-15,-1-6-145 16</inkml:trace>
  <inkml:trace contextRef="#ctx0" brushRef="#br0" timeOffset="119453.89">25662 8225 527 0,'0'0'180'16,"0"0"-166"-16,0 0 63 0,0 0 9 15,0 0-54-15,0 0-19 0,0 0-1 16,14-19-7-16,-19 30 0 0,-3 4 18 15,-1 5 17-15,0 4 2 0,-2 3 2 16,1 0-15-16,2 0-16 0,-1-1-7 16,4-1-4-16,2 1-2 0,2-4-16 15,1 0-40-15,1-3-49 16,7-5-73-16,1-3-83 0,-1-7-197 16</inkml:trace>
  <inkml:trace contextRef="#ctx0" brushRef="#br0" timeOffset="119578.79">25785 8050 908 0,'0'0'0'0,"0"0"-1"0,0 0-5 0,0 0-2 16,0 0-140-16,-1-36-129 15,2 33-63-15</inkml:trace>
  <inkml:trace contextRef="#ctx0" brushRef="#br0" timeOffset="120204.57">25982 8277 583 0,'0'0'58'0,"0"0"24"15,0 0 49-15,34-21-86 0,-19 11-25 16,0 2-14-16,0-2-2 0,0 1-2 16,-2 0 4-16,-3 1 16 0,1 1 13 15,-2 1 2-15,0 0-3 0,-1 1-16 16,-1 2-5-16,-1 3-3 0,0 0-10 15,-1 2-1-15,0 7-1 0,-3 3 2 16,0 6 0-16,-1 3 3 0,-1 5 4 16,-1 0-1-16,-2 4 2 0,-4 0-2 15,1-1 4-15,1 0-6 0,-1-1 1 16,1 0-4-16,0-6 3 0,1-1 1 16,1-3 2-16,1-9 2 0,0-1-1 15,2-3-3-15,0-4 8 0,2-1 33 16,3-4 9-16,5-5-13 0,1-2-12 15,5-6-4-15,0-2-9 0,4-5-7 16,0-1-6-16,4-3-2 0,1-1-2 16,2 3 0-16,-1 0-1 0,0 3 1 15,-2 3 0-15,0 1-1 0,1 5 1 16,-2 0-1-16,-3 5 0 0,0 1 0 16,-5 3 1-16,-2 2 0 0,-1 2 0 15,-3 1 0-15,-1 0 0 16,-1 5-3-16,-1 2 1 0,-3 3-1 15,-1 5 0-15,-2 3 2 0,-3 4 0 16,-3 4 1-16,-1 1 0 0,1 1 1 16,-1 0-1-16,2 0 0 0,0-1-18 15,2-2-33-15,2 0-19 0,-1-3-16 16,2-2-54-16,0-1-42 0,3-6-66 16,0-5-135-16</inkml:trace>
  <inkml:trace contextRef="#ctx0" brushRef="#br0" timeOffset="120642.19">26838 8395 324 0,'0'0'144'0,"0"0"-71"0,35-16 45 0,-19 8-55 16,2 1-31-16,-1 0 11 0,2 0 13 15,3 0-8-15,1-1-14 0,3-1-7 16,1 0-6-16,3 0-3 0,1-3-6 16,-2 2-7-16,0-2-5 0,-4-1 3 15,-3 2-3-15,-5 0 10 0,-4 2 2 16,-5 0-11-16,-7 2 10 16,-4 1-11-16,-11 1-9 0,-4-1 2 15,-7 5-2-15,-7 1-6 0,-8 6 5 16,-3 6 3-16,4 3 7 0,9 1 4 15,10-3-1-15,6-1 10 0,1 3 21 16,1 1 15-16,-1 5 21 0,6-1-9 16,4 0-1-16,2-1-14 0,1 0-11 15,4-1-9-15,2-1-10 0,3-1-3 16,1 0-7-16,1-1-1 0,4-3-3 16,-1-1 1-16,2 1-3 0,-1-3 0 15,2 0-15-15,1-1-17 0,1-1-11 16,1-2-4-16,-2 0-13 0,4-1-4 15,-2-1-23-15,2-2-29 0,9-1-50 16,-3-1-45-16,-4-4-92 0</inkml:trace>
  <inkml:trace contextRef="#ctx0" brushRef="#br0" timeOffset="121189.27">27704 8300 485 0,'0'0'85'0,"0"0"16"0,0 0 36 0,0 0-88 0,0 0-15 16,36-41-8-16,-34 31-12 0,-2 1-4 15,0 2-5-15,-4 2-4 0,-4 0 3 16,-2 1 7-16,-3 3 12 0,-4 1 2 15,-4 6-13-15,-1 5-4 0,-4 3-6 16,-7 5-1-16,3 1 0 0,-1 2-1 16,2 4 0-16,7-4 0 0,-2 6 1 15,8-1 5-15,2-2 18 0,5-2 12 16,5-1 2-16,3-5-7 0,1 0-7 16,6-5-1-16,3-2-1 0,4-4 0 15,3-4-4-15,3-2 0 16,3-5-10-16,1-4-6 0,1 1 1 15,0-3-1-15,0 0-2 0,-3-6 0 16,0-1 1-16,-1-3 0 0,-5-2-1 16,-1 0-7-16,-4 3 2 0,-4 4 1 15,-3 6 2-15,-3 4-2 0,-1 1-2 16,-4 4-2-16,-1 1 1 0,-1 3 3 16,-2 3 4-16,2 2 1 0,1 3 11 15,3-1 8 1,0 2 7-16,2 2 3 0,1 0-7 0,1 0-2 0,3-2-6 15,2-2-4-15,3 1-2 16,2-3-4-16,2-1-1 0,4 0-4 16,-1-1-14-16,1-3-48 0,2-1-15 15,0-1-33-15,2-1-52 0,6-2-24 16,-6-2-74-16,-2-2-96 0</inkml:trace>
  <inkml:trace contextRef="#ctx0" brushRef="#br0" timeOffset="121626.67">28013 8230 424 0,'0'0'57'0,"0"0"48"0,0 0-21 0,0 0-40 0,44-30 5 0,-33 25 16 16,1 0-14-16,-2 3-14 0,0-1-4 15,1 1 0-15,-1 2-2 0,-1 0 13 16,0 3 8-16,-1 4-23 0,0 3-12 16,-3 6-6-16,0 4-5 0,-3 6-3 15,-1 0-2-15,0 3 0 0,-1 0 3 16,0 1-4-16,0-2 1 0,2 0 0 16,-2-2 0-16,0-4 0 15,0-2 0-15,0-3-1 0,-4-4 0 16,-1-1-4-16,0-5-20 0,-1-3-20 15,0-2 11-15,1-2 30 0,0-4 3 16,0 0 4-16,3-4 10 0,2-1 4 16,0-2 1-16,3-2-2 0,4-2-4 15,2-3-5-15,2 1-2 0,4-2 0 16,2 0 0-16,2 1-1 0,3 0 0 16,0 3 5-16,4 0-2 0,3 2 1 15,1 0-5-15,0 0 1 0,-1 4-5 16,-1 1-2-16,-2 2-50 0,-3 2-63 15,-1 3-53-15,-4 1-96 0,-4 0-116 16</inkml:trace>
  <inkml:trace contextRef="#ctx0" brushRef="#br0" timeOffset="122444.01">25120 9843 256 0,'0'0'113'0,"0"0"-60"0,0 0 3 0,0 0 8 16,0 0-4-16,0 0-4 0,7-15 20 16,-4 8-4-16,1-2-8 0,2-2-9 15,2 1-6-15,4-2-15 16,-1 2-4 0,4 1-3-16,0 0-3 0,2 2-7 15,-1 4-9-15,0 1-4 0,-2 2-3 16,1 5 3-16,-3 6-1 0,1 3-2 15,-3 6 2-15,-2 5 2 0,-2 10 0 16,-2 6 4-16,-4-4 4 0,-2-3-5 16,-3-6-3-16,-5-7-2 0,-2 2 3 15,-6 2-4-15,-3-2-1 0,0-6-1 16,-3-2 0-16,2-4-3 0,3-2 0 16,2-5 3-16,4-1-3 15,3-3 3-15,5-4 4 0,2-4-1 16,3-3 5-16,3-4 17 0,5-1 2 15,4-3-9-15,4-2-2 0,4-4-6 16,4 0-2-16,0-1-3 0,5 2-1 16,7-3 0-16,6 0-3 0,7 3-1 15,-1 0-2-15,-10 8-26 0,-9 6-42 16,-9 4-43-16,-3 1-36 0,5-2-37 16,13-3 0-16,-3-1-90 0</inkml:trace>
  <inkml:trace contextRef="#ctx0" brushRef="#br0" timeOffset="122881.42">25748 9941 436 0,'0'0'52'0,"0"0"80"0,0 0-53 0,37 33-28 16,-19-26 4-16,3-2 32 0,1-3-2 15,4-2-25-15,1 0 9 0,0-5-13 16,0-1-10-16,0-2 1 0,-3 0-4 16,1-1-6-16,-3-2-5 0,-1 0-5 15,-5-2-3-15,-2-1-4 16,-3 0-4-16,-4-3-9 0,-4 2-4 16,-3-2-3-16,-1 2-1 0,-7-3-13 15,-4 4-16-15,-5 0 0 0,-3 4-8 16,-2 3 1-16,-5 3-4 0,-2 4 24 15,-6 7 3-15,3 4 1 0,-1 4 6 16,-5 7-4-16,9-1-6 0,-2 5 0 16,2-1 12-16,10 0 5 0,-1 2 0 15,7-2 1-15,6 0 7 0,7-4 10 16,3-1 9-16,8-4-3 0,4-2-1 16,5-1 5-16,6-5-10 0,7-2-8 15,10-2-4-15,9-4-6 0,4 0 0 16,-5-2-11-16,-5-3-30 0,-8 1-25 15,-1-2-37-15,0-2-61 0,-4-3-49 16,-7 2-63-16,-7 0-113 0</inkml:trace>
  <inkml:trace contextRef="#ctx0" brushRef="#br0" timeOffset="123162.67">26579 9497 502 0,'0'0'122'0,"0"0"-43"0,0 0 79 0,0 0-79 0,0 0-22 16,18-22-28-16,-18 25-16 0,0 8 13 15,-2 3 11-15,-2 5 16 0,-2 6-16 16,-1 9-4-16,0 7-2 0,-2 11-2 15,2 0 3-15,2-2-2 0,1-6-9 16,2-6-8-16,1-1-8 0,0-1-4 16,0-2-1-16,0-4-13 0,1-6-48 15,0-6-39-15,2 6-83 16,1-4-85-16,2-2-117 0</inkml:trace>
  <inkml:trace contextRef="#ctx0" brushRef="#br0" timeOffset="124069.67">27006 9571 415 0,'0'0'50'0,"0"0"37"0,0 0-8 0,0 0-33 0,21-11-6 0,-16 7-4 15,-1 2 3-15,1 0-19 0,-1 0 2 16,0 2-8-16,1 0 2 0,1 0 4 15,-3 2 6-15,1 1-4 0,-1 3-2 16,1 1-11-16,-1 0-8 0,0 3 0 16,-1-1-1-16,1 0 4 0,0-1 1 15,0 2 2-15,-1-1 0 0,0 0 1 16,-1-2 0-16,1 2 6 16,-1-2 2-16,0 0 4 0,-1 0 1 15,0-2-6-15,1 1-4 0,-1 0-5 16,0-2-4-16,0 0 0 0,0 1 0 15,0-1-2-15,-1 1 2 0,1-2 0 16,0 1 0-16,-1 0 7 0,1-1 14 16,0 0 2-16,-1 0 1 0,1-1-7 15,0-1-6-15,0 0-6 0,0-1 4 16,0 0-4-16,0 0 4 0,0 0 8 16,0-2 8-16,0-3-5 0,2-1-7 15,2-3-1-15,1-1 5 16,1-3-4-16,3-1-3 0,0-2-3 15,2-2-3-15,2 0 0 0,0-1 0 16,2 0-3-16,-1 1 6 0,2 2 0 16,0 0 6-16,-1 3 0 0,0 3-4 15,-1-1 0-15,-2 2-4 0,-2 2 7 16,1 2-13-16,-3 1 1 0,-1 1-2 16,-1 3-2-16,-2 0 2 0,-2 4-4 15,-1 2 0-15,0 2 3 0,-1 2 0 16,0 3 1-16,0 2 0 0,-1 2 0 15,1 0 0-15,0 2 0 0,1 0-3 16,-1 0-14-16,0 1-11 0,0-1-1 16,0 0-9-16,-1 0-16 15,-4 1-12-15,0 0-22 0,0 0-26 16,-2-1-29-16,-6 6-50 0,3-6-25 16,1-4-98-16</inkml:trace>
  <inkml:trace contextRef="#ctx0" brushRef="#br0" timeOffset="124304.74">27100 9953 636 0,'0'0'52'0,"0"0"52"0,0 0-5 0,38-18-54 0,-19 9-14 0,3 0 3 16,0-1 10-16,3 0-17 0,0 0-2 15,1 1-8-15,-2 1-16 0,1 0 1 16,-3 2-2-16,-1 0-8 0,-3 3-33 16,0 0-26-16,-3 1-36 0,-1 2-35 15,-2 1-16-15,-4 3-49 0,-2 0-44 16</inkml:trace>
  <inkml:trace contextRef="#ctx0" brushRef="#br0" timeOffset="124429.65">27037 10186 901 0,'0'0'65'0,"0"0"-9"0,0 0 7 16,0 0-63-16,0 0-98 0,0 0-150 16,0 0-70-16</inkml:trace>
  <inkml:trace contextRef="#ctx0" brushRef="#br0" timeOffset="124570.38">27281 10129 909 0,'0'0'107'0,"0"0"8"0,0 0-33 15,0 0-65-15,0 0-17 0,0 0-1 16,0 0-43-16,0 0-90 16,0 0-90-16,13-1-62 0,-10-1-189 15</inkml:trace>
  <inkml:trace contextRef="#ctx0" brushRef="#br0" timeOffset="125289.64">28649 9524 459 0,'0'0'60'0,"0"0"-5"0,0 0 61 0,0 0-69 16,0 0-7-16,24-25-11 0,-22 23 25 16,-2 1-11-16,0 1-24 0,-1 1-6 15,-3 6 0-15,-4 3 11 0,-3 7 11 16,0 2-9-16,-2 5-12 16,-1 3 1-16,-2 7-7 0,1 5 0 15,0 6-2-15,3-4 0 0,5-9 3 16,3-10 5-16,3-4 6 0,1 1 9 15,2 2 0-15,3 3-1 0,3-4 4 16,3-4-2-16,1-2 0 0,1-4-1 16,3-3-2-16,1-2-2 0,-1-5-2 15,3 0-1-15,-1-3-7 0,0-3-7 16,0-2-2-16,-4-1 3 0,-2-1 9 16,-2-1-6-16,-6 0-8 0,-2-2 0 15,-2 1-4-15,-6 2 0 0,-5-1-5 16,-2 4 0-16,-4 3-6 15,-2 2-3-15,-1 2-4 0,-1 0-18 16,2 3-21-16,-1 1-24 0,1 1-21 16,3 1-43-16,-1-1-37 0,4 0-47 15,3-2-75-15</inkml:trace>
  <inkml:trace contextRef="#ctx0" brushRef="#br0" timeOffset="125602.14">29082 9539 734 0,'0'0'22'0,"0"0"10"0,0 0 82 0,0 0-91 0,23-21-6 0,-23 21 0 16,-5 4-15-16,-4 7 5 0,-5 6 12 16,-3 7 21-16,-8 10-9 0,-6 12 8 15,-5 14-5-15,-3 4-20 0,3-1-2 16,4-5-6-16,4-4-3 0,1-4-3 16,0-2-24-16,6-5-50 0,3-4-31 15,3-5-32-15,4-7-8 0,3-2-18 16,5-8-63-16,1-6-65 0</inkml:trace>
  <inkml:trace contextRef="#ctx0" brushRef="#br0" timeOffset="126227.36">29139 10016 671 0,'0'0'31'0,"0"0"27"0,0 0 61 16,27-40-99-16,-22 29-16 0,-2 4-1 16,-1 0 7-16,-1 3 6 0,-1 2 3 15,0 1 0-15,-1 1-9 0,-2 6-4 16,-1 4 5-16,-1 5 2 0,1 3 1 15,-1 4-11-15,2 0-3 0,-2 3 1 16,4 0 0-16,1-2 0 0,0 0 1 16,5-4 0-16,0-2 4 15,3-2 4-15,1-3 4 0,3-4 0 16,0-1-3-16,3-4 3 0,-1-3 6 16,3 0-1-16,-2-3-1 0,2-3 4 15,-4-2 3-15,-1-3-5 0,1 0-3 16,-3-3-5-16,-2-2-3 0,1 0 4 15,-2 1-1-15,-2 0-4 0,-1 2-3 16,-1 2-3-16,-1 4 0 0,-1 3-2 16,-1 1-2-16,0 3-2 0,0 3-4 15,0 5 1-15,0 4 5 0,0 0 1 16,-1 2 2-16,-1-1-1 0,2-2 1 16,0-2 0-16,0-2-1 15,0-3 3-15,3-2 4 0,1-2 11 16,1 0 2-16,2-3-5 0,1-1-2 15,1-3-9-15,2 0-3 0,-1 0 2 16,-1-2-3-16,2-1 0 0,-1-2 2 16,2-1-1-16,-4-4-1 0,2 0 3 15,1-5-3-15,0-1 0 0,-2-3-1 16,1 0-7-16,-1-1-10 0,-1 4-7 16,-1-1-8-16,0 3-15 0,0 4-15 15,-1 2-38-15,-1 1-22 0,-2 2-48 16,-1 0-25-16,-1 2-79 0</inkml:trace>
  <inkml:trace contextRef="#ctx0" brushRef="#br0" timeOffset="127600.92">25772 11257 204 0,'-1'0'109'0,"0"0"-20"0,0-2-18 16,1 1-15-16,0 0-16 0,0-1-8 16,0 1-3-16,0 1 0 0,0-1-9 15,0 0 4-15,0 1-8 0,0 0 9 16,0-1 8-16,0 0-1 0,0 1-2 15,0 0 3-15,0 0 2 0,0 0-10 16,1 0-6-16,0 0-4 0,-1 0 6 16,0 2-3-16,1 0-2 0,-1-1-4 15,1 1-1-15,0-1-1 0,-1 0 3 16,2 1 0-16,-2-2 2 0,1 1-1 16,-1 1-6-16,1-1-2 0,-1 0 0 15,0 0-1-15,0 0-3 0,0 0 5 16,0 0-2-16,0 0 2 0,0 0 1 15,0 0-3-15,0 1 2 0,0 2 0 16,0 2-2-16,-1 5 2 0,0 4 6 16,-2 6 4-16,-2 11-7 0,-4 12 1 15,-4 17-1-15,-4 4 7 16,-1 2 4-16,-1-3 4 16,3-7 0-16,-2-2 4 0,1-5 1 15,-2-5-3-15,1-5-7 0,2-4-7 16,3-7-9-16,5-5 1 0,2-8-5 15,2-1-1-15,-1-2-11 0,1 1-5 16,-1-1 3-16,2-5 2 0,2-2 3 16,0-4 2-16,1 0 3 0,0-2 4 15,0-3 6-15,0-2-5 0,0-4 1 16,1-5-2-16,1-1 0 0,0-5 0 16,0-3 1-16,1-4-1 0,0-9-2 15,0-12 2-15,2-9-3 0,2-4 3 16,0 4 0-16,1 8 1 15,-1 9 0-15,-2 1 1 0,1 1 1 16,1 2 9-16,1 0 3 0,0 2-2 16,-1 6-1-16,1 4-4 0,-1 4-2 15,1 1 3-15,3-3-2 0,4-4 5 16,1 0-1-16,2 2 2 0,2 1-2 16,-1 4-3-16,2 3-2 0,1 3-2 15,-1 3-4-15,-1 3 1 0,0 5-1 16,-1 2 1-16,-1 1-1 0,-1 7 4 15,0 3-2-15,-2 4-1 0,-2 4 2 16,-5 3-3-16,-2 0 3 0,-4 3-2 16,-2-1 0-16,-1-3 1 0,-5 1 2 15,-2-3-1-15,-4 0 0 0,-2-3-2 16,-5-1-1-16,-2-2-15 0,-4 0-15 16,-3-1-18-16,-2-3-9 0,1-2-9 15,-1 0-28-15,4-2-18 0,1-4-48 16,5-2-53-16,4-4-28 0,7-1-144 15</inkml:trace>
  <inkml:trace contextRef="#ctx0" brushRef="#br0" timeOffset="128047.21">26022 11297 576 0,'0'-4'74'0,"3"-4"-1"0,6 0 78 0,4-3-58 0,3 0-39 15,5-1-27-15,2 2 10 0,2 0 5 16,-1 5-22-16,1 2-4 0,-2 3 1 16,-4 0-7-16,0 8 0 0,-3 5-6 15,-4 1-4-15,-2 2 1 0,-3 3 0 16,-3 1 2-16,-3 1-3 0,-1 1 0 15,-3-1 0-15,-4-3-4 0,0-1-11 16,-3-3-5-16,-2-3-8 0,0-1 0 16,0-3-2-16,0-2 13 0,2-4 17 15,2-1 1-15,1-1-1 0,3-4 4 16,2-3 11-16,2-1 20 0,0-2 1 16,5-2-3-16,3-2-2 0,1 0-7 15,3-3 2-15,4 1 8 0,2-3 6 16,4 3-8-16,4-1 0 0,7 1-12 15,8-1-15-15,10 4-5 0,-1 1-11 16,-4 6-45-16,-3 3-38 16,-7 0-6-16,-4 3-31 0,-4 1-10 15,0 0-40-15,-10 0-28 0,-1 0-112 16</inkml:trace>
  <inkml:trace contextRef="#ctx0" brushRef="#br0" timeOffset="128295.55">26782 11214 513 0,'0'0'43'0,"0"0"15"15,0 0 22-15,0 0-36 16,0 0-29-16,0 0-12 0,13-11 4 16,-12 11-1-16,-1 4 3 15,0 3 37-15,-2 1 12 0,-4 6 8 0,-2 1-5 16,-1 4-10-16,1 2-18 0,0 0-21 15,2 1-3-15,-1-1-6 0,3 0-2 16,2-3-1-16,1-2-22 0,1-2-32 16,0-1-47-16,5-6-88 0,-1-1-62 15,3-6-181 1</inkml:trace>
  <inkml:trace contextRef="#ctx0" brushRef="#br0" timeOffset="128436.19">26973 11100 974 0,'0'0'55'16,"0"0"-41"-16,0 0 41 0,0 0-55 15,-4-33-65-15,3 26-104 0,1 1-36 16,0 2-95-16</inkml:trace>
  <inkml:trace contextRef="#ctx0" brushRef="#br0" timeOffset="128795.78">27370 11165 507 0,'0'0'68'0,"0"0"36"0,0 0-35 16,0 0-45-16,0 0-17 0,0 0-3 15,0 0 0-15,-42-18-4 0,30 18 0 16,0 0 9-16,-2 3 15 0,-1 2 18 16,-1 5-2-16,0 0-12 0,-3 3-6 15,0 3-11-15,-1 2-1 16,1 1-3-16,0 1-4 0,3 2 3 16,4-1 12-16,2 1 5 0,4 0-3 15,4 0-10-15,2-1-5 0,3-1-3 16,4-2 2-16,5-1-4 0,1-3 0 15,6-1-6-15,1-3-54 0,5 0-61 16,8-3-42-16,7-1-5 0,7-2-9 16,2-1 33-16,-6-2 54 0,-9-1 43 15,-11 0-12-15</inkml:trace>
  <inkml:trace contextRef="#ctx0" brushRef="#br0" timeOffset="129172.03">27601 11404 358 0,'0'0'171'0,"0"0"12"0,0 0-40 16,0 0-58-16,0 0-27 0,0 0-19 16,0 0-22-16,-5-17-13 0,10 17-2 15,1 0-2-15,3 2 1 0,1-1-1 16,3 0 1-16,2 0 1 0,1-1 1 16,3 0-1-16,2-2 13 0,3-2 3 15,-2-2 5-15,3-1 1 0,-2-3-4 16,0 1-6-16,-3-3-8 0,-3-1-5 15,-3 1 0-15,-4-1-1 0,-4 0 0 16,-5 0-3-16,-2 3-3 16,-8 0-6-16,-5 2 7 0,-7 4 3 15,-3 2 2-15,-5 2 0 0,-9 9 0 16,-7 9 0-16,-3 3 0 0,7 1 4 16,12-3 18-16,10-4 25 0,9-3 19 15,1 1-3-15,1 3-8 0,1-1-12 16,6 3-11-16,2-3-10 0,9-1-7 15,4-1-9-15,6-2-3 0,4 1-3 16,9-3-45-16,10 1-46 0,12-2-39 16,5-2-33-16,1-5-87 0,-15-1-71 15,-10 0-169-15</inkml:trace>
  <inkml:trace contextRef="#ctx0" brushRef="#br0" timeOffset="129828.76">29019 11547 616 0,'0'0'96'0,"0"0"-5"0,0 0 59 0,35 4-93 0,-24-2-32 16,-2 1-5-16,-2-1-3 0,-2 1 6 16,0 0-9-16,-1-2 9 0,-3 0 7 15,-1 0-9-15,0-1-7 0,-3 0 6 16,-4 0 3-16,-4-5 1 0,-4-2-3 15,-5-3 1-15,-3-2-2 0,-3-4 0 16,1 0 9-16,-1-3-13 0,-1-2-8 16,2-2-1-16,3-4-6 0,2 0-1 15,2-3-6-15,5-8-7 0,0-9 3 16,6-7 5-16,4 4 1 0,3 9 4 16,0 16 0-16,3 11 0 15,0 4 1-15,-1 1-1 0,-1 0 0 16,1 1-1-16,-1 5-2 0,-1 3 0 15,0 2-10-15,-4 10 4 0,-3 2 8 16,-2 7-2-16,-4 2 0 0,0 5 0 16,-2 2-5-16,0 1-5 0,-1-3-1 15,1 0 6-15,1-4 5 0,1-2 3 16,2-3 0-16,2-3 0 0,2-3 4 16,2-2 9-16,2-4 5 0,3-2 1 15,0-2-4-15,2-1-1 0,4-2 4 16,2 0 2-16,4-2 0 15,3-2 3-15,4-2 3 0,4 0 0 16,1 0-5-16,3-2-8 0,2 1-9 16,1 0-4-16,1-1 0 0,-1 1-16 15,0-1-26-15,0 0-16 0,0 0-27 16,-1 1-17-16,1 2-41 0,11 0-43 16,-7 0-63-16,-2 2-96 0</inkml:trace>
  <inkml:trace contextRef="#ctx0" brushRef="#br0" timeOffset="130578.8">29942 11321 323 0,'0'0'84'0,"0"0"3"0,35-15 55 0,-20 8-59 15,-2 1-13-15,1-1 3 0,-4-1-7 16,-1 2-2-16,-1-1-12 0,-2 2 5 16,-2 0 2-16,-1 0-11 15,0-1-9-15,-3 4-1 0,1-3-4 16,-1 3-7-16,0-1 1 0,1 0-1 15,-3-1-12 1,0 1-2-16,1 0-2 0,-1 0-5 0,0 2-2 0,1 0-2 16,-1-1-1-16,1 0-2 0,-3 1 0 15,-1 1 1-15,0 0 2 0,0 0 1 16,0 1 2-16,2 0 5 0,-2-1 4 16,-1 0 5-16,0 0 8 0,1 0-6 15,-3 0-7-15,-2 0-7 0,-2 0-2 16,0 3-4-16,-3 0-1 15,-1 2 1-15,-3 2-1 0,2 0 0 0,-2 3 0 16,-1 2-1-16,2 1 1 16,1 0 0-16,4 1-1 0,-1-1 1 15,6 1-1-15,1-2 1 0,3-1 0 16,2 2 0-16,2-2 0 0,0-1 0 16,2-3 1-16,1-1 2 0,2-3-1 15,1 2 1-15,2-5 3 0,3 0-1 16,0-5 1-16,4 1-3 0,-1-3-2 15,2 0 0-15,-1-3 0 0,1 1 0 16,-2-2 0-16,0 1 2 0,-3-1-2 16,-3 1-1-16,-1 3 0 15,-3 2 0-15,-2 3 0 0,-1 1-2 16,-1 1-3-16,0 1-4 0,0 4 1 16,-1 2 5-16,-1 2 2 0,-2 0 1 15,4 2 1-15,-2-2 2 0,2 2 3 16,0-3 5-16,2 0 2 0,2-1 2 15,-1 0 2-15,3-2 1 0,1-2-4 16,3 2-6-16,2-3-3 0,1 1-5 16,4-1-10-16,-1 0-33 0,3-1-25 15,3 2-29-15,-1-2-25 0,4 0-31 16,2-1-59-16,12-2-48 0,-6-3-54 16</inkml:trace>
  <inkml:trace contextRef="#ctx0" brushRef="#br0" timeOffset="131314.4">30518 11369 224 0,'0'0'176'0,"0"0"-104"0,5 0 11 0,-3-1-8 0,-1 1-30 0,1 0 1 15,-2-1-9-15,2 1 9 0,-2-1-7 16,1 0 4-16,1 0 1 0,-2 0-11 15,1 0 6-15,2 1 3 0,-1-2-1 16,-2 0-1-16,1-1-10 16,1-1-3-16,0 0 1 0,-2-2 0 15,1 0-4-15,1 0 7 0,-1 0 2 16,1-2-2-16,0 0 5 0,-2 1-8 16,0-1-15-16,0 1-1 0,0 1-7 15,-2-1-3-15,-3 1 0 0,2 2-2 16,-5-1 0-16,1 1 0 0,-2 1-4 15,-2 2-1-15,-3 1 1 0,0 0 2 16,-5 4 2-16,0 1-1 0,1 2 0 16,0 4-4-16,0 1-8 0,1 0-5 15,2 4 1-15,2-1 9 16,3 0 6-16,2-1 1 0,2-1 0 16,4-2 1-16,2 1 0 0,0-3 1 15,6 1-1-15,1-3 3 0,2-3 0 16,3 1-1-16,2-3 2 0,4-1-4 15,-2-1 4-15,3 0-1 0,-1 0-2 16,0-1 0-16,-3 0 7 0,1-1-3 16,-4 0 0-1,-1-1 0-15,-4 3 1 0,-1 0-2 0,-4 0-2 0,-1 0-1 16,-1 0-1-16,0 0-2 0,-1 4 1 16,-1 3 0-16,-4 3 1 0,-1 5-1 15,-2 6 0-15,1 6 1 0,-2 8 6 16,-2 11 3-16,1 7 4 0,-2 2 1 15,-1-6-4-15,3-7-2 16,-1-9-2-16,2-5-2 0,2-7 0 16,-1-6-3-16,1-3 4 0,-2 0-3 15,-2 0-2-15,-1-1 4 0,0-3-3 16,1-2 0-16,2-3 0 0,2-3 3 16,2 0-1-1,3 0 2-15,0-7 2 0,1-1-3 0,2-4-3 0,0-3-1 16,2-5-1-16,3-3-6 0,4-3-3 15,2-8 1-15,3 4-3 0,0 0 3 16,5 2-1-16,-1 6-2 0,3-3-8 16,3 4-11-16,0 1-15 0,2 3-14 15,2-1-44-15,2 3-69 0,1 1-41 16,15-6-37-16,-10 5-50 0</inkml:trace>
  <inkml:trace contextRef="#ctx0" brushRef="#br0" timeOffset="131768.32">30831 11441 353 0,'0'0'125'0,"0"0"-31"0,0 5-13 0,0-3-18 0,0 3-35 16,4-1 1-16,-1-1 1 15,4 1 18-15,3-1 3 0,1 1 15 16,5-3 6-16,-2 0 3 0,5-1-4 15,-1 0-18-15,4-1-15 0,0-3 0 16,0 0 1-16,2-2-12 0,-2-1-9 16,0-1-3-16,-2-2-2 0,-1 2-6 15,-2-2-3-15,-2-2 0 0,-4-1 0 16,0-1-1-16,-5-1-2 0,-4 0-1 16,-2 1-9-16,-5 2-10 0,-5 4-3 15,-7 1-7-15,-6 4 13 0,-9 3 7 16,-12 4 5-16,-8 11-7 0,-4 6-3 15,7 5 0-15,5 2 3 16,13-6 7-16,10-1 4 0,3-5 8 16,6 1 23-16,1 1 13 0,0 3 1 15,3 3-9-15,2-2 0 0,6-1-4 16,0-3-5-16,6 0-8 0,5-4 1 16,0 0-7-1,5-2-7-15,3-2 0 0,3 1-4 0,3-3-2 0,2-1-8 16,0 0-20-16,-2-2-18 0,1-2-17 15,0 2-20-15,0-3-36 0,-1-2-30 16,6-1-74-16,-4-4-65 0,-3-2-133 16</inkml:trace>
  <inkml:trace contextRef="#ctx0" brushRef="#br0" timeOffset="131940.75">31474 11723 1177 0,'0'0'25'0,"0"0"-25"0,0 0-5 0,0 0-128 0,0 0-185 16,-13 7-165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17.08099" units="1/cm"/>
          <inkml:channelProperty channel="Y" name="resolution" value="1090.7789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1-18T15:40:38.5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10 5254 141 0,'0'0'65'0,"0"0"-14"0,3-9 36 0,-3 5-17 16,2 2-17-16,0-1-2 0,-2 2 5 16,2 0-3-16,-2-1-6 15,3 1-6-15,-3-1-2 0,0 1-2 16,0 1-4-16,3-1 0 0,-3-1-6 15,0 0-2-15,2 0 1 0,-1-1-3 16,1 0 3-16,-2-1 5 0,0 0-3 16,1 0 2-16,1 0 0 0,-2 1-3 15,0-1-2-15,2 3 2 0,-2-1-3 16,0 1-1-16,0-1-4 0,0 2-3 16,0 0-3-16,0 0-2 0,0 0-7 15,1 0-2-15,-1 0 0 0,0 3 1 16,2 1 0-16,-2 3 1 0,0 0 2 15,0 3 0-15,2 0 1 0,-2 1 4 16,-2 4 2-16,2 0 0 16,0 3 0-16,0 1-1 0,0 2 1 15,-2 1 0-15,-1 1 0 0,0 1-1 16,0 1 1-16,-1 0-1 0,0-1-3 16,2 1 1-16,-2 1-2 0,1-1-3 15,1 1 0-15,-3 0 1 0,2-2 0 16,0 1 1-16,1-1-1 0,-1 0-2 15,-2-1 1-15,2 0 0 0,-1-2-1 16,2 2 3-16,-3-3-1 0,2-1-1 16,0 0 0-16,1-3-2 15,2 1 1-15,-2-1-1 0,2-2 2 16,0-1 0-16,2 1 0 0,0-4 2 16,1 2-2-16,0-2-2 0,2 0 3 15,-2-2 0-15,3-1 1 0,-4 1 2 16,4-2 1-16,-1 0 0 0,1-2-1 15,1 1 0-15,0-3-2 0,1 2-1 16,2-3 0-16,1 0-1 0,0-1 2 16,2 0-2-16,1 0-1 0,0-1 0 15,3 0 2-15,-2-3 0 0,2 1 2 16,-4-2 3-16,4 2-3 0,-4-2-2 16,1 0 1-16,-1-2-2 0,2 1 0 15,-2-1 1-15,1-1-3 0,-3 1-1 16,2-2 1-16,1 0-1 0,-4-2 1 15,1 1 0-15,-2-1 0 0,-1 1-1 16,0-2 1-16,-3 0-2 0,1 2 1 16,-1-3 1-16,-4 2-2 0,1 0 1 15,-2-2-1-15,0 1 1 0,-2 1 0 16,-1-3-1-16,0 1 0 0,-3-1-1 16,1-1 1-16,-3 1-1 0,2 0 0 15,-1 1-1-15,-5 0 0 0,2 0 0 16,-4 4-1-16,-2-2 0 15,-3 3-3-15,0 3 3 0,-6 1 0 16,0 0 1-16,0 3-1 0,1-1 0 16,0 2-8-16,-1 0-10 0,3 0-6 15,0 2-11-15,4 0-20 0,-2 3-11 16,4 0-9-16,2 2-20 0,1 1-45 16,2 4-34-16,5-3-72 0,1 0-90 15,5-4-144-15</inkml:trace>
  <inkml:trace contextRef="#ctx0" brushRef="#br0" timeOffset="684.01">15638 5989 420 0,'0'-3'107'0,"0"1"-11"0,0 0-1 0,0-2-33 0,0 3-9 16,0-1 16-16,0 1-4 0,0-1-15 15,0 1-5-15,2 1-14 0,-2 0-12 16,3 6 3-16,-3 1 11 0,0 4-5 15,1 3 1-15,1 2-6 0,-2 4-3 16,0 2 0-16,0 0-2 0,0 0-2 16,-2 3 1-16,1-2 4 15,1-1 3-15,-3 0 4 0,1 0-2 16,-1-3-4-16,0 1-7 0,0-2-4 16,0-1-6-16,0 1-2 0,-1-3 1 15,1 0-3-15,0-1-1 0,0 0 0 16,1-1-21-16,-1-2-27 0,1 0-24 15,2-3-20-15,0 0-39 0,0-1-51 16,7-1-67-16,-1-3-94 0</inkml:trace>
  <inkml:trace contextRef="#ctx0" brushRef="#br0" timeOffset="1368.13">17068 5402 247 0,'0'0'80'0,"0"0"-11"0,2-13 33 0,0 8-24 0,-2-1-18 15,1 1 7-15,-1-1-6 0,0 0-5 16,0 2 5-16,0 1-10 0,0 2 0 16,0 0-4-16,0 1-9 0,0 0-17 15,0 0-14-15,0 2 0 0,0 6 15 16,0 3 1-16,0 1-4 0,-3 6-3 16,1 3-2-16,-2 1-2 15,0 5 5-15,-1 1-1 0,2 0-1 16,0 0-4-16,-3 0-2 0,3 0-4 15,1-2-3-15,1-1 0 0,-1 0-2 16,2-4 2-16,0 1-2 0,0-1-2 16,3-2-12-16,-1-3-17 0,3-2-22 15,-1-1-25-15,2-5-36 0,1-1-18 16,4-3-48-16,0-3-32 0,-3-1-94 16</inkml:trace>
  <inkml:trace contextRef="#ctx0" brushRef="#br0" timeOffset="1801.57">16735 5614 342 0,'0'0'90'0,"0"0"6"0,0 0 26 0,0 0-34 0,-5-1-15 0,8 0-10 16,8 0 3-16,5-1 2 0,11-3 13 15,11 0-9-15,9-1-13 0,3 2-13 16,-2 1-10-16,-5 2-14 0,-2 1-14 16,-1 0-3-16,-2-1-2 0,-2 1-1 15,1 0-1-15,-2 0-1 0,-5 0-8 16,-9 1-22-16,-2 2-21 0,-2-1-37 15,2 1-62-15,10 0-62 0,-4 0-74 16,-3-3-133-16</inkml:trace>
  <inkml:trace contextRef="#ctx0" brushRef="#br0" timeOffset="2352.12">16742 6103 414 0,'0'0'159'0,"0"0"-66"0,0 0 38 15,30-1-16-15,-9 0-21 0,11-3-5 16,10 3-38-16,-4 1-24 0,-4-1-1 15,2 1-12-15,2 0-2 0,13 1-1 16,5 0-3-16,-10 4-2 0,-3-1-4 16,-8 3-1-16,-7-2-1 0,-4 1-6 15,-5-1-43-15,0-2-43 0,3 3-55 16,12 3-71-16,-2 0-41 0,-5-5-116 0</inkml:trace>
  <inkml:trace contextRef="#ctx0" brushRef="#br0" timeOffset="3636.75">18817 5870 342 0,'0'0'49'0,"0"0"-3"15,0-14 69-15,4 6-40 0,0-1-37 16,4-1 28-16,0 2 22 0,1-2-20 16,0 1-6-16,1 0-6 0,1 1-9 15,-1 1-14-15,2 0-9 0,-2 0-7 16,1 2-6-16,0-1-3 0,0 5-1 15,-2 1-4-15,1 2-2 0,-2 5-1 16,-1 5-1-16,-1 1 1 0,-2 4-1 16,-2 4 1-16,-2 3 2 0,0 0 0 15,-2 3 2-15,-2-1-1 0,2-2 4 16,-2 1-1-16,2-3-1 0,0-2 4 16,1-3-3-16,-1 0-2 0,1-1 11 15,1-4 8-15,-1-2-7 0,1-2-5 16,0-4-1-16,0-1-2 0,0-3 8 15,1-1 36-15,0-5 5 0,4-4-27 16,2-3-18-16,2-4-7 0,2 0-5 16,0-2 2-16,5 2-2 0,-2-1 1 15,2 1-1-15,0-2 0 0,1 2 0 16,-3-1 1-16,4 3-1 0,-3 1 0 16,-1 3 0-16,-2 2 0 15,0 1-1-15,-4 3 0 0,0 2 1 16,0-1 0-16,-2 3-2 0,-1 1 0 15,0 3 0-15,0 2-1 0,-1 4 1 16,2 1 1-16,0 4 1 0,-2 2 0 16,-1 2 0-16,3 2 0 0,-2-2 1 15,1 2 0-15,1 0 0 0,0-1 0 16,-1-3 1-16,0-1-1 0,-1-1 2 16,1-3 0-16,-1-2 2 0,-1-3-1 15,-1-2-1-15,3-2 2 0,0-2 4 16,0-5 10-16,0-3 6 0,4-3-11 15,-1-3-9-15,2-1-1 16,3-3-2-16,0-1-2 0,3-2 0 16,-2-1 1-16,3-3-1 0,0 3 0 15,1 0-1-15,-2 2 0 0,1 1 1 16,-1 3-1-16,-2 2 1 0,-2 2-1 16,0 2 1-16,-3 2-1 0,-2 2 1 15,-2 2-1-15,-1 3-1 0,-2 1-1 16,3 3-1-16,-2 4-1 0,-1 4 3 15,0 1 1-15,-1 3 0 0,-1 1 1 16,0 2 0-16,0-2-1 0,-1 4 1 16,-2-2-5-16,0 0-15 15,2 1-17-15,-4-2-9 0,5 1-3 16,0-3-18-16,0-1-12 0,0-1-13 16,4-4-32-16,0-1-26 0,4-2-56 15,-3-3-43-15,1-2-49 0</inkml:trace>
  <inkml:trace contextRef="#ctx0" brushRef="#br0" timeOffset="4304.14">19956 5850 159 0,'1'-1'121'0,"0"-4"7"0,1 2-18 0,1-2-17 0,-2 1-16 0,0 1 3 0,0-1-14 16,-1 1-9-16,2 1-3 0,0-2-6 15,1 1 11-15,-2-1-5 0,2-2-2 16,0-1-10-16,0 3-10 15,1-2-11-15,0 0-3 0,0 0 1 16,-1 0 7-16,-1-1-5 0,-2 0-6 16,0 0-9-16,-1 3-4 0,-3-1-2 15,-1 2-2-15,-3 0-5 0,-1 2 6 16,-3 1-2-16,-1 0-1 0,-4 7 1 16,0 1-4-16,-1 6-20 0,-3 3-4 15,1 3 13-15,2 4 8 0,0 1 10 16,5 2 0-16,4 1 0 0,3-1-3 15,5 1 3-15,2-5 0 0,5 1 6 16,4-3 10-16,2-5 7 0,2-2-5 16,1-2 0-16,0-5-5 15,1-5 1-15,0-2-1 0,-3-5 7 0,2-5-6 16,-3-7 1-16,0-2-5 16,-1-6-7-16,1 1-2 0,-1-2 0 15,-2 2 0-15,0 1-1 0,0 5 0 16,-1 5-1-16,-2 2 1 0,0 3-2 15,-2 5 0-15,-1 2-1 0,-3 1-5 16,0 3-2-16,0 6 2 0,-2 2 2 16,-3 4 6-16,1 4 3 0,0 1 1 15,1-2 3-15,2 1 1 0,1-3 5 16,0 1 3-16,5-5-2 0,2-1-4 16,3-2-2-16,0-3-1 15,5-2-3-15,2-3 1 0,4-1-5 16,1-3-4-16,1-1-36 0,3-2-24 15,-2 1-25-15,-3-2-18 0,0 0-41 16,4-3-42-16,-5 2-58 0,-4-2-96 0</inkml:trace>
  <inkml:trace contextRef="#ctx0" brushRef="#br0" timeOffset="4754.54">20368 5931 388 0,'0'0'53'0,"0"0"55"0,0 0-58 0,1-25-29 0,3 16-3 15,-1-1 10-15,-1 1 7 0,2 0 17 16,0-1 23-16,3 1 2 0,-1 1 3 16,3 0-19-16,2 2-17 0,-1 1-14 15,5 4-7-15,-2 1-10 0,1 0-6 16,0 0-5-16,1 2 1 0,0 4-1 15,0 5-2-15,0 2 4 0,2 3 4 16,-2 4-2-16,-1 1 1 0,-1 3-2 16,-1 1-1-16,0-1-3 15,-4 1 0-15,-5-2-1 0,-3 1-6 0,0-2-3 16,-7-3-4-16,-3-1-2 16,-4-5 0-16,0-4 2 0,-3-4 8 15,2-4 2-15,0-2 3 0,1-9 6 16,2-1-1-16,3-9 4 0,2-6 1 15,4-5-2-15,3 0-3 0,3 2-1 16,9-1 26-16,6 7 0 0,5-2-4 16,11 3 2-16,7 0-2 0,5 3-14 15,-3 5-9-15,-11 7-3 0,-9 2-27 16,-7 3-37-16,3-2-39 0,2 2-57 16,7-4-43-16,-5 4-38 15,-4 0-98-15</inkml:trace>
  <inkml:trace contextRef="#ctx0" brushRef="#br0" timeOffset="5455.24">21057 5878 166 0,'0'0'67'0,"0"0"53"15,0 0 0-15,0 0-17 0,0 0-12 16,12-22-2-16,-10 14-6 0,1-1-7 16,0 1-17-16,0-1-6 0,2 2 2 15,-3-2-5-15,0-2-2 0,-1 4-9 16,-1-2-6-16,0 1-4 0,0-2-8 16,0 3-4-16,-2-1-10 0,-1 3-7 15,-5 1 0-15,1-1-3 0,-3 4 0 16,-4 1 2-16,-3 0-1 0,-3 3 0 15,0 5-1-15,-3 3 1 0,1 4-4 16,-1 5-6-16,4 1-9 0,1 1 1 16,4 1 9-16,3 0 5 0,6-2 3 15,2-1 3-15,3-3 0 0,0 1 5 16,4-4 13-16,4-3 6 0,2-3-8 16,3-3-5-16,2-4-2 0,0-2-2 15,0-5-1-15,0-3-2 0,0-3-2 16,-1-2 1-16,1 0-1 0,-2 0 3 15,0-1 5-15,0 4-2 0,-2 0-6 16,0 2-2-16,0 3-1 0,-4 1 1 16,0 4-2-16,-3 0 0 0,0 1-1 15,-2 0-4-15,-1 4-1 0,-1 5 3 16,0 5 3-16,0 3 2 16,0 5 1-16,0 12 2 0,0 7 8 15,0 10 3-15,-1 5-2 0,0-1-6 16,-1-5-5-16,-2-5 0 0,-1-2-1 15,-1-2 0-15,1-6 0 0,-1-6 0 16,0-10 0-16,2-5 0 0,0-4 1 16,-1-2 0-16,-3-2 0 0,-1-3 5 15,-1-3 2-15,-2-8 1 0,-1-6-9 16,-1-5-3-16,2-6-23 0,0-3 7 16,4 0 13-16,3-1 2 0,5 2 4 15,3-1 17-15,8 1 0 0,5 3-1 16,4-1 0-16,6 4 3 15,2 0-2-15,2 5-12 0,1 1-5 16,-2 1-1-16,0 2-38 0,-3 1-41 16,-1 1-40-16,-3 0-62 0,4-4-72 15,-5 3-62-15</inkml:trace>
  <inkml:trace contextRef="#ctx0" brushRef="#br0" timeOffset="5705.49">21416 5920 558 0,'0'0'81'0,"0"0"30"16,8-5 10-16,-7 4-76 0,-1 1-45 16,0 1-3-16,-3 5 3 0,-2 1 18 15,1 4 21-15,0 2 1 0,0 0 7 16,0 4-5-16,2 0-12 0,0 2-13 15,1-2-12-15,0 2-4 0,-1-1-1 16,1-1-2-16,0-2-53 0,0-2-59 16,-2-2-28-16,3-7-70 0,0-4-89 0</inkml:trace>
  <inkml:trace contextRef="#ctx0" brushRef="#br0" timeOffset="5838.96">21429 5670 779 0,'0'0'14'0,"0"0"18"16,0 0-32-16,0 0-38 0,0 0-194 15,0 0-122-15</inkml:trace>
  <inkml:trace contextRef="#ctx0" brushRef="#br0" timeOffset="6406.1">21563 5900 241 0,'0'0'232'0,"0"0"-144"15,0 0 14-15,0 0-90 0,0 0-8 16,25-36-2-16,-19 28 1 0,0 0 0 15,2-2 14-15,-2 2 27 0,0 2 13 16,0 0-7-16,0 1-12 0,1-1-7 16,-2 1-12-16,3-1-12 15,-1 3-7-15,1-1 1 0,-1 3-1 16,-2 1-2-16,0 0 0 0,-3 5-9 16,1 2 11-16,-2 3 7 0,0 2 20 15,0 2-1-15,0 2-8 0,0 1 2 16,-1 0-9-16,0 3-5 0,0 0-3 15,0 0 3-15,0-3 8 0,0 2 8 16,-1-4 7-16,1 0 0 0,0-3 1 16,0-5-4-16,1-3-8 0,3-1 0 15,-1-3 25-15,2-6-8 0,2-1-16 16,3-6-7-16,4-3-9 0,1-3-3 16,5-2 0-16,2 0-2 15,2 0 0-15,2 0 1 0,1 4 0 16,1 0 1-16,-3 5 0 0,0 3-2 15,-5 5 1-15,0 1 1 0,-5 3-1 16,-1 5 1-16,-3 3 3 0,0 5 3 16,-2 1 4-16,-1 4 5 0,0 2 5 15,-1 2 1-15,-1 1 4 0,-1 1-8 16,0 1-7-16,0-1-4 0,1 1-4 16,1-1 0-16,2 2-1 0,1-4-1 15,3 3-7-15,1-2-40 0,1-2-45 16,0-3-57-16,9-5-107 0,-3-4-125 15</inkml:trace>
  <inkml:trace contextRef="#ctx0" brushRef="#br0" timeOffset="6990.5">23605 5863 212 0,'0'0'80'0,"0"0"37"0,9-14 6 0,-4 7-40 15,-2 0-5-15,1-1-15 0,0-2 5 16,0 2-18-16,0-2-3 0,0 0-8 16,-2 1-3-16,0 0-5 15,-1-1-7-15,-1 2-9 0,-1 1-8 0,-3 5-4 16,-4 0-3-16,-2 1-1 15,-2 1-3-15,-4 4 4 0,-3 8 0 16,-1 4 0-16,-1 6 0 0,3 4 0 16,1 2 1-16,3 1 2 0,4 2 4 15,4-2-1-15,3-3 6 0,3-2 15 16,7-3 3-16,4-4 6 0,4-4 3 16,2-4 7-16,1-4-3 0,4-5 1 15,-2-5-8-15,-1-4-4 0,0-5 2 16,-1-7-16-16,0-5-12 0,2-10-6 15,-1-7-8-15,-2 2-34 16,-6 8 1-16,-4 11 20 0,-5 10-4 16,0 1-10-16,-2-1-7 0,0 5-16 15,-7 3-23-15,-1 1-28 0,-1 3-15 16,-2 0-42-16,3 5-4 0,2 0-62 16,3-1-60-16</inkml:trace>
  <inkml:trace contextRef="#ctx0" brushRef="#br0" timeOffset="7440.99">24135 5719 383 0,'0'0'112'0,"0"0"67"0,15-34-66 0,-10 19-53 0,2-2-24 16,-1-1-4-16,0 1 2 0,-1-2 7 16,0-1 15-16,0 3 4 0,1-2-2 15,-1 2-9-15,-1 0-20 0,0 0-2 16,0 0-5-16,-3 2-4 16,1 1-5-16,-2 3-2 0,0 0-6 15,-2 3-1-15,-2 1-2 0,-1 1-2 16,-2 5 0-16,-1 0-2 0,0 1 2 15,-3 3 0-15,0 6 1 0,-1 3 0 16,-1 7 1-16,-3 4 0 0,-2 14 0 16,-5 10 2-16,-5 15 0 0,1 2 0 15,1 0 2-15,5-4 11 0,6-6 10 16,3-1-6-16,2 1-5 0,3-5-5 16,3 1-3-16,4-4-3 0,2-1-2 15,4-2-1-15,3-4 0 0,1-8-1 16,-2-7-1-16,0-9-9 0,2-3-26 15,2-3-31-15,5-3-32 16,0-3-38-16,3-3-44 0,0-14-45 16,-4-3-54-16</inkml:trace>
  <inkml:trace contextRef="#ctx0" brushRef="#br0" timeOffset="7640.53">23942 5978 870 0,'0'0'13'0,"0"0"117"0,0 0 51 16,38-17-115-16,-11 13-26 0,0 1-17 16,3 1-16-16,8-1-5 15,0 1-2-15,10 2 0 0,2 2-1 16,-5 3 0-16,-2 2-4 0,-8 2-20 16,-7-2-21-16,-6 1-41 0,-6-1-63 15,3 4-69-15,-3-3-65 0,-2 0-173 0</inkml:trace>
  <inkml:trace contextRef="#ctx0" brushRef="#br0" timeOffset="8307.83">21006 6977 424 0,'0'0'161'0,"0"0"-76"0,0 0 20 0,0 0-2 0,0 0-38 16,41-9 1-16,-22 6 3 0,0-1-10 15,0 0-3-15,3 0-9 0,0-1 1 16,0-1 3-16,0-1 4 0,0-1-12 16,-2-1-7-16,0 0-7 15,-2 0 0-15,-4-2-3 0,-2 1-6 16,-5 2-4-16,-4 0-3 0,-3-1-6 16,-2 0-7-16,-6 2-3 0,-7 2-1 15,-5 3-6-15,-11 2-7 0,-11 8 1 16,-11 7 7-16,-1 8 8 0,1 3-1 15,6 6 2-15,7 3-2 0,4 2 2 16,5 1-2-16,4-2 2 0,9-2 0 16,5-5-1-16,7-6 1 0,3-7 5 15,3-2 2-15,4 4 9 0,5 1 3 16,6-3 5-16,4-2-7 0,6-4-7 16,10-5-4-16,10-5-3 0,11-3-3 15,4-6-20-15,-4-2-28 16,-5-3-23-16,-6 0-37 0,1-4-31 15,-4-2-42-15,-2 1-84 0,-11 4-30 16,-8 3-138-16</inkml:trace>
  <inkml:trace contextRef="#ctx0" brushRef="#br0" timeOffset="8708.54">21446 6980 648 0,'0'0'77'0,"0"0"86"0,0 0-80 0,48-40-34 16,-24 27-21-16,0 0-5 0,3 2 2 15,0 2 8-15,-1 1 3 0,-1 6 6 16,0 2 1-16,-3 2-8 0,0 10-6 16,-3 3-12-16,-2 4-10 0,-2 3-2 15,-3 3-2-15,-1 2-3 0,-5 0 1 16,-2 0-1-16,-5-2-7 0,1-1-10 15,-6-2-9-15,-5-5-2 0,-2-1 4 16,-6-6 6-16,1-5 1 0,-3-4-10 16,-1-1 10-16,2-7 17 15,3-4 4-15,2-5 2 0,4-5 10 16,4-5-1-16,4-6-2 0,3 1 3 16,3 4 9-16,7 2 16 0,4 7 1 15,6-1-2-15,11-1 1 0,9 1-7 16,8 3-16-16,2 3-9 0,-2 4-6 15,-3 4-3-15,-5 4 0 0,2 1-9 16,-2 1-38-16,-4 5-33 0,-5-2-27 16,-7 0-30-16,2 1-43 0,-9-1-64 15,-2 0-97-15</inkml:trace>
  <inkml:trace contextRef="#ctx0" brushRef="#br0" timeOffset="9109.71">22127 6952 562 0,'0'0'137'0,"0"0"-45"0,0 0 58 16,0 0-96-16,43-35-31 0,-26 26-19 16,1 1-2-16,1 0 0 0,-1 2 0 15,0-1 8-15,0 6 16 0,1 0 21 16,-1 1-3-16,-1 0-7 15,1 3-17-15,-3 8-10 0,-1 3 1 16,-1 5-4-16,-2 3 4 0,0 3-6 16,-3 1-2-16,-2-1 0 0,-3 0-3 15,-3 0 0-15,0-1 0 0,-6-3-6 16,-4-4-8-16,-5-4 4 0,-1-3-3 16,-4-5 4-16,2-5 3 0,0-1 6 15,2-7 3-15,4-5 3 0,2-2 11 16,1-7 5-16,5-2-3 0,3-2-5 15,1-1 4-15,8 1 7 0,5 1 4 16,5 2-7-16,11-2-7 0,9-2-7 16,7 4-8-16,5 3 0 0,-4 6-24 15,-2 7-40-15,-6 2-15 0,0 4-27 16,2 1-56-16,-3 1-50 0,0 2-43 16,-9 0-37-16</inkml:trace>
  <inkml:trace contextRef="#ctx0" brushRef="#br0" timeOffset="9491.78">23063 6893 327 0,'0'0'209'0,"0"0"-109"0,0 0 37 0,0 0-80 16,0 0-27-16,0 0-16 0,28-4-4 16,-27 3-3-16,0-1 4 15,-1 1 25-15,1-2 9 0,-1 0 14 16,0-1 4-16,0 0-8 0,-1-1-12 15,-2 3-10-15,-1-1-19 0,-2 1-11 16,-1 2-2-16,-1 0 0 0,-4 0-1 16,-3 5 1-16,0 2 0 0,-3 6-1 15,-2 2 0-15,2 5 1 0,-2 2-1 16,4 3 1-16,3 2-1 0,2-2-1 16,6-1 1-16,2-2 6 0,3-1 5 15,3-3 6-15,5-4 5 0,5-4 0 16,5-3-1-16,1-7-2 0,2-1-4 15,1-7-3-15,-1-5-3 16,-1-4 1-16,1-3-7 0,-1-5 1 16,-2-3-4-16,0-6-7 0,-4 3-44 15,-2 2-26-15,-6 4-15 0,-4 11-27 16,-7-3-61-16,-4 8-108 0,-2 0-66 16</inkml:trace>
  <inkml:trace contextRef="#ctx0" brushRef="#br0" timeOffset="9994.35">23241 6863 480 0,'0'0'71'0,"0"0"63"0,0 0-56 0,41-18-56 0,-27 11-10 15,0 4-7-15,0-1 1 0,-2 2 2 16,0 0 11-16,-1 0 20 0,-1 1 17 16,1 1-3-16,-2 0-7 0,1 0-13 15,0 0-8-15,-1 1-11 0,2 5-8 16,-2 2 2-16,0 5 0 0,0 0 3 15,-1 7 5-15,2 3 6 0,1 3-1 16,0 2-3-16,0 2-1 0,3 0-2 16,-1 1 4-16,-1 0-6 0,-3-2-7 15,-3-3-3-15,-3-3-3 0,-3-2 1 16,-4-4-1-16,-6-4 1 0,-3-5 0 16,-1-5 2-16,-2-3-3 0,0 0 0 15,0-7 5-15,3-3 2 0,4-5 12 16,3-3 12-16,5-5-14 15,3-3-13-15,8 0-2 0,3 1 5 16,6 0 18-16,3 3 9 0,6 2-2 16,8-1-5-16,5 1-6 0,7 1-5 15,1 3-10-15,-9 7-5 0,-9 4-1 16,-3 3-27-16,-3-2-58 0,12-3-68 16,-3 0-107-16,-9 2-196 0</inkml:trace>
  <inkml:trace contextRef="#ctx0" brushRef="#br0" timeOffset="53670.18">14079 9814 128 0,'0'0'54'0,"0"-2"11"16,0 1 30-16,0 0-26 0,0-2-18 15,0 3-2-15,0-2-7 0,0 1-12 16,0 0-4-16,0 0 3 0,0-1 2 16,0 2 0-16,1-2 2 0,1 0-1 15,0-1-3-15,1 0-2 0,3-2-2 16,-1 1-2-16,1-1-6 0,0 1 2 15,1-1 2-15,2 0 3 0,-3 0-7 16,2-1-3-16,-1 4-1 0,2-1 2 16,-1 0 3-16,0 2-2 0,-3-2 0 15,4 2-1-15,-1 0-1 0,-3 1-4 16,3 0-2-16,-1 0-1 0,1 1-5 16,-1 3 2-16,1-1-2 0,1 2 2 15,-3 1-2-15,1 1 0 0,1 2-2 16,1 0 1-16,-4 0 1 0,3 1 1 15,-2 2 1-15,-1-1 1 0,1 1-2 16,-3 3 0-16,-1-1-1 0,-1 3 0 16,-1-2 0-16,0 1-1 0,-3-1 2 15,0 1-3-15,-3 1 1 0,1 0 0 16,0 1 0-16,-1-1-1 0,-2 3 2 16,0-3-2-16,0 1 1 0,-1-3-1 15,-2 2 0-15,0-2 0 16,-1-3 0-16,0 1 2 0,1-3-2 15,3-2 0-15,-4 0 1 0,2-2 2 16,0-1-3-16,0-2 1 0,0-3 1 16,2 0 0-16,-3 0-2 0,2-3 5 15,-1-4-2-15,1 1-2 0,-2-1 5 16,3-2-2-16,-2-2-1 0,2-1 1 16,2 0-2-16,-2-3-2 0,3 0 4 15,-2 0 2-15,5-2 3 0,-1-1 2 16,0 0 0-16,3-1-2 15,0-1 3-15,0 1 2 0,3-1 1 16,0-1 8-16,-1 1-1 0,3-1-2 16,0 0-5-16,0 0-4 0,1 0 0 15,1 0-2-15,2 2 0 0,1-2 0 16,-1 0-1-16,4 1 0 0,1-2 0 16,2 3-1-16,3-2 1 0,0 3-2 15,3-1 2-15,2 1-3 0,-1 2 3 16,2 2 0-16,1 2 1 0,2 2-5 15,0 1 4-15,3 2-4 0,-2 0-2 16,3 3 0-16,-4-1 1 0,2 3-1 16,-2 2 1-16,-1 0 0 15,-4 0-2-15,-1 0 2 0,-2 0-2 16,-2 4-1-16,-3-3 1 0,-1 1 0 16,-3-2-1-16,0 2 0 0,-3-2 0 15,0 2-9-15,-3-2-13 0,-1 1-10 16,2 0-17-16,-1-1-21 0,0 3-46 15,0 0-41-15,3 0-80 0,1 0-68 16,-4-2-188-16</inkml:trace>
  <inkml:trace contextRef="#ctx0" brushRef="#br0" timeOffset="54772.06">14705 10276 292 0,'0'0'89'0,"-2"-1"-28"0,2 0 29 16,0 0-22-16,0-1-33 0,0 0 2 15,0 1 13-15,2 0-7 0,2-1-6 16,1 1 3-16,3 0 1 0,-2 1 4 16,5-1 8-16,-1 1 3 0,1-1-3 15,3 1-8-15,-1-1-13 16,2-2-10-16,-2 2-1 0,0-2-4 15,1-1 2-15,-3 1-1 0,1-1-4 16,-2-1-1-16,0 1 0 0,0-1-2 16,-2 1-2-16,-1-1-2 0,-2 0-2 15,2 1 1-15,-5-1 2 0,1 0-2 16,-3 1-3-16,0-2 0 0,0 2 0 16,0 0-1-16,0 0-1 0,-5 0 1 15,1 0-1-15,-1 0 0 0,2 0 0 16,-2 1-1-16,-1-1 0 0,-1 0 1 15,0 0 0-15,2 1 0 0,0 0 2 16,-1-1-1-16,1 2 1 0,-1-1 4 16,-1 1-2-16,1 1-1 0,3 0 0 15,-5-1-2-15,2 1-1 0,-1 0 0 16,1 1 0-16,-2 0-1 0,1 0 0 16,-2 0 1-16,0 0 1 0,1 1 1 15,-1 2 0-15,-1 0 0 0,-1 2-1 16,0 1-1-16,0 1 1 0,1 1-2 15,-2 1 1-15,2 0 0 0,0 2-1 16,0-1 0-16,2 1 1 0,0 0 1 16,0 2 1-16,2 0 2 0,-2 0 2 15,3 3 0-15,2-1 2 0,-2 1 3 16,5 0-1-16,-2 0 1 16,2-1 2-16,2-1-2 0,1 0 0 15,4-1 2-15,2-2 3 0,5 0 3 16,-1-1 3-16,6-2 2 0,0-1 1 15,0-1-2-15,4 0-4 0,1-1 3 16,0-1 1-16,-2-1-1 0,2-1-5 16,-1 0-10-16,-2 0-3 0,-2-1-2 15,1 0-3-15,-4 0 0 16,1-1-4-16,-2 1-11 0,-1-1-13 16,-3 0-21-16,-1 0-23 0,-4 0-18 15,2 0-26-15,-4-1-26 0,1-1-39 16,2-4-86-16,-1 0-70 0</inkml:trace>
  <inkml:trace contextRef="#ctx0" brushRef="#br0" timeOffset="56072.73">15087 9146 99 0,'0'0'92'0,"0"0"-15"0,0 0 10 15,0 0 1-15,0-3-28 0,0 2-2 16,0-1 3-16,0-2-18 0,3 1 1 16,-3-1-1-16,3 1 3 0,-1 1-1 15,1-1 4-15,-1 1-4 0,1 0-12 16,1-1-6-16,1-3 2 0,-2 4-9 15,2-4-4-15,0 0-5 0,1 3-1 16,3-2-2-16,-1 2 4 0,-1-1 1 16,1 1-1-16,-1-1 0 15,0 3 3-15,-3-1-2 0,0 2-5 16,1 0-3-16,-2 0-4 0,0 0-1 16,0 0 0-16,0 1 0 0,0 1 1 15,-1 2-1-15,-1-1 0 0,1 3 0 16,1-1 1-16,-3 1 1 0,2 1 2 15,-1 1 0-15,1 0-1 0,-2 0 3 16,0 1-3-16,0 2 4 0,0-2-1 16,0 2 2-16,0-1-3 0,-2 2 0 15,-1-2 2-15,1 2-3 0,-2-2 3 16,-1 1-3-16,2-2 1 0,-5 1 3 16,2 0 0-16,1-3-2 0,-2 2 0 15,0 0-1-15,-1-2-2 0,3-1 0 16,-3-1-2-16,-1 0 0 0,3-1 0 15,-1 0 0-15,2 0 1 0,-1-2-2 16,1 0 1-16,-2 2 0 0,2-2-1 16,1-1 1-16,0 3-1 0,-1-2 0 15,2-1 1-15,1 2-1 0,-2-1 0 16,1 0 0-16,1 1 1 0,2-2 0 16,0 0 1-16,0-1 0 0,0 0 0 15,0 0 3-15,2 0 6 0,5 0 12 16,1 0 2-16,2 0-1 0,4 0-3 15,0 0 4-15,5-1-1 16,0-2-2-16,3 1 2 0,0 0-6 16,-1-1-6-16,3 1-6 0,-1 0-1 15,-3 1-3-15,0-2 0 0,2 2-1 16,-4 0-1-16,-1 0 1 0,0 1 0 16,-4 0-1-16,-1 0 0 0,-1 0 1 15,-3 0-1-15,-1 0 0 0,-3 0-1 16,1 0-12-16,-2 0-11 0,-3 0-12 15,3 0-14-15,-3 0-17 0,3 0-23 16,-1 0-16-16,0 0-57 16,4 0-60-16,-1 0-58 0,-2 0-216 0</inkml:trace>
  <inkml:trace contextRef="#ctx0" brushRef="#br0" timeOffset="65299.63">12811 10921 61 0,'0'0'31'0,"0"0"5"0,0 0 6 0,0-1-1 16,1 1-4-16,-1-1-11 0,1 1 0 16,1 0 2-16,-2 0 4 0,0 0 6 15,0 0 9-15,0 0-3 0,0-1 2 16,0 1-6-16,0 0-4 0,0 0-2 16,0 0-6-16,0 0-4 0,0 0-3 15,0 0-3-15,1 0-1 0,-1 0-3 16,0 0-4-16,2 0 2 0,-2 0 2 15,2 0 0-15,1 0 2 0,-1 0 1 16,2 0 2-16,1 0-1 16,1 0-3-16,-3 0-4 0,3 0-3 15,-1 0-4-15,3-1-2 0,0 1-2 16,0-2 1-16,1 2 0 0,2-1-1 16,0 1 0-16,2 0 0 0,3 0 1 15,0-1-1-15,3 1 0 0,-1 0 2 16,4 0 3-16,0 0 0 0,4 0 1 15,2 0-2-15,1 0-2 0,3 0 1 16,6 1-3-16,9-1 0 0,5 3 1 16,4-1-1-16,-1 0 0 15,-5-1 0-15,-4 1 0 0,3 0 1 16,2-2 3-16,-1 0 0 0,1 0-1 16,0 0 1-16,2 0 1 0,1 0-4 15,4 0 1-15,-1 1 0 0,2 0 3 16,1-1 1-16,0 1 4 0,3-1-3 15,-1 0-2-15,1 0-1 0,3 0-1 16,0 0-3-16,4 1 6 0,1-1-5 16,3 0 1-16,1 0-1 0,0 0 2 15,1 0-3-15,3 1 2 0,-1 1 1 16,5-2 2-16,1 1 2 0,0-1 1 16,3 1 1-16,-2-1 0 0,2 0-3 15,3 1-4-15,0-1-1 0,3 0 10 16,0-1-7-16,1 1 2 0,-1-2-3 15,0 0 3-15,2 0 1 0,1 1 2 16,1 1 3-16,-1-1 3 0,-1 0-2 16,-2 1 0-16,2 0-3 0,0-1 7 15,-2 1-6-15,-3 1-4 0,-3-1-1 16,-2 0-4-16,-6 0-2 16,-1 2 1-16,-4-1-2 0,-5 3 1 15,-4-2-10-15,-3 3-15 0,-7-2-20 16,-6 4-21-16,-1-1-31 0,-9 2-37 15,-1-2-50-15,-13 0-41 0,-9-4-162 16</inkml:trace>
  <inkml:trace contextRef="#ctx0" brushRef="#br0" timeOffset="66250.14">12885 11647 157 0,'0'-1'97'0,"0"1"-5"0,0-2 1 0,0 1-25 0,0 1-22 16,0-1-5-16,0 1 6 0,0 0-7 15,0-2 3-15,0 1 2 0,0 1-1 16,0-3-2-16,1 2-1 0,5 0-6 16,0 0 7-16,4-2 6 15,6 1 6-15,3 1 1 0,6-1-10 16,10-2-10-16,9-1-7 0,5 1-7 15,5-2-7-15,-2 1-7 0,-6 2 3 16,-4-1-8-16,-2 2-2 0,-2 0 2 16,0-1-2-16,-5 2 0 0,3 1-2 15,-11-1-18-15,-2 1-15 0,-6 0-16 16,-4 0-21-16,2 2-35 0,0 1-31 16,2 1-49-16,-6 2-8 15,-3-1-92-15</inkml:trace>
  <inkml:trace contextRef="#ctx0" brushRef="#br0" timeOffset="67417.45">12747 11692 6 0,'0'0'103'0,"0"0"-57"0,0 0 12 0,0 0 10 0,22-19-17 0,-19 16-11 0,-2 0 10 15,-1 0 3-15,0 2-9 16,0 0-9-16,-1 0-9 0,-2 0-6 15,0 1 1-15,0-2-6 0,-1 2-1 16,0-1 5-16,1 1-1 0,1 0 3 16,-2-1-2-16,2 0 6 0,2 1 4 15,0 0 0-15,0-1-4 0,0 1 2 16,0 0-1-16,0 0-3 16,0 0 6-16,0-1 3 0,0 1 1 15,0 0-3-15,0 0-1 0,0-2-7 16,0 1-1-16,0 0-5 0,0 0-5 15,0 0-1-15,0 0-4 0,0-1-2 16,0 1 5-16,1 0 1 0,0 1 2 16,-1-2 2-16,0 2 0 0,1-1-3 15,-1 1 1-15,0-2 0 0,1 1 1 16,-1 1 0-16,0 0 3 0,0 0-2 16,0 0 2-16,0-1 0 0,0 1-1 15,0 0-1-15,0 0-1 0,0 0 0 16,2 0-4-16,-2 0 0 0,0 0-1 15,1 0-3-15,1 0-1 0,0 0-1 16,1 0 0-16,-1 0 0 0,4 2 0 16,0 3 0-16,2-1 4 15,3 3 1-15,3 1 1 0,1 2-1 16,5 3-1-16,0 1 0 0,1 2 1 16,3 2 1-16,-1 1 1 0,1-1 1 15,-5 2-4-15,2 0 1 0,-2-1-1 16,-3-1-2-16,1 2-1 0,-4-2-4 15,-1-1 1-15,-1 0 1 0,-1 0-2 16,-3-2 4-16,-3 3-3 0,2-3 0 16,-3-1 0-16,-3 1-1 0,0 0 2 15,0-1-2-15,-5 1 1 0,-3 0 0 16,0 0-1-16,-1 0 2 0,-4-1 0 16,1 1-1-16,-6-1-1 0,1 0 3 15,0 1-1-15,-3-1-2 0,-1-1 2 16,0 1-1-16,-2-2 0 0,1 0-1 15,-3 1 2-15,0-2-2 0,-1-1 1 16,1 3-1-16,2-3 0 0,-1 1 1 16,1-2-1-16,1 2 0 0,1-2 1 15,1 0-1-15,2 1 3 0,1-2-1 16,4 0 1-16,-1-2 2 0,2 1-2 16,3-2-2-16,3 0-1 0,3-1-2 15,0-1 1-15,3 1 0 0,3-1 0 16,2 0 1-16,6-1 1 15,3 1 4-15,8-1-3 0,2 0 1 16,4 0 0-16,10 1-1 0,8-1-2 16,7 1 0-16,6 0 2 0,-3 2-2 15,-6-2 1-15,-1 2-1 0,-7-2 0 16,-1 1 0-16,-4-1-1 0,-2 0 1 16,-6 0-4-16,-6 0-2 0,-4-1-28 15,-4 1-25-15,2 0-23 16,3 0-35-16,-1 2-52 0,2 0-102 15,-3-1-82-15</inkml:trace>
  <inkml:trace contextRef="#ctx0" brushRef="#br0" timeOffset="68034.73">14091 11602 160 0,'5'-1'161'0,"-3"0"-42"0,1 0-1 0,0-1-23 16,0-1-33-16,-1 2-10 0,1 0-1 16,-3 0-7-16,2 0 3 0,-2 1-4 15,0-1 6-15,0 1-10 0,0 0-11 16,0 0-3-16,-2 0-22 0,-1 1 2 16,-2 2-3-16,-3 4 5 0,-6 1-3 15,0 5 3-15,-4 2-2 0,-3 6-5 16,-2 4 2-16,-7 11-2 15,-3 13 3-15,-2 14 0 0,-3 8-3 0,8 3 1 16,6-3 0-16,5-6 19 0,5-2 27 16,-1-1 16-16,6-5-4 15,3-4-21-15,3-6-15 0,3-2-11 16,3-6-2-16,3-7 0 0,1-9 0 16,1-5-7-16,2-4 1 0,2 1-4 15,4-3-23-15,6-2-38 0,0-3-40 16,3-7-42-16,15-7-78 0,-7-3-107 15,-3-2-221-15</inkml:trace>
  <inkml:trace contextRef="#ctx0" brushRef="#br0" timeOffset="68768.81">14268 12157 433 0,'0'0'107'0,"0"0"-27"0,0 0 19 0,0 0-24 0,21-34-36 15,-13 25 6-15,1 0 8 0,0 1-5 16,1-2 4-16,2 1-3 0,0 0-4 15,1 2-7-15,4 0-2 16,-1 0-6-16,1 0-6 0,-2 3 4 16,2 1-4-16,0 1-6 0,-3 2-7 15,2 0-5-15,-3 3-3 0,0 3-2 16,-1 6-1-16,-1 1 2 0,-1 4 0 16,-3 4 2-16,-2 4 4 0,-3 8 3 15,-2-1-1-15,0 2 1 0,-8 5-7 16,-5 1-2-16,0 0-2 0,-2-5 0 15,2-7-5-15,-2-8-3 0,0 3 2 16,-2-1 1-16,-2-1 0 0,2-5 4 16,2-4 0-16,3-3-6 0,0-4-4 15,3-4 5-15,3-1 5 0,4-6 1 16,2-3-6-16,2-3 6 0,7-2 3 16,4-2-2-16,1-4 3 0,4 0 3 15,3-1-1-15,3 1-3 0,3-1 0 16,-3 1 1-16,3 0-2 0,1 1 0 15,0 0 3-15,-1 3-1 0,0 0 0 16,-3 2 3-16,-2 1-5 0,-1-1 1 16,-1 1-1-16,-4 4-1 0,-5-2-1 15,0 4 1-15,-6 4 0 0,-5-1-1 16,0 3-15-16,-8 1-3 16,-3 1 16-16,-5 6 0 0,-1 5 2 15,-4 3 2-15,-1 4 0 0,0 3-1 16,0 4 0-16,3-1 1 0,0 2 4 15,6 0 9-15,2-1 6 0,3-3 11 16,4-2 6-16,4-2-4 0,0-4-1 16,6-1-5-16,6-5-4 0,3-2-2 15,5-3 2-15,4-4-8 0,0-2-11 16,6-2-5-16,0-3-25 16,0 0-32-16,0 0-24 0,0-1-30 15,3-3-60-15,-6 4-115 0,-8-1-135 16</inkml:trace>
  <inkml:trace contextRef="#ctx0" brushRef="#br0" timeOffset="69235.92">14970 12454 527 0,'0'0'130'0,"8"-7"-33"0,-5 4 17 0,3-1-46 0,-1 3-40 15,-2 0-8-15,-1 1-7 0,1 0-6 16,-3 2 8-16,0 5 11 0,-3 1 22 15,-2 3-8-15,0 1-12 0,-1 0-7 16,0 3-8-16,-2-1-1 0,3 2-3 16,-3 0 0-16,0-1-2 0,2-1-1 15,1 0 2-15,2 0 10 0,3-2 11 16,0-2 3-16,0-1-7 0,0-2-11 16,3-2-6-16,2 0 2 0,0-2 0 15,4 0 4-15,2-3 5 0,-1 0 1 16,7 0-7-16,-3-3-3 0,5 1-7 15,-1 0 0-15,2 0-3 0,2 0 0 16,2 1-2-16,-2 1-18 0,2-1-18 16,-2 0-17-16,0 0-20 0,-3 0-17 15,0 0-32-15,-5-1-37 0,0-1-59 16,-4-2-41-16</inkml:trace>
  <inkml:trace contextRef="#ctx0" brushRef="#br0" timeOffset="69386.09">15183 12277 958 0,'0'0'89'0,"0"0"-50"0,0 0-7 16,0 0-32-16,0 0-126 0,13-48-30 15,-6 35-178-15,0 0-158 0</inkml:trace>
  <inkml:trace contextRef="#ctx0" brushRef="#br0" timeOffset="69770.02">15651 12223 331 0,'0'0'163'0,"0"0"-49"0,0 0-1 16,0 0-1-16,0 0-8 0,0 0-8 16,32 0-3-16,-12 0-24 0,0-1-5 15,3-2-14-15,2 0-21 0,0 3-17 16,2-1-9-16,1 1-3 0,-1 0-9 16,3 2-31-16,-1 4-50 0,7 0-65 15,7 1-70-15,-5 0-57 0,-5-3-146 16</inkml:trace>
  <inkml:trace contextRef="#ctx0" brushRef="#br0" timeOffset="70487.42">16324 12208 469 0,'0'0'105'0,"0"0"-8"0,0 0 28 16,38-35-41-16,-24 23-40 0,2 1 10 15,1-1 3-15,-1 0-9 0,3 2-9 16,-3 1-8-16,3-1 8 0,0 3-1 15,-3 1-13-15,-1 1-12 0,1 1-6 16,-3 1-3-16,-2 3-3 0,0 0-1 16,-2 4 0-16,-2 3-1 0,-2 4-5 15,-1 3-1-15,-4 4 2 0,0 6 5 16,0 1 0-16,-4 3 3 16,-3 2-1-16,-4-1-1 0,3-1 1 15,-1-2 0-15,-5-2-2 0,2 0 1 16,0-3 0-16,-1-2 0 0,0-4 2 15,1-1 0-15,4-3-2 0,0-4 2 16,0-4-1-16,5-3 0 0,3 0 8 16,0-3-5-16,3-6-4 0,3-2 0 15,4-4 15-15,2-3-4 0,6-4-3 16,-1 1-3-16,4-2 0 0,1-2 0 16,0 3 0-16,0-1-1 0,-1 4-5 15,4-1 0-15,-3 3 0 0,2 0 2 16,-5 1-1-16,3 1-1 15,-4 1 0-15,-1 2 0 0,-3 3 0 0,0 1 1 16,-6 1-1-16,-3 2 0 16,-2 0 0-16,-3 5-1 0,-3 0-2 15,-5 0 3-15,-2 6 1 0,-7 5 1 16,1 2 0-16,-4 4 0 0,-2 4-2 16,1 3 1-16,1 2-1 0,-1 1 3 15,2 0 11-15,3-2 5 0,3-1 7 16,3-2-7-16,5-1-7 0,3-4-3 15,2 0-3-15,5-4-4 0,3-3 2 16,1-3-1-16,6-2-2 0,2-4-1 16,2-1-17-16,0-4-1 0,3-1-19 15,1-2-15-15,0 0-23 0,2-2-14 16,0 2-40-16,5-3-45 0,-4 1-69 16,-7 2-113-16</inkml:trace>
  <inkml:trace contextRef="#ctx0" brushRef="#br0" timeOffset="70904.39">16522 11901 445 0,'0'-1'97'0,"4"-2"-10"0,2 0 30 0,4 1-15 16,2-1-26-16,3 1 14 0,5-1-8 15,1-1-20-15,1 2-12 0,0-2-13 16,-1 2-10-16,1 0-3 0,2-2-17 16,-1 3-7-16,-5 0-1 0,2-1-35 15,-1 1-34-15,-1 0-41 0,8 1-58 16,-5 0-52-16,-5-1-122 0</inkml:trace>
  <inkml:trace contextRef="#ctx0" brushRef="#br0" timeOffset="71438.57">17128 11689 445 0,'0'0'97'15,"0"0"-31"-15,0 0 21 0,0 0-14 16,0 0-25-16,0 0 6 0,24 7-14 16,-16-1 2-16,4 3 11 0,-2 4-5 15,4 3-7-15,0 6-17 0,2 5 1 16,6 7-2-16,0 14-2 15,5 8 3-15,2 6-2 0,-5-3-3 0,-4-2-5 16,-7-8 0-16,-1 1 4 16,-4-1 6-16,-6-3 11 0,-2-2 2 15,-5-1-1-15,-5-3-9 0,-4 0-8 16,-2-5-10-16,-1-6-3 0,1-6-5 16,2-4 1-16,1-4 1 0,-7 5-3 15,-2-1 0-15,-2 3 0 0,-3-5-8 16,0-2-9-16,2-1-24 0,0-3-24 15,4-2-31-15,4-1-40 0,7-1-87 16,3-2-67-16,7-5-186 0</inkml:trace>
  <inkml:trace contextRef="#ctx0" brushRef="#br0" timeOffset="72290.23">17452 11407 267 0,'0'0'109'0,"6"-4"-19"0,-4-1 5 0,1 2-18 16,0-2-22-16,-1 0 5 0,1 1-8 16,-1-1 3-16,1 0 2 0,1 1-10 15,-2-1-7-15,1 2-5 0,2-1-5 16,1 2-9-16,1-2-10 0,2 2 0 15,2 1-6-15,-3 1-1 0,1 0 0 16,-1 0 0-16,0 2-2 0,-1 2-2 16,-1-1-4-16,0 4-2 0,-3 4 2 15,-1-1 2-15,-2 4 2 0,0 3 2 16,-2 1-1-16,-2 1 0 0,-4 1 1 16,-1-2 0-16,-3 1 2 15,0-2-3-15,-1-1-1 0,-1-2 4 16,1-3-2-16,2 0 0 0,2-4 7 15,2-2 7-15,4-2 7 0,0-2 1 16,3 0-6-16,0-1 4 0,3 0 10 16,2-1 5-16,7 0-10 0,1-1-6 15,4-1-3-15,1 2 6 0,4 1 4 16,3 0 2-16,-1 0-5 0,6 0-5 16,0 3-7-16,0 0-5 0,2-2-4 15,1 3-4-15,3-1 0 0,-3 2-14 16,-1-2-38-16,1 3-54 15,0-1-85-15,-3-2-178 0,-6 0-352 0</inkml:trace>
  <inkml:trace contextRef="#ctx0" brushRef="#br0" timeOffset="73206.6">12562 13086 110 0,'0'0'77'0,"0"0"16"0,0 0 12 0,0 0-11 16,0 0-20-16,12-10-5 0,-10 7 9 15,1 1 1-15,-2 0-4 0,3-1-2 16,-4 1-15-16,0-1-3 0,2 1-9 16,-1 0-3-16,0 2 1 0,0-2-5 15,2 2-13-15,-3 0-4 16,1 0-12-16,0 5 1 0,0 1-1 16,-1 4-5-16,0 3 0 0,-3 1 3 15,-1 2-1-15,0 4-3 0,-5-1 1 16,2 1-2-16,-1-1 1 0,-1-1-1 15,0-2-1-15,1-2 5 0,1-2 3 16,1-3-2-16,0 0 4 0,3-2 4 16,1-2-1-16,2-2 0 0,0-2 1 15,4 1 3-15,6-2 5 0,-2 0 6 16,3 0 0-16,4-4-6 0,1 0-5 16,4-1-6-16,0 0-5 0,-3 0-3 15,4 1-4-15,-4 2 0 0,2-1-1 16,-1 1-1-16,-2 1-12 0,0-1-9 15,-2-1-15-15,-3 2-17 0,2-1-27 16,-3-1-31-16,-1 2-34 0,1-3-72 16,-4 1-79-16,-2-3-124 0</inkml:trace>
  <inkml:trace contextRef="#ctx0" brushRef="#br0" timeOffset="73406.8">12625 12847 990 0,'0'0'109'0,"0"0"-74"0,0 0-21 0,0 0-14 16,0 0-120-16,9-38-87 0,-7 26-100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17.08099" units="1/cm"/>
          <inkml:channelProperty channel="Y" name="resolution" value="1090.7789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1-18T15:43:03.7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339 7759 97 0,'0'0'23'0,"1"-1"2"0,0 0 19 0,-1 0-13 0,1 1-3 16,0 0 13-16,-1 0 7 0,0-1-2 15,0 0-7-15,0 0 2 0,1 1 1 16,-1-1-13-16,1 1-5 0,0-2-3 16,-1 2-1-16,0 0-5 15,0 0-6-15,0 0-2 0,0 0-3 16,1 0-1-16,-1 0 1 0,0 0 0 0,0 0 2 16,0 0-2-16,0 0 0 0,0-1 3 15,1 1 2-15,-1 0 6 0,1 0 5 16,-1 0 7-16,1 0 1 15,-1 0 5-15,0-1-2 0,0 1-3 16,0-1 1-16,0 1-9 0,0 0-5 16,0-1-1-16,0 1 0 0,0 0-2 15,-1 0 1-15,0 0-2 0,0 0-2 16,-2 0 1-16,-1 0 0 0,-1 0 2 16,-2 0 1-16,-2 0 0 0,-1 0 2 15,-1 2-1-15,-4 0-1 0,0 3-5 16,-4 0 0-16,-1 0-3 0,1 3-3 15,-3 0 1-15,-1 1-3 16,2 0 2-16,-2 2 2 0,1-1-2 0,2 1 1 16,1 0-3-16,1 0 2 15,3-1 0-15,-1 1-1 0,5-2 2 0,2 1-3 16,3-1-1-16,4-1-3 0,2-1 4 16,3 0 3-16,5-2 8 0,3-1 10 15,4 0 0-15,3-2 1 0,2 1-5 16,0 0-3-16,3-2-1 0,1 3-2 15,-1-1-4-15,0 1 0 0,-1-1-3 16,1 2 1-16,-1-2-1 0,-1 1 0 16,0 1-1-16,-1 1 0 15,-1 1-1 1,0 1 1-16,-1 1-2 0,-1 1 1 0,-2 1-2 0,0 0 3 0,-5 0-1 16,-1 0 1-16,-2 0 0 0,-3 2 1 15,-3-1 4-15,-1 2 5 0,-1 0 2 16,-4 0 0-16,-3 1-2 0,-5-1-3 15,0 0-2-15,-4 0-5 0,-3 0 1 16,-1-3-1-16,-2 1 2 0,-3 0-2 16,0-3 1-16,-1 0-1 0,0-2 0 15,-2-2-2-15,-1 2-1 16,0-2 0-16,0-1 0 16,1 0-4-16,2 0-13 15,3-2-8-15,3 2-11 0,4-1-20 0,3 2-10 0,6-2-14 16,5 2-44-16,3-2-50 15,11 2-37-15,1-3-31 16,3 0-86-16</inkml:trace>
  <inkml:trace contextRef="#ctx0" brushRef="#br0" timeOffset="841.71">21723 8263 216 0,'1'0'127'0,"-1"0"-25"0,1 0 9 0,0-2-25 0,1 2-43 15,-2 0-21-15,1 0-6 0,1 0 10 16,1 0 12-16,1 2 4 0,0 0 6 15,2 0-3-15,0-1 2 0,2 1-2 16,-1-2-4-16,3 0-6 0,1 0-2 16,0 0 2-16,0-2-3 0,1 1-4 15,1-2-6-15,-1-1-2 0,1 0-6 16,-1-1 1-16,0 0-6 0,-2-2 0 16,-1 1 2-16,0 2 0 0,-1-1-2 15,-2-1-3-15,0 1 1 0,-2-1 0 16,0-1-3-16,0 2 0 0,-2-1 0 15,-2 0 0-15,0 1 0 0,-1-1 1 16,-4-1 2-16,1 2-2 0,-2-1 4 16,-1 1-3-16,0 1 0 0,-3-1 1 15,2 0-1-15,-1 1-2 0,0-1 2 16,-2 0-4-16,1 3 1 0,-1-1-3 16,1 1 2-16,1 2 1 0,-1 0 1 15,-1 0 0-15,1 2-1 0,0 2 1 16,-1 1-2-16,0-1 0 0,-2 2 1 15,2 1-3-15,-1 0 1 0,-1 2 2 16,1 1-1-16,-1 3 3 0,1-3 1 16,1 2-1-16,-1 2 3 0,1-1-2 15,2 0 2-15,-1 1-3 0,2-1 2 16,0 0-2-16,2 0-1 0,-1-1 0 16,4 2-2-16,1-3 1 0,2 0 2 15,1 1 2-15,2-3 1 16,4 2 2-16,0-2 1 0,0-1 3 15,2 0 2-15,2 1-1 0,-2-2 2 16,2-2-4-16,1 1 3 0,0-2 3 16,2-1-4-16,0 0 0 0,2 0-5 15,0-1-5-15,3 1-2 0,-2-1-2 16,4-1 1-16,1 0-2 16,-1 0 0-16,2 0-7 15,0 1-19-15,-2-1-26 0,0 0-18 0,-2 3-21 0,-3-1-30 16,1 0-35-16,2 0-52 0,-3-2-82 15,-2-1-79-15</inkml:trace>
  <inkml:trace contextRef="#ctx0" brushRef="#br0" timeOffset="1944.95">21927 7278 181 0,'0'0'71'0,"0"-1"15"0,-1-1-10 16,1 1-4-16,0-1-14 0,0 0 8 15,0-1-10-15,0 1-10 0,1-2 6 16,0 1 1-16,1 0-9 16,0 0-3-16,1 0-6 0,0 0-10 0,3 0-3 15,-1-2-3-15,2 2-1 0,-1-1 5 16,1 0 2-16,2-1-6 0,0 3-1 16,-1-1 1-16,1 0-1 0,-1 2-1 15,-1-1-2-15,-1 1-2 0,-1 1 1 16,-1 0-5-16,0 0 0 0,-1 0-1 15,0 1 0 1,-1 2 1-16,2 0 1 0,-1 2-5 0,-1 2 1 0,0 2 0 16,0-1 1-16,-1 3 4 0,0 0 1 15,-1 0 1-15,-1 2-1 16,1-1-1-16,0-1 0 0,-3 2-5 16,0-2-1-16,-2-1-1 0,0 1-1 15,-2 0 2-15,-2-1-1 0,0 0 0 16,-1-1 2-16,0 1 0 0,1-2 0 15,0 1 2-15,-1-2 4 0,3 1 3 16,0-2 0-16,1 0-5 0,1-2-1 16,1-1-2-16,2-1-2 0,0-1-2 15,2 0-3-15,0 0 0 0,1-1 0 16,4 1 7-16,2-1 1 0,1 0-2 16,3 0 0-16,3 0-2 15,1 0-3-15,3 0 1 0,2 0 0 16,0 0 1-16,1 0 3 0,2 1-2 15,-2-1-2-15,1 0 0 0,1 0-1 16,-2 0 0-16,1 0-1 0,-2 0 1 16,-2 0-1-16,1 0 0 0,-3 0-4 15,-1-1-10-15,-2-1-13 0,1 0-17 16,-2 0-16-16,-1-1-19 0,-2 2-11 16,-2 0-32-16,-1 1-48 0,1-1-49 15,-3 0-40-15,-1 0-121 0</inkml:trace>
  <inkml:trace contextRef="#ctx0" brushRef="#br0" timeOffset="3216.49">19112 8785 144 0,'0'0'51'0,"2"-2"-13"0,1 1 16 16,0-3 9-16,-1 2-23 0,2 1 3 15,-3-2 4-15,2 2-1 0,0 0 3 16,-1-1 7 0,1-1 3-16,1 2-3 0,-2-5-10 15,3 5-12-15,-2-2-5 0,4 0-2 0,-2 2-2 0,-1 0-3 16,5-1-2-16,-1 0-6 0,0 0 2 16,2 1-3-16,-1-1 0 15,3 0-2-15,1 0-2 0,0 1 0 0,3-1 1 16,2 1 6-16,0-1-1 15,2 1-1-15,3-1-3 0,2-1 0 16,4-1-3-16,2 0 0 0,8 1 0 16,9-2 1-16,6 2-2 0,9-2 2 15,-6 4 0-15,2-3-4 0,-3 2-2 16,3 1 2-16,4-1-3 0,3 0 1 16,1 1 0-16,3 0 5 0,1 0-2 15,3-3 2-15,3 1 0 0,1-2-3 16,5 4 5-16,0-1-6 0,2-2 0 15,-1 3-1-15,3-1 1 0,1-3-1 16,3 4-1-16,1-3 0 16,2 2 1-16,0 1 0 0,2 0 1 15,2-2-1-15,2 2-1 0,3-2 4 16,0-1-3-16,2 2-1 0,-1 1 2 16,4-1 1-16,0 1 1 0,4 0-3 15,0 1 2-15,2 0 0 0,1 0-3 16,4 1-2-16,2 2 3 0,2-1 1 15,-2 0-2 1,1 2-1-16,-2-2-1 0,0-1 0 0,-2 0 3 16,-3 1-3-16,-4-1 2 0,-1 1-2 0,-3 2 1 15,-4-2 17-15,-5-2-7 0,-7 2-1 16,-6 1-5-16,-6-2-3 0,-2 0 0 16,-6-1-2-16,-6 1 0 0,-6 1-1 15,-7 0-17-15,-6-1-23 0,-4 0-26 16,-7-1-62-16,-11 0-104 0,-7-2-156 15</inkml:trace>
  <inkml:trace contextRef="#ctx0" brushRef="#br0" timeOffset="6214.36">19925 9232 109 0,'0'0'53'0,"0"0"7"0,0 0 5 15,0 0 1-15,-7 0-30 0,4 0-3 16,-1 0 11-16,-1 0 6 16,1 0-1-16,0 0-5 15,-1 0 6-15,3 0 3 0,-1 0 7 0,2 0 2 0,-1 0-4 16,2-1-2-16,2 1-18 0,3-1 11 15,3-2 16-15,7 2 1 0,5 0-11 16,6-2-4-16,11 0-8 16,10 2-4-16,8-1-8 0,-1-1-6 15,-2 3-10-15,-6-1-9 0,-8 0-5 16,-2 1 2-16,0-1-1 0,-8 1-2 16,-6 0-11-16,-7 0-33 0,-2 0-34 15,0 2-23-15,0 0-44 0,-2 2-59 16,-8 1-50-16,-3-2-50 0</inkml:trace>
  <inkml:trace contextRef="#ctx0" brushRef="#br0" timeOffset="7156.23">19833 9301 144 0,'0'0'45'0,"0"0"5"0,0 0 25 0,0 0-10 0,-8-5-24 15,7 4 15-15,0-1 7 16,1 1-12-16,0-2-10 0,0 3 0 0,0-3 5 0,0 1 8 15,0 0-1-15,1 1-5 0,-1-1-3 16,0-1-3-16,0 2-6 0,0 0-5 16,0-1-2-16,0-1 0 0,0 1-5 15,-1-1-2-15,-1 0 0 16,0 0 1-16,-2 1 1 0,1 0 2 0,-1-1-1 16,2 0 1-16,-1 2-1 15,0 0-1-15,-2-1-1 16,3-1-2-16,-2 2-5 0,0 0-1 15,2 1 1-15,1-1-2 0,-1 0-3 0,2 1 1 16,0-1-8-16,0 1-3 0,0 0 4 16,2 0-4-16,2 0 1 0,2 2 1 15,1 0-2-15,2 2 2 0,4-1 1 16,-1 1 0-16,6 1 1 16,-1 0 1-16,4 2 1 15,-1 0-1-15,3 0 3 16,1 3 3-16,1-1 1 0,-2 4 1 15,-1-2-5-15,0 3 1 0,-1 3-3 16,-4-2 1-16,2 1-3 0,-5 1 2 16,0 1 0-16,-2 1-3 0,-4 1-1 15,0-2 0-15,-4 2-1 16,-3 0-2-16,-1 0 6 0,-4 1-3 16,-6 0 3-16,-1 1 1 0,-3 0-4 15,-5 1 0-15,-3 0 0 0,-2-1-2 16,-3 0 1-16,-3 0-1 0,0-1 1 15,-1 2-1-15,1-4 1 0,-1 2 0 16,3-3-2-16,0-2 5 0,4-2-1 16,3-1 0-16,4-2 0 0,3-1 2 15,4-3-4-15,4-2 3 0,4-1-4 16,2 1-1-16,2-3 2 0,6 2 4 16,8-2 4-16,2 0 5 0,7-1-4 15,2 1-3-15,7 0-2 0,9-2-4 16,9 1 0-16,1 1 0 0,-4 0 0 15,-5-1-1-15,-8 0 0 0,-2 0-1 16,-6-1 0-16,-4 1-10 0,-8 0-18 16,0 1-17-16,2 0-28 0,2-1-20 15,1 1-31-15,-4-2-43 0,4-1-81 16,-7-3-124-16,1-3-227 0</inkml:trace>
  <inkml:trace contextRef="#ctx0" brushRef="#br0" timeOffset="7721.74">21119 9231 268 0,'3'-2'81'0,"0"-1"3"0,1 1 3 0,1-3-1 0,-1 3-35 16,1-1 9-16,0 1 1 0,-2-1-10 16,1 0-6-16,-1 1-1 15,0 1-5-15,-1-1-2 0,-2 0 0 0,0 2-6 16,0 0-14-16,-2 0-10 0,-3 4 3 16,-3 1-1-16,-3 3-3 15,-2 2 1-15,-5 4 1 0,0 2 1 0,-4 5 2 16,-3 4-4-16,-4 9 5 15,-4 11 4-15,0 14-2 0,0 4-1 16,8 1-4-16,4-5 4 0,7-5 7 16,4-1 9-16,4-3 8 0,4-3 4 15,3-2 3-15,5-5-15 0,1-3-14 16,5-8-8-16,-1-7-5 0,0-4 0 16,1-3-2-16,2 2-1 0,5-3-20 15,2 0-17-15,4-7-49 0,1-6-48 16,14-9-77-16,-6-3-90 0,-5-3-125 15</inkml:trace>
  <inkml:trace contextRef="#ctx0" brushRef="#br0" timeOffset="8395.99">21314 9658 526 0,'0'0'95'0,"0"0"26"0,0 0-25 0,0 0-29 16,0 0-31-16,42-40 18 0,-25 30-8 15,3-1 10-15,0 1-9 0,2 2-7 16,1 0-7-16,-2 2 4 0,-1 2-3 15,-2 1-9-15,-3 2-7 0,-1 1-2 16,-2 0-5-16,-3 4-4 0,-1 2-3 16,-4 3 2-16,-1 4 2 0,-3 5 2 15,-1 2 1-15,-5 5 1 0,-5 3 0 16,-2 1 2-16,-4 1-2 0,-1 0-7 16,-2 0-1-16,1-2-2 0,1-2-1 15,0-2 0-15,2-2 0 0,2-4 1 16,3-4-1-16,2-5 1 0,2-4-1 15,3-4 2-15,2-2 1 0,2-6-3 16,4-5-1-16,5 0 10 0,2-4-1 16,4-1-1-16,2-1 3 0,2-2 1 15,0 2-2-15,3-1-2 0,2-1-4 16,-2 3-1-16,2 1-2 0,0 0 0 16,0 2 1-16,-2 2-2 15,0 0 0-15,-2 1 0 0,-4 4 1 16,-1-1-1-16,-5 2 0 15,-2 3 0-15,-4 1 0 0,-4 2-3 0,-3 3-11 16,-6 4 14-16,-2 3 1 0,-5 5 1 16,0 3 1-16,-3 2-3 0,2 2 1 15,-2 0 1-15,2 4-1 0,3-2 0 16,2 0 9-16,1-1 7 0,4-1 5 16,3-3-2-16,4-3-5 0,0-3-1 15,5-3 3-15,3-3 2 0,4-4 1 16,3-3-4-16,3 0-7 0,0-5-5 15,5-1-2-15,2 0-2 0,0-1-7 16,3 0-24-16,0 0-31 16,1 2-31-16,-1 0-43 0,0 1-51 15,4 0-76-15,-7-1-93 0,-7 2-146 16</inkml:trace>
  <inkml:trace contextRef="#ctx0" brushRef="#br0" timeOffset="8781.11">22022 9867 312 0,'0'0'173'0,"0"0"-44"0,10-9-6 0,-4 6-36 15,-2 2-39-15,0 1-15 0,-2 0-8 16,-1 1-2-16,0 4 15 0,-1 2 0 16,-2 3 6-16,-2 3-2 15,-2 2-5-15,-3 3-7 0,2-1-2 16,0 1 2-16,0-2-7 0,1 1-7 16,2-1-4-16,1-4-4 0,2 2 3 15,1-3 4-15,0-1 2 0,3 1 1 16,3-4 3-16,5 0 9 0,-1-1-2 15,5-3-11-15,1 0-8 0,1-2-3 16,2 0-2-16,1-1-1 0,1 0-2 16,-1 0-1-16,2 1-2 0,-2 1-18 15,-2-2-25-15,0 1-21 0,-5-1-24 16,0 0-47-16,-3-10-73 0,-2 0-130 16,-3-3-228-16</inkml:trace>
  <inkml:trace contextRef="#ctx0" brushRef="#br0" timeOffset="8937.99">22166 9741 932 0,'0'0'42'0,"0"0"75"16,0 0-87-16,0 0-30 0,0 0-114 16,17-40-74-16,-6 31-125 0,-1 0-192 15</inkml:trace>
  <inkml:trace contextRef="#ctx0" brushRef="#br0" timeOffset="9236.89">22580 9678 525 0,'0'0'105'16,"0"0"35"-16,0 0 16 0,0 0-48 16,50 1-22-16,-26-1-20 0,5-1-8 15,2-1-10-15,1 0-12 0,-1 2-21 16,2 0-9-16,-2 0-6 0,6 1-1 15,5 3-29-15,9 0-35 0,0 0-51 16,-3-1-78-16,-14 0-97 0,-12-3-120 0</inkml:trace>
  <inkml:trace contextRef="#ctx0" brushRef="#br0" timeOffset="9894.48">23264 9597 301 0,'0'0'175'15,"0"0"-78"-15,0 0 68 0,39-35-81 16,-26 26-28-16,4-1-14 0,-1 1 5 15,3 2-23-15,-1 0 10 0,2 4-1 16,-1-1 3-16,-2 2-4 0,1 2-1 16,-2 0-10-16,-2 3-5 0,-2 5-3 15,-2 3-6-15,-1 4-1 0,-2 3-2 16,-3 4-2-16,-1 4 0 0,-3 2-1 16,-1 2 1-16,-4 1-2 0,-4 1 2 15,-4-2-1-15,1-2-1 0,-3-1 3 16,0-3-3-16,0-1 1 0,2-6 1 15,0-3-1-15,2-5-1 16,4-3-2-16,2-5 0 0,2-1 2 16,3-4 0-16,3-6 1 0,5-4 0 15,5-3 1-15,2-3-2 0,3-3 1 16,2-2 0-16,1 2 0 0,2-1 0 16,-2 2 0-16,4 1 0 0,-2 3 0 15,0 0 2-15,0 3-1 0,-2 1 0 16,-1 3-2-16,-4 1 0 0,-1 3-1 15,-5 1 1-15,-2 2 0 0,-5 2 1 16,-2 2-4-16,-2 0-7 0,-7 5 8 16,-5 6 2-16,-4 1 6 0,-5 7 9 15,-1 2 10-15,-2 4 7 0,0 1-10 16,0 0-7-16,3 0-3 0,3-1-4 16,2-2 0-16,7-2 8 0,5-3-1 15,5-3-1-15,1-1-2 0,8-4 1 16,6-5 6-16,4-3-1 0,7-2-11 15,8-4-4-15,8-3-3 0,5-1-6 16,2 0-20-16,-8 2-23 0,-8 1-34 16,-10 0-35-16,1-5-66 0,-8 2-110 15,0-2-153-15</inkml:trace>
  <inkml:trace contextRef="#ctx0" brushRef="#br0" timeOffset="10239.21">23423 9416 675 0,'0'0'69'0,"0"0"120"0,28-14-79 16,-9 9-44-16,2-2-27 0,0 2 2 16,3 0-11-16,-1 0-10 0,1 2-4 0,-2 1-4 15,3-1-6-15,-2 2-5 0,1 1-1 16,-1 0-3-16,-1 0-24 0,2 3-31 15,1 0-40-15,14-1-48 0,-7 1-99 16,-2-2-89-16</inkml:trace>
  <inkml:trace contextRef="#ctx0" brushRef="#br0" timeOffset="10622.15">24029 9182 540 0,'0'0'71'0,"0"0"80"0,0 0-29 0,0 0-64 16,33-18-25-1,-20 18-2-15,1 5 21 0,3 5-4 0,0 3-6 0,2 5-16 16,1 4-9-16,2 11-2 0,4 12 1 16,3 16-2-16,0 4 7 15,-5-2 1-15,-6-4-5 16,-6-7 3-16,-3-2-7 0,-6 0-1 16,-3-3-1-16,-4-3-3 0,-6-1-1 0,-4 0-1 15,-4-4-4-15,1-7 3 16,0-7-3-16,1-7-2 15,2-2 0-15,-6 2 0 0,-3-2-17 0,-3 1-37 0,-1-4-50 0,1-7-63 16,-4-5-46-16,7-1-58 0,5-4-94 16</inkml:trace>
  <inkml:trace contextRef="#ctx0" brushRef="#br0" timeOffset="11456.42">24498 8893 263 0,'0'0'79'0,"0"0"25"0,2-4-9 16,0-1-28-16,1 2-13 0,0-2-12 15,0-1 12-15,0 3-9 0,0-3 0 16,0 0-4-16,0 0 1 0,0 2 4 16,3-1-3-16,-2 1-7 0,2 1-11 15,1 1-10-15,1 0-8 0,2 2-6 16,0 0 0-16,1 3 0 0,1 0-1 15,0 2 0-15,0 1 0 0,-2 1 0 16,-2 1-2-16,-2 2 1 0,-3 3 1 16,-3 4-1-16,-1 0 2 0,-6 3 0 15,-2-1 0-15,-4 0 3 0,-2 0-1 16,-2-1 2-16,2-4 1 0,-1 0 1 16,2-4 3-16,2 0 3 0,0-2-3 15,3-4-1-15,2 0 4 0,1-2 1 16,4-2 5-16,1 0 9 0,1 0 14 15,2-3-6-15,6-1-14 0,2 1-6 16,3-1 0-16,3 1 2 0,2 1-5 16,3 1-2-16,1 1-2 0,2 0-5 15,1 1-1-15,-1 2-2 0,2-1 0 16,0 3-1-16,-1-2 1 0,0 2-2 16,-1 0-1-16,0-2-24 0,-1 2-34 15,-1-2-42-15,-3 3-47 16,4-2-82-16,-6-2-122 0</inkml:trace>
  <inkml:trace contextRef="#ctx0" brushRef="#br0" timeOffset="12462.54">19669 10502 184 0,'0'0'134'0,"0"0"-36"0,0 0-8 0,0 0-6 15,0 0-35-15,10-8-6 0,-8 7 6 16,0 1-5-16,1-1 5 0,-1-1-4 15,0 2-1-15,-1 0 2 0,1 1 1 16,-2 3-9-16,0 3-10 0,0 3-3 16,-3 2-9-16,-1 1-9 0,-3 3 0 15,1 1 0-15,-1-1 6 0,-1 1 9 16,1 0 2-16,-1-1-1 0,2-1-1 16,-1-2-2-16,3-2-3 0,1-1-1 15,3-2-6-15,0-2 2 16,0-1-1-16,3-2 2 0,2 0 3 15,1-3 3-15,4 0 4 0,0 0-2 16,2-3 1-16,2-1-5 0,2-1-3 16,2 1-5-16,0 0-3 0,4 0-4 15,-1 0-1-15,2 1-1 0,-1 0-7 16,0 2-17-16,0-1-20 0,-2 1-20 16,-4 0-25-16,-1 0-31 15,-5 1-56-15,-2-2-79 0,-1-1-72 0</inkml:trace>
  <inkml:trace contextRef="#ctx0" brushRef="#br0" timeOffset="12712.95">19666 10351 884 0,'0'0'91'0,"0"0"-31"0,0 0-16 0,0 0-44 15,17-27-39-15,-13 20-48 0,0-4-126 16,2 2-53-16,-2 0-207 0</inkml:trace>
  <inkml:trace contextRef="#ctx0" brushRef="#br0" timeOffset="22577.4">8407 10222 143 0,'0'0'52'0,"0"0"42"0,-2-5 0 0,1 3-21 16,1 1-5-16,-1-2-9 0,-1 2 3 16,0-1-7-16,0 1-7 15,0 1 1-15,-2 0-1 0,2 0 0 16,1 0-1-16,0 0-9 0,1 0-8 15,2 1 3-15,5 1 8 0,3 0-4 16,4 0-3-16,5 1-3 0,5-1-3 16,2 0-1-16,8 1 0 0,7 1 1 15,8-3-4-15,0 2-13 0,-5 0-6 16,-6 0-2-16,-11-1-1 0,-4 0-1 16,-7-2-1-16,-1 1-17 0,0 1-36 15,0 0-31-15,0 0-40 0,-5-1-55 16,-3 2-66-16,-3-2-53 0</inkml:trace>
  <inkml:trace contextRef="#ctx0" brushRef="#br0" timeOffset="23542.42">8336 10301 107 0,'0'0'41'0,"0"0"28"0,0 0-24 0,0 0-11 0,-7-7 4 16,6 6 13-16,1 0 3 0,0 0-2 16,0-1-3-16,0 1-7 0,0-1-8 15,0 1 0-15,0-1 4 0,0 1-3 16,0-1 0-16,0 0 0 15,-1 1 1-15,0-1-2 0,1 1-1 16,-2 0-8-16,2-1 2 0,-2 1 3 16,1 1-5-16,1 0-3 0,-2-1 1 15,1 1 3-15,0 0 1 0,0-1 2 16,1 1-1-16,-1-1 5 0,0 1-10 16,1-2-4-16,-1 1 4 0,0-1-5 15,-1 1 2-15,1-1 5 0,0-1-6 16,-1 1 1-16,1-1-4 0,0 2-3 15,0 0-2-15,1-1-2 0,0 2-6 16,0 0-3-16,0 0 0 16,0 0-5-16,0 2 1 0,3-1 3 15,2 3 0-15,1-1 0 0,3 2 1 0,1 1 0 16,3 1 1-16,1 2-1 16,2 1 0-16,3 1 0 0,-1 2 0 15,4-1 1-15,-1 2 2 0,1 0 1 16,1 1-2-16,-1 1 1 0,0-1 0 15,-3 2-2-15,0 0 2 0,-3 0-2 16,0 2 0-16,-4-2 0 0,-1 2 0 16,-4 0 0-16,-3 1 1 0,-1-1 1 15,-2 0-1-15,-1 1 0 0,-5 0 0 16,-2 0-1-16,-3 1 1 0,0-2-1 16,-3-1 0-16,-3 2-1 0,-1-2 4 15,-4 0-4-15,0 1 2 0,-1-2-1 16,-1 1 0-16,-1-3 0 0,2 1-1 15,-1-2 1-15,3-1 0 0,0 0 0 16,4-2 0-16,0-1-1 0,4-2 1 16,1 1 1-16,3-2 3 0,3-1 8 15,3-1-4-15,2 1-3 0,2-1-2 16,5-2 4-16,6 2 7 0,4-4 7 16,3 1 3-16,5-1-2 0,4-1-3 15,5 0 4-15,8-1-3 0,8-1-7 16,-1-1-7-16,-3-1-4 15,-4 0 2-15,-6 1-2 0,1-2-3 16,0 4 2-16,-2-2-2 0,-1 0-4 16,-2 2-12-16,-5-1-24 0,-8 2-24 15,-3 0-32-15,-4 2-54 0,5 1-66 16,-3 1-129-16,0 0-172 0</inkml:trace>
  <inkml:trace contextRef="#ctx0" brushRef="#br0" timeOffset="24190.12">8357 11375 309 0,'0'-2'80'0,"0"-1"29"0,2 2-5 0,-1-1-25 0,3-1-7 0,-1 1-9 15,1 1 3-15,-1 0-13 0,-1 1-32 16,0 1-3-16,-1 3 3 0,-1 4 11 15,-2 2-2-15,-2 3-5 0,-2 1-4 16,-1 1-5-16,0 3-1 0,0-1 0 16,0 1-1-16,-2-2-2 0,3 0-1 15,-1-1-3-15,1 1 2 0,1-4-2 16,0 0 1-16,0-2 2 0,3-1-3 16,1-3 0-16,1 0 1 0,1-2-3 15,3-2 4-15,3 0 6 0,1-2 2 16,3 0 2-16,2-4-3 0,1 1-5 15,1-1-2-15,0 0-4 0,3 0-4 16,0-1 1-16,1 4-3 0,0-1 0 16,-2 0 0-16,1 0-1 0,-1 1-12 15,-1 1-17-15,-2-1-9 0,0 0-10 16,-3 0-11-16,-2 0-27 0,-1 0-36 16,-2-2-26-16,-2-1-62 0,-1 1-89 15</inkml:trace>
  <inkml:trace contextRef="#ctx0" brushRef="#br0" timeOffset="24346.37">8458 11247 643 0,'0'0'58'0,"0"0"30"0,0 0-61 16,0 0-27-16,0 0-43 0,-9-38-18 15,9 29-16-15,0 1-105 0,1-1-86 16</inkml:trace>
  <inkml:trace contextRef="#ctx0" brushRef="#br0" timeOffset="25019.81">9618 10262 167 0,'0'0'80'0,"0"0"-2"0,0 0 24 0,0 0-21 0,36-27-2 16,-28 23-22-16,-2-1-4 0,1 3-2 15,-1-1-5-15,0-1 4 0,0 1-5 16,-2 1-7-16,-1 0-1 0,-2 0 4 16,0 2 2-16,-1-1-3 0,0 1-12 15,-1 0-17-15,-4 1-2 0,-1 5 3 16,-2-1-2-16,-1 4-2 0,-2 1-4 15,-2 3-1-15,-2 4-1 0,-3 2-1 16,1 5 1-16,-2 4 0 0,-4 9-1 16,-5 11 0-16,-2 11 0 0,-1 4-1 15,5 0 3-15,4-4 1 0,7-8 1 16,3 1 16-16,3-2 16 0,1 0-5 16,3-1 7-16,1-1 1 0,0-1-8 15,1-2-7-15,3-4 4 0,0-3 0 16,3-6-6-16,3-9-6 15,0-5 0-15,1-2-8 0,3-1-4 16,1 0-3-16,3 2-2 0,0-4-27 16,3-3-37-16,0-1-47 0,10 1-68 15,-4-4-117-15,-3-3-200 0</inkml:trace>
  <inkml:trace contextRef="#ctx0" brushRef="#br0" timeOffset="25916.72">10023 10662 220 0,'0'0'61'0,"0"0"-6"0,0 0-19 0,10-8-21 0,-7 5 4 15,0 0-8-15,0 0 24 0,-1 0 14 16,0 1 4-16,0-1 17 0,-1 1 1 16,0 0 10-16,0 1-3 0,-1-1-15 15,0 0-19-15,0 0-14 0,0 0-8 16,0-1-4-16,0 1-5 0,0 0-3 15,0 1-5-15,0 0-2 0,-2 1-3 16,0 0 0-16,-2 4 0 0,0 3 3 16,0 2 0-16,-3 4-1 0,0 2 3 15,0 2 0-15,2 4-1 0,0 0-3 16,2 3 1-16,2-1 2 0,1 2 8 16,2 1 5-16,3-2 0 15,2 0 3-15,2 0 7 0,4-4 1 0,-1-1-3 16,3-2-6-16,1-3-5 0,1-3 4 15,0-4 3-15,1-4-1 0,-2-3-2 16,1-1-3-16,-1-6 4 0,-3-4 2 16,-2-2 4-16,0-3 3 0,-3-5-9 15,0-1-9-15,-2-4-7 0,2 0-2 16,-2 3-1-16,-1 0 1 0,-1 4 0 16,-1 3 0-16,0 1 0 0,-2 3 0 15,0 1 0 1,0 2 2-16,-1 2 0 0,0 3 4 0,0 0 0 0,1 1 0 15,-1 2-1-15,0 1-5 16,0 0-1-16,0 1-4 0,3 5 0 0,-2 2 2 16,1 5 2-16,1 5 0 0,0 5 0 15,2 10 0-15,2 12 0 0,6 9 1 16,0 5 0-16,2-4-1 0,-2-6 3 16,-3-7-2-16,-1-2 0 0,-3-1 5 15,-5-5 2-15,-1-5-1 0,0-8 1 16,-3-5-2-1,-2-3 2-15,-4 0-2 16,-4-2 2-16,-5 0 4 0,-4-5-3 0,-12-5-3 16,-6-1-2-16,-7-7-4 0,-1-2-1 0,6-1-38 0,10 2-29 15,9 2-16-15,6 2-35 16,4 0-32-16,-3-3-60 0,4 3-52 16,3-1-67-16</inkml:trace>
  <inkml:trace contextRef="#ctx0" brushRef="#br0" timeOffset="26422.2">10594 11111 371 0,'2'-3'94'0,"1"-2"77"0,0-1-81 0,1 3-10 15,1-2-25-15,-2 4-5 0,-2 0 0 16,0 1-18-16,-1 2 0 0,0 4 3 15,-2 3-1-15,-1 4-6 0,-3 1-6 16,0 3-6-16,1 0-2 0,-1 1-3 16,1 0 0-16,-2-1 3 15,1 0-3-15,1-3 0 0,0 0 0 16,1-2 1-16,1-2-2 0,2-1 2 16,0-3-4-16,1 0 0 0,2-1 1 15,3-2 7-15,3 0 8 0,1-2 7 16,4-1-8-16,1 0-6 0,3 0-4 15,-1 0-5-15,3-3-4 0,1 1-2 16,-2 1-2-16,1-1 0 0,-2 0-6 16,1 1-16-16,-4 0-22 0,-1 0-13 15,-2 1-38-15,-3-2-55 0,1-3-74 16,-4-1-93-16,-3-1-191 16</inkml:trace>
  <inkml:trace contextRef="#ctx0" brushRef="#br0" timeOffset="26575.25">10611 10886 888 0,'0'0'20'16,"0"0"79"-16,0 0-59 0,0 0-40 16,0 0-68-16,0 0-69 15,0 0 3-15,14-33-69 0,-4 28-114 0</inkml:trace>
  <inkml:trace contextRef="#ctx0" brushRef="#br0" timeOffset="26983.91">11126 10908 439 0,'0'0'95'0,"0"0"56"0,0 0-49 15,0 0-19-15,0 0-13 0,0 0 21 16,28-5 10-16,-10 3-26 16,3 0-16-16,4-1-8 0,3 1-16 15,1 1-16-15,1 1-9 0,0 0-6 16,5 3-4-16,7 2-3 0,2 4-35 15,-3-1-43-15,-8-2-39 0,7 0-94 16,-12-3-97-16,-3-2-164 0</inkml:trace>
  <inkml:trace contextRef="#ctx0" brushRef="#br0" timeOffset="27798.6">12022 10701 132 0,'0'0'74'15,"0"0"40"-15,0 0-21 0,0 0-6 16,0 0-8-16,0 0-17 0,17-19-13 16,-15 14 6-16,-1 2 5 0,0-1-1 15,-1 2-1-15,0 0-11 0,0 1-11 16,0 1-17-16,-2 0-10 0,0 2 0 15,0 3-4-15,0 3 0 0,-2 2-2 16,1 4-2-16,-2 3 3 0,1 1 0 16,2 4 0-16,-1 2 7 0,2 1 4 15,1 1 2-15,4-1 2 0,2 0-3 16,3-1 3-16,2-1 5 0,1-2 1 16,4-4-4-16,2-3-1 0,1-3 7 15,2-4 1-15,1-6-5 0,-2-1 1 16,2-4 4-16,0-6 2 0,-3-4-1 15,1-3-8-15,-4-6-5 0,2-8-6 16,-4-9-6-16,-3 4-2 16,-2 4 0-16,-7 8-1 0,0 5-1 15,-1 1 2-15,-1-1 1 0,0 2 5 16,-2 0 2-16,-1 5 1 0,1 2 1 16,0 2 2-16,0 1-1 0,0 3-3 15,1 2-5-15,1 1-5 0,0 1-2 16,0 1-4-16,2 6 4 0,2 4 0 15,-1 2 2-15,1 6 0 0,0 2 0 16,1 4 0-16,-1 8 0 0,-1 9 1 16,3 8 0-16,-1 3 0 0,2-4-1 15,2-4 1-15,-2-7-1 0,0-2 1 16,0-1 0-16,2-7-1 0,-5-4 0 16,0-6 1-16,-2-2-1 15,-1 2 2-15,1-3-1 0,-2 2 4 16,-3-6-2-16,-2-4-3 0,-4-3 3 15,-4-2 1-15,-3-1 0 0,-6-1-1 16,-9-2 3-16,-7-2-6 0,-10 0 0 16,-2 0-2-16,4 2-22 0,1 1-31 15,6 0-22-15,5-1-16 0,8 1-6 16,9 0-3-16,8-1-27 0,5-1-35 16,0 1-97-16,2-3-186 0</inkml:trace>
  <inkml:trace contextRef="#ctx0" brushRef="#br0" timeOffset="30705.14">12640 11237 204 0,'0'0'117'0,"0"0"-12"0,0 0-16 15,0 0-18-15,0 0-23 0,13-9-9 16,-10 4 7-16,2 2 4 0,-1-2 8 15,1 1 3-15,1 0-6 0,-3 0-4 16,2 2-6-16,-3 1-9 0,0 1-5 16,0 0-7-16,-2 3-8 0,0 5 0 15,0 2-6-15,0 2-5 0,-3 3 0 16,0 1-4-16,-1 0 2 0,0 2-2 16,-1-4 0-16,2 2 0 0,0-3 1 15,0 0 2-15,1-3 5 0,0-1 3 16,1-3 7-16,0-2-3 0,1 0-5 15,0-3-1-15,0 0-2 0,0-1 0 16,0 0 4-16,4-2 6 0,1-2-3 16,4 1 0-16,-1-2-4 0,0-1-3 15,2 2-3-15,2 0-1 0,1-2-3 16,0 1 0-16,-1 1-1 0,1-1-1 16,1 2-11-16,-1-1-11 0,-1 2-16 15,-2-1-12-15,-2 0-21 16,0 2-49-16,-4-5-55 0,-1-1-91 15,-1 1-138-15</inkml:trace>
  <inkml:trace contextRef="#ctx0" brushRef="#br0" timeOffset="30877.18">12830 11043 755 0,'0'0'82'0,"0"0"-82"0,0 0 94 0,0 0-56 15,0 0-38-15,0 0-37 0,-22-25-59 16,18 18-53-16,2 0-82 0,2 1-146 16</inkml:trace>
  <inkml:trace contextRef="#ctx0" brushRef="#br0" timeOffset="31806.41">11723 10535 298 0,'0'0'79'0,"0"0"25"0,0 0-13 0,-3 0-8 0,3-2-13 16,0-1 5-16,0 1 7 0,0-4-13 15,3 2-8-15,1-4 5 0,4-1-4 16,0-1-6-16,5-2-7 16,0-3-6-16,5-1-5 0,-1-2-4 0,3 1-11 15,1-3-6-15,-2 1-1 0,2-1-3 16,-1-1-2-16,-1 1 1 0,-1 3-1 16,-2-1 1-16,-1 3 1 0,-1 1-1 15,-2 0 0 1,-2 1 1-16,-1 2 0 0,-2 0-1 0,1 1 0 0,-2 1-1 15,-1 0-2-15,0 2 0 0,0 2 1 16,2 1-3-16,-5 1 1 0,1 1-2 16,0 1 1-16,-1 0-3 0,1 1 2 15,1 0-3-15,0 1-1 0,3 2 3 16,0 2-3-16,1 1-1 0,2 2-1 16,2 3 3-16,1 0-2 0,4 2 2 15,0 1-1-15,3 0 3 16,1 0-1-16,1 0 8 0,0 1 1 15,0-1 1-15,-1 0-4 0,0-1-6 16,-3 0-4-16,-2-2 4 0,1 0-3 16,-4-1 0-16,0-2-1 0,-5 0-4 15,1-1-20-15,-3 1-23 0,2-1-25 16,-4 1-32-16,0-1-30 0,-3 0-36 16,2-1-71-16,1 0-61 0,-2-3-100 15</inkml:trace>
  <inkml:trace contextRef="#ctx0" brushRef="#br0" timeOffset="32480.23">12775 10154 338 0,'0'0'30'0,"1"-8"55"0,3 4 16 0,1-2-48 0,-1 3-22 16,4-1 8-16,-1 0 14 0,1 1 5 15,3 1-6-15,-2 1-1 0,-1 1-6 16,2 3-4-16,2 3 0 0,-2 3-8 16,4 4-5-16,0 5-9 0,1 1-8 15,2 6-6-15,0 2 0 0,4 8-3 16,5 8-1-16,4 11 3 0,0 3 3 16,-1-2 5-16,-4-2 5 0,-4-7-2 15,-3 0-4-15,-4-2 3 0,-2-1 0 31,-4-1 1-31,-3-1 4 0,0 1 0 16,-5 0 1-16,-2 0-6 0,-6 1 2 0,-3-3-4 0,-5 0-3 0,0-2 3 16,-4-2 1-16,-2-3 3 15,4-4 4-15,-1-5-4 0,5-8 0 16,-3 3-3-16,2-1-7 0,-4 2 2 16,-1 1-5-16,4-1-2 0,1-2-1 15,3-2-22-15,3-1-30 16,2-2-42-16,5-1-40 15,3-4-39-15,18-4-56 0,-2-1-36 0,1-3-129 16</inkml:trace>
  <inkml:trace contextRef="#ctx0" brushRef="#br0" timeOffset="33296.47">13147 9919 208 0,'0'0'30'0,"0"0"66"0,3-1-13 0,0-1-12 0,-3-1-4 15,0 0-7-15,0-1-3 0,2 0-15 16,-2-1-9-16,2-1 5 0,-1 1 3 16,2 1-7-16,-2-1-2 0,1 0 0 15,1 2-6-15,0-1-6 0,0 1-1 16,0-1-1-16,1 0-4 0,-1 1-2 15,2 0 3-15,-2 1 2 0,2 0-2 16,1 2-5-16,-1 0 2 0,1 0-1 16,-1 0-2-16,0 0 0 0,2 3-2 15,-1 0 0-15,1 1 1 0,-2 3 1 16,-2 0-1-16,0 2 3 0,-1 3-2 16,-2 2 1-16,0 1 2 0,-2 1 0 15,-4 1 1-15,-2 0 5 0,0-1-3 16,-3 0-5-16,-1 1-4 15,-1-2-2 1,0-1-2-16,2-2 2 0,0-2-1 0,3 1 0 16,0-4 6-16,1-1 2 15,2-2 2-15,3-1 4 0,-1-1-7 16,3-1-4-16,0 0-4 0,3-1 4 16,3 0 1-16,3 0 4 0,3 0 1 15,3 0 1-15,3 0 0 16,1 0 4-16,3 3-1 0,2-1-1 0,-1 0-4 15,1 2-2-15,1-1-5 0,2-1 0 16,-6 1-1-16,4-1-2 16,-3 0 0-16,0 0 0 0,-1-1-1 0,-1 1-5 15,0 0-21-15,-3 1-24 0,0 0-22 16,-3 1-33-16,-1 0-37 16,-1 1-60-16,-2 0-59 0,-5-1-78 15</inkml:trace>
  <inkml:trace contextRef="#ctx0" brushRef="#br0" timeOffset="34346.01">8286 11991 210 0,'2'0'29'0,"0"0"50"0,0-2-9 15,1-1-25-15,-1 2 1 0,2 1-1 16,-2-2 10-16,1 2-6 0,1-1 2 16,1 1 3-16,1-2 5 0,1 1-6 15,3 0-6-15,0 1-10 0,2 0-8 16,2 0-4-16,2 0-11 0,3 0 4 16,3 0 0-16,3 0 7 0,3 0 3 15,9 0-5-15,11 0-3 0,12 1-1 16,5 2 1-16,2-2-2 0,0 1 2 15,-5-1 0-15,1 2-8 0,4-1-3 16,5-1-2-16,3 1-2 0,7 1-5 16,4 0 1-16,2 1 1 0,4-2-1 15,4 3 0-15,4-3-1 0,6 3 1 16,6-3 7-16,3 3 5 0,4-1 0 16,2 2 4-16,4 0-1 0,3 1-6 15,3-1 7-15,4 2-10 0,1 3-3 16,2-2-3-16,-1 3 4 0,-4-2-2 15,-1 1-3-15,-5 0 4 16,-2 0 4-16,-6 2 12 0,-6-2 2 16,-5 1 0-16,-5 0-3 0,-5-3 8 15,-1-2-10-15,-12 1-4 0,-6 1-6 16,-7-1-4-16,-3 0-2 0,-10-2 1 16,-3 0-2-16,-8-2 0 0,-7 1-6 15,-9-2-14-15,-9 2-14 0,-8-2-22 16,-3 0-35-16,4-3-63 0,-2-1-142 15,-5-5-263-15</inkml:trace>
  <inkml:trace contextRef="#ctx0" brushRef="#br0" timeOffset="37581.71">8847 12864 326 0,'0'0'84'0,"0"0"-24"0,0 0 65 0,0 0-46 0,20-40-21 16,-12 29-9-16,1 1 6 0,2 1-7 15,-1-1-11-15,2 1 5 0,0 2-8 16,-2 0-5-16,0 2-4 0,0 3-8 16,-3 2 0-16,0 1 0 15,0 6-3-15,-2 2-4 0,0 4 1 16,-2 3-2-16,-1 3-3 0,0 2 2 16,-2 4 1-16,0 3 3 0,0 8-1 15,0 5 1-15,-2-3 1 0,1-6 4 16,-1-4-3-16,0-8 2 0,-1 2 3 15,0 1-3-15,1-3-2 0,1-5-1 16,-1-4 1-16,2-3-3 0,0-4-6 16,0-4 0-16,0-2 11 0,2-8 17 15,2-4-10-15,1-5-2 0,2-4 0 16,2-4-7-16,2 0 1 0,2-3 0 16,2 0 2-16,1 2 0 0,3 0-1 15,1 3-4-15,2 2-1 0,1 1-1 16,-1 3 2-16,-2 0 1 0,2 2-2 15,-2 1-4-15,-2 2 0 0,0 2-2 16,-3 2-1-16,-1 1 3 0,-3 2-4 16,-3 3-1-16,-1 2-1 0,-2 2-1 15,-2 0 0-15,0 3-1 0,-1 4 0 16,0 1 1-16,0 2 0 0,-1 2 1 16,2 0-1-16,-1 5 1 0,1 0 0 15,1 2-1-15,1 1 1 0,-1 1 0 16,1 1-1-16,0 0 0 0,0 1 0 15,1 0-1-15,-2 1 1 0,-1-2 0 16,-2 2 0-16,0-2 1 0,-1 1-1 16,0-2 1-16,0 1 1 0,-1-2-2 15,0-1 0-15,1-2-5 0,-1-2-11 16,1-2-12-16,0-2-8 0,0-1-20 16,0-4-18-16,0-1-17 0,0-3-22 15,1-1 0-15,3-1-29 0,6-10-55 16,0-1-58-16,-1 0-107 15</inkml:trace>
  <inkml:trace contextRef="#ctx0" brushRef="#br0" timeOffset="37817.08">9557 13018 604 0,'0'0'121'0,"0"0"72"0,3-9-26 0,1 7-76 0,0 0-21 0,1 1-22 16,3 0 4-16,2-1-12 0,3-1-11 16,0 0 0-16,2-1-7 0,0 1-15 15,2-1-5-15,0 1-2 0,3 1-10 16,-1 1-23-16,1-1-18 0,3 2-17 16,-1 0-27-16,3 1-37 0,11 0-55 15,-5 1-92-15,-4-2-148 16</inkml:trace>
  <inkml:trace contextRef="#ctx0" brushRef="#br0" timeOffset="38412.15">10279 12873 368 0,'0'0'64'0,"0"0"55"0,0 0-8 15,0 0-44-15,0 0-5 0,14-33-15 16,-9 26-1-16,1-1-4 0,1 0-1 15,1 0 18-15,1 1-1 0,2 0-4 16,-1 1-11-16,2 0-11 0,1-1-5 16,-1 3-7-16,2 0-12 0,-2 1-1 15,2 1-1-15,-1 2-5 0,0 0-1 16,-1 2 1-16,0 2-1 0,0 2 5 16,-2 2 4-16,-1 3-2 0,0 3 0 15,-1 6-1-15,-1 2 2 0,-4 4 5 16,-2 2 1-16,-1 2 0 15,-6 0-9-15,-2 0 1 0,-4-2-4 0,-1 0 0 16,-1-3 0-16,-1-2-2 0,-1-2 11 16,1-3 3-16,-1-2 3 0,4-4-1 15,2-3 1-15,1-1 0 0,4-4 1 16,3-3 8-16,2-1 4 0,4 0 1 16,7-3 1-16,3-1 3 0,7 0-8 15,4 2-4-15,8 1-5 0,9 1 5 16,9 0-3-16,1 5 0 0,-1 0-6 15,-5 1-7-15,-5-1-3 16,0-1-2-16,-2 2 0 0,2 1-1 16,0-1-1-16,-3 2-19 0,0 0-33 15,-9 0-37-15,-6 1-48 0,-6-1-58 16,7 2-91-16,-5 0-145 0</inkml:trace>
  <inkml:trace contextRef="#ctx0" brushRef="#br0" timeOffset="57905.35">19546 17412 286 0,'0'0'47'0,"0"0"-11"0,0 0 47 15,0 0-9-15,0-1-30 0,0-1-1 0,0-1-4 16,1 1-4-16,-1-3 3 0,0 3 12 16,2-3 10-16,-2 2-6 0,2-2-4 15,-1 1-5-15,1-3-5 0,1-2-9 16,1 0-10-16,2-4-6 0,2 0-6 16,0-1-4-16,2 0 3 0,1-1 0 15,-1 1 3-15,1 0 4 16,1 0 0-16,1 2-3 0,0 2-1 15,-1 0-1-15,1 0 0 0,-1 3-2 16,-1 0-3-16,-2 1 1 0,1 3-5 16,-1-2 1-16,-1 3 0 0,0 1-2 15,1 1 1-15,0 0 0 0,0 2-1 16,3 3 0-16,-3 1 0 0,0 3 1 16,2 0-1-16,-3 1 1 0,1 1-1 15,1 1 0-15,-1 1 2 0,0 1-2 16,2 1 0-16,0 1 0 15,-3 1 1-15,2 1-1 0,-1 1 1 16,0-1-1-16,-2 1 0 0,0 1 1 16,2-1-1-16,-2-1 0 0,1 2 0 15,-2-1 0-15,3-2 0 0,-3 2 1 16,2-2-1-16,-1-1 0 16,1-2-1-16,-1-4 1 15,0-2 1-15,-1-2-1 0,1-1 0 0,0-3 1 0,-1-2 0 16,1 0 2-16,-1-5 0 0,1-2 2 15,0-3 0-15,0-4-1 0,-1-4-3 16,0-1 2-16,2-1-2 0,-2-1 1 16,1 0 5-16,-2-1 1 0,2-2-5 15,-3 2 2-15,0 0-3 0,-1-4 2 16,2 2 0-16,-2-2-1 0,3-1-1 16,-2 0 2-16,4-3 3 0,-2 1 0 15,2-7 1-15,2-9-2 16,0-5-2-16,4-1 1 0,-3 2 0 15,0 2-5-15,-1 7 2 0,0 0-1 16,0-1-1-16,-1 1 0 0,3 1 1 16,-3 0-1-16,0-1-1 0,1 0 1 15,0 0 1-15,1-2-1 0,0-2 0 16,0-1 1-16,0 2-1 0,2-2 0 16,-2 1-1-16,3 0 1 0,-1 0 0 15,0 2 1-15,1-1-1 0,-1 1 0 16,0-1 0-1,-2 1 1-15,0 0-1 0,0 1 0 0,-2 0 0 0,-1 1-1 16,2 0 2-16,-2 2-1 0,1 0 0 16,1-1-1-16,0 0 1 0,1 0 1 15,1 0-1-15,0 2 0 0,1 0 0 16,1 1 0-16,-1-1 0 0,-1 0-1 16,1 1 1-16,-2 0 0 15,1 1 1-15,-2 1-1 16,-2 5 0-16,1 3 0 0,-4 7 0 0,0 0 0 0,2-5 0 15,1-2-1-15,1-5 1 0,0 2 1 16,0 0-1-16,1 0 0 0,-1 1-2 16,1-2 2-16,2 0 1 0,-2 3-1 15,1-1 0-15,0 0 0 0,0 0 0 16,-2 2 0-16,1 1 1 0,-4-1-1 16,2 2 0-16,-1-1 1 0,0 3-1 15,-1 0 0-15,-2-1 1 0,2 0-1 16,0 0 0-1,0 1 1-15,2 0-1 16,-2 0 0-16,2 2 2 0,0-1-2 0,0 1 2 0,-1 0 0 16,1 3 0-16,0-1-1 0,-2 2 1 15,-1-2-2-15,0 3 1 0,0 1 1 16,-2 0 0-16,0 0 1 0,1 3 0 16,-1 1 0-16,0 1 2 0,-1-1 3 15,1 2-2-15,0 2-2 0,1 0-3 16,0 2 0-16,0-1-1 0,2 3-1 15,-1-1 1-15,1 0 0 0,0 1 0 16,1 0 0-16,1 1 0 0,-1 0 0 16,0 1 0-1,1 0-1-15,3 0 1 0,-1 0 0 16,1 1-1-16,3 2 1 0,-1-1 0 16,2 0 0-16,2 1 1 0,3-2-1 0,1 0-1 15,1 0 1-15,3 0 0 0,1-1 0 16,1 1-1-16,3-1 2 0,0 0 0 15,7 2-1-15,4-1 1 0,8 0-1 16,1-1 0-16,-4 2 0 0,-1-1 1 16,-4-1-1-16,1 0 0 0,0 3 0 15,0-2 0-15,-1 1-1 0,1 0 1 16,-2 0 0-16,1-1 0 0,0 2 0 16,1-2 0-16,0 1 0 0,3-1 0 15,-1 2 0-15,2-1 0 0,-1-1 0 16,1 0 1-16,-1 0-1 15,1 0 0-15,-1-1 1 0,2 0-1 16,-1 0 0-16,2 0 2 0,1 0 3 16,1-2-4-16,4 0 0 0,0 0 0 15,1-1 0-15,0 2-1 0,-1 0 1 16,-3 0-1-16,0 0 1 0,-1 1-1 16,0 0 1-1,0 0 0-15,1 0 1 0,-2 0 1 0,2 0 0 0,-2 0 1 16,3 0 2-16,-1-1-3 0,0 0 0 15,1 1 0-15,-1-1-3 16,1 1 0-16,0 0 0 16,3 0 0-16,1 0 3 0,-2 0-3 0,3 0 1 0,0 1 0 15,-1-1 0-15,1 0-1 0,-1 0 1 16,-2 0 4-16,2 0 2 0,-1 0-2 16,1 0-1-16,2 0 0 0,0 0-2 15,1 1 1-15,0 0-3 0,-1-1 0 16,1 0 1-16,-1 1 0 0,0 0-1 15,1 0-2-15,0-1 2 0,2 1 5 16,0-1 1-16,1 0 3 0,0 0 0 16,0 2-1-16,-1-1-3 0,0-1-3 15,-1 2-1-15,1-1-1 0,0 0 1 16,-1-1-1-16,0 3 1 0,0-2-1 16,-3 1 1-16,0-1-1 15,-1 0 0-15,-1 2 0 0,0-1 0 16,-1-1 0-16,1 0 2 0,0 2-2 15,0-1 0-15,1 0 2 0,-1 2 0 16,1-2 4-16,0 2 0 0,-4-1 1 16,-2-1-1-16,0 2-2 15,-1-2-1-15,0 2-2 16,0-2 1-16,-3 1 2 0,1 0-2 0,-4-1 0 0,0 2 1 16,-2-2-1-16,-2 0 0 0,-1 1 0 31,0-1 0-31,-4 1 1 0,-7 0-3 0,-4-1 0 15,-6 0 2-15,-1 0-2 16,2 0 0-16,1 1 0 0,0 1-1 16,-2 0-17-16,-3-1-35 0,-3 1-40 15,-4-2-57-15,-2-1-122 16,-3-1-210-16</inkml:trace>
  <inkml:trace contextRef="#ctx0" brushRef="#br0" timeOffset="60673.15">23400 14870 142 0,'0'0'65'0,"0"0"-39"0,0 0 45 16,12-8-16-16,-7 6-24 0,1-1-6 15,-1 1 6-15,0-1 5 0,-1 1 1 16,-1 0 0-16,0 1 8 0,0 0-2 16,-2 0 1-16,1 0-8 0,-1 0 2 15,-1 1 2-15,1 0 8 0,-1 0 0 16,0 0-5-16,0 0-7 0,0-1-9 16,2 1-4-16,-2-1-5 0,0 0 1 15,0 1-2-15,0-1-1 16,0-2-2-16,0 2 1 0,0-1 2 15,-3-2-2-15,0 1-1 0,-3 0-6 16,-2 1-2-16,-2 1-1 0,-5 1-3 16,-4 0-1-1,-1 2 0-15,-3 4-1 0,-1 0 0 16,2 1 1-16,0 1 0 0,1 0-1 16,4 3 0-16,0-2 1 0,4 1-1 15,2 0-2-15,4 0 2 0,3 1-2 16,1-2 1-16,3 1 1 0,4-1 0 15,5 0 0-15,3 1 1 0,4-2 0 16,4-1 0-16,0 0 0 16,3 1-1-16,1 0 0 0,1 0 1 15,-1 2-1-15,-2 0 0 0,2 2 0 16,-3-2 0-16,-3 2 0 0,0 0 1 16,-4 1 2-16,-2-2 5 0,-4 3 7 15,-3-2 8-15,-3-1 6 0,-2 1-2 16,-3 1 1-16,-4-3-2 0,-4 1-2 15,-5-1 2-15,-3 1-11 0,-2-2-5 16,-4-1-3-16,-3-2-5 0,-2-1 1 16,1-4-3-16,0 1 0 0,1 0-5 15,3-2-10-15,2 1-14 0,3 0-15 16,5 0-26-16,0-1-34 0,6 1-66 16,7 0-74-16,2 0-57 0,2 0-150 15</inkml:trace>
  <inkml:trace contextRef="#ctx0" brushRef="#br0" timeOffset="61328.67">23662 15276 290 0,'0'0'111'0,"-2"0"-51"0,2 0 48 0,0 0-47 16,0-1-21-16,2 1-20 0,2-1 5 15,3 1 13-15,-1 0-2 0,2 0 9 16,0 0 4-16,2 0 1 0,1 0-6 16,-2 0-11-16,2 0 3 0,0 0 3 15,-1-3-8-15,1 0-2 0,0-3-5 16,0 2 1-16,1-2-7 0,-2-1-2 15,1 1-2-15,-3-2 2 0,0 0-3 16,-1-2 3-16,-2 2-1 0,0-1-1 16,-3-2-2-16,-2 2-3 0,-1 1 1 15,-3-2-5-15,-5 3-3 16,-1 0 0-16,-3 3-2 16,-3 1 0-16,-3 2 0 0,-1 1 0 0,-4 4 0 15,-1 3 0-15,0 2 1 16,0 1-1-16,2 3-1 0,1 3 1 0,4 1 1 15,3-1-1-15,3 3 0 0,2-3 1 16,5 2 4-16,4-2 10 0,1 0 8 16,5-2 4-16,5 0 7 0,4-2 0 15,4-1-5-15,1-2 0 0,3-3-7 16,3-2-8-16,-2-3-7 0,2-1-7 16,2-1 0-16,0-2-15 0,3-1-48 15,-2 0-52-15,13-2-48 0,-7 1-97 16,-4 1-154-16</inkml:trace>
  <inkml:trace contextRef="#ctx0" brushRef="#br0" timeOffset="62079.53">24106 14705 141 0,'0'0'73'0,"0"0"-5"0,1-5 39 0,-1 2-10 15,0 1-14-15,0 2-21 0,0-1-12 16,0 0-1-16,0 1-10 0,0-1 0 16,0-1-2-16,0 1-4 0,1-1 2 15,1 0 0-15,1-1-6 0,1 1-8 16,1 0 0-16,1-1-7 0,2 2-2 16,0 1 3-16,0-1-2 0,2 1-3 15,-2 0 2-15,1 0-3 0,-3 2 1 16,2 1 3-16,-2 0 0 15,-2 3-3-15,0 1 1 0,-2 1-3 16,-1 2-3-16,-1 1-2 0,-3 2 1 16,-2-1-1-16,-3 0 0 0,-2 1 2 15,0 0 0-15,-1-1 5 0,0-3 1 16,1 0 4-16,1-2 3 0,1-2-2 16,2 0 1-1,2-2 1-15,2 1 4 0,1-3-2 0,1 1 3 0,2-1 5 16,3 1 0-16,3-1-1 0,4 0-4 15,0-1-1-15,4 0-8 0,1 0-3 16,3 0-6-16,-1 0-1 0,1 0-3 16,1 1 1-16,-2 1-2 0,2 2 0 15,-1-2-1-15,-1 2-1 0,-1-2 1 16,0 2-7-16,0-1-26 0,-1 2-31 16,-3 0-38-16,0 0-42 0,-1 1-58 15,-3 0-77 1,-1-3-73-16</inkml:trace>
  <inkml:trace contextRef="#ctx0" brushRef="#br0" timeOffset="63016.71">21620 15731 204 0,'0'-2'81'0,"0"0"-26"0,0 0 34 0,1 0-9 15,0 1-22-15,0-2-10 0,1 1 1 16,0 1 1-16,1 0-9 0,1 1-12 15,1-1-3-15,0 0-5 0,2 1 2 16,0 0 1-16,3 0-4 0,0 0 8 16,2 2-2-16,3-1 2 0,1 2 0 15,3 0-3-15,2-1 2 0,3 2 4 16,4-1 0-16,9 0 1 0,12 0-8 16,13-2-5-16,9 0-5 0,4 0-8 15,3-1-2-15,4 0 0 16,6 0-3-16,7 0 0 0,6 2 1 15,7-1-2-15,3 1 0 0,8 0 0 16,3 0 5-16,5 0-1 0,4 2 4 16,2 2 4-16,2 0-2 0,2 1 5 15,3 0 0-15,2-1 1 0,3 2-6 16,0 3 6-16,2 1-9 0,1 3 2 16,-2-3 3-16,0 5 3 0,-1 0 0 15,1 1-2-15,-3 1-2 0,2-1 9 16,-3 2-4-16,-4 1-1 15,-1-1-5-15,-4 1-4 0,-5-1-2 0,-3-1-4 16,-5 3-1-16,-2-2 1 16,-6 0-7-16,-9 1-24 0,-6-3-46 15,-8-1-43-15,-6-2-69 0,-23-5-143 16,-15-6-241-16</inkml:trace>
  <inkml:trace contextRef="#ctx0" brushRef="#br0" timeOffset="65821.89">21807 16608 105 0,'0'0'32'0,"0"0"6"0,0 0 19 0,0 0-6 16,0 0-14-16,-30-19 2 0,26 15 4 15,1-1 7-15,1 3 9 16,-1-2 0-16,2 2-7 0,0 1 3 0,-1-1 1 16,2 1 6-16,0 1-1 0,0 0-6 15,0-2-19-15,0 2-10 0,3 0 3 16,4 0 14-16,4-1 1 0,7 1-7 15,5-2 1-15,8 0 2 0,11-1-7 16,8 0-3-16,2-1-2 0,-1 1-9 16,-5 0-6-16,-5 3-4 0,0-1-4 15,-3 1-3 1,1 0-1-16,-3 0 1 0,-1 1-2 0,-2 2-12 16,-6 0-32-16,-6 0-27 15,-8 0-31-15,-2-1-35 0,1 4-40 0,-2-2-36 0,-3 0-103 16</inkml:trace>
  <inkml:trace contextRef="#ctx0" brushRef="#br0" timeOffset="66591.5">21814 16643 89 0,'0'0'128'0,"0"0"-101"0,0 0-11 0,0 0 10 16,0 0-4-16,13-12-3 0,-8 9-6 16,-2 1 2-16,-1 0 4 0,0 0 2 15,-1 1 3-15,-1 0 11 0,0 1 13 16,0-2-3-16,-3 0-3 0,0 1 4 16,0 0 0-16,-2 1 5 0,0-1 4 15,-1 1 1-15,1-1-8 0,1 0-6 16,0 1-5-16,0-1-3 0,0 1 2 15,1-1 5-15,-1 0-2 0,2 1-9 16,1 0-5-16,1 0-4 0,0 0-7 16,0 0-6-16,0 0-5 0,3 3 1 15,5 1 1-15,1 1-1 0,4-1 0 16,3 4-2-16,3 2 0 0,0 1-1 16,3 5 0-16,2 2-1 0,-3 1 1 15,1 6 1 1,-1 0 2-16,-3 1 4 15,0 1 1-15,-5-1-3 0,-4 1 0 0,-3 1-3 0,-5-3 1 0,-3 2-2 16,-6-4 1-16,-4 0-1 0,-3-2-1 16,-4-1 1-16,-3-2-1 15,0-2 0-15,-3 1 1 0,-1-4-2 16,0-1 4-16,0 0-2 0,1-4 8 16,3 0 9-16,0-2 3 0,3-1-1 15,5-2-4-15,3 0 2 16,2-1 0-16,5-1 0 0,4 0-9 15,0 0-8-15,7 2 1 16,7-2 16-16,2 1 12 0,7 3 6 0,4-1-1 0,2 0-6 16,2 2-8-16,6 0-9 0,4 1-9 15,5 1-1-15,-1 0-3 16,-9-2 2-16,-10-1-2 16,-7-2 0-16,-2 1-13 0,1-1-27 15,3 3-25-15,3-1-30 0,-4-1-31 16,-1 1-44-16,4-4-97 0,-7 0-100 0</inkml:trace>
  <inkml:trace contextRef="#ctx0" brushRef="#br0" timeOffset="67209.55">22933 16537 245 0,'5'-1'98'0,"0"-2"-64"0,1 0 54 0,-1 0-12 0,1 0-28 0,-3 1 2 16,0 0 8-16,-1 1 2 0,-1-1 7 15,0 1-1-15,-1 1-16 0,0 0-21 16,-1 0-15-16,-3 0-6 0,-1 4-2 16,-3 0 2-16,-1 5-1 0,-3 1-3 15,-4 5-1-15,0 2-3 0,-4 6 0 16,-3 3 1-16,-4 10-1 0,-5 12 1 15,-3 14-2-15,2 8 1 0,4 1 0 16,5-4 1-16,8-9 2 0,3-4 1 16,5-3 22-16,4-5 25 0,4-6-9 15,0-9-23-15,2-6-10 0,2-7-3 16,3 0 1-16,5-1-1 0,3 4 2 16,4 0-4-16,4-2-2 0,-1-6-2 15,2-4-4-15,3-4-52 0,-1-3-63 16,12-3-37-16,-6-4-81 0,-3-2-120 15</inkml:trace>
  <inkml:trace contextRef="#ctx0" brushRef="#br0" timeOffset="67989.84">23309 16906 382 0,'0'0'47'0,"0"0"2"0,0 0 53 0,0 0-41 0,0 0-14 0,4-11 19 16,-1 6 5-16,1-2-13 0,1-3-10 16,3 2-10-16,2 0-6 0,2-1-6 15,2 2-5-15,1 0 3 0,2 0 0 16,-1 2-1-16,1-1 1 0,-1 3-7 16,0 1-5-16,-1 2-2 0,-1 2-2 15,-3 5 5-15,1 3 0 0,-2 1 1 16,-2 6 0-16,1 2-5 0,-2 4-3 15,-3 4-2-15,-1 1-2 0,-3 1-1 16,-3 1 0-16,-4 0 2 16,-3 1-2-16,-2-2 0 0,-3-1-1 15,-1-1 0-15,0-2-1 0,0-4 1 16,-1-3-2-16,3-2 0 16,0-3-1-16,4-3 1 0,3-3 0 0,3-4 2 15,1-2 1-15,3-1 2 0,0-4-1 16,4-6-1-16,3-1 1 0,3-2-2 15,3-5 1-15,4 2-1 0,1-4 3 16,3 0 1-16,1 0 2 0,2 0 0 16,1 0-2-16,0 1-1 15,2 0 2-15,-2 4 0 0,0 1 2 0,-1 1 2 16,-1 4-2-16,-4 3-2 0,-1 2 1 16,-4 1 0-16,-2 3-5 15,-6 0 0-15,-3 6 0 0,-3 2 1 16,-3 5 0-16,-3 3 0 0,-5 3 0 15,-2 2 2-15,0 1-1 0,-1 2-3 16,0 0 2-16,0-2-1 0,1 1 4 16,2-4 5-16,4 1 8 0,2-5 5 15,3 0 2-15,2-2-3 0,0-5-4 16,3 0-4-16,2-2 1 0,3-3-2 16,4-3-2-16,-1 0-1 0,3-5-7 15,1-1-2-15,1-1-1 0,1-1-1 16,2-1-26-16,-1-1-18 0,4 1-21 15,-1 0-17-15,2 0-34 0,-1 1-43 16,4-1-40-16,-5 1-50 0,-5 1-113 0</inkml:trace>
  <inkml:trace contextRef="#ctx0" brushRef="#br0" timeOffset="68941.33">24063 17306 323 0,'4'0'109'0,"1"-3"-16"0,0 1 10 0,-1 1-24 0,0 1-33 15,-1 0-11-15,-1 4 4 16,-2 1-11-16,0 3 0 0,0 1 7 16,-1 2-7-16,-3 0-2 0,-1 2 0 15,-1-2-4-15,-2 1-7 0,1 1 0 16,-2-4-3-16,3 2 0 0,0-2 1 16,-1-2-2-16,3 0 0 0,1 0-2 15,0-3-1-15,2-1-3 0,0-2-1 16,1-1-1-16,0 0 7 0,3 0 16 15,1 0 5-15,3 0-9 0,2 0-9 16,0 0 1-16,2 0-3 0,3 0 3 16,0 0-5-16,2 0-5 15,1 0-2-15,1 0-2 0,-2-1 0 16,2-1-6-16,-1-2-23 0,-2 2-16 16,2-3-22-16,-2 1-35 0,0-2-42 15,-2-6-57-15,-3 0-56 0,-1 1-166 16</inkml:trace>
  <inkml:trace contextRef="#ctx0" brushRef="#br0" timeOffset="69099.08">24127 17097 794 0,'0'0'33'0,"0"0"-23"15,0 0 44-15,0 0-54 0,0 0-40 16,0 0-75-16,11-16-18 15,-2 11-137-15</inkml:trace>
  <inkml:trace contextRef="#ctx0" brushRef="#br0" timeOffset="69404.92">24588 17180 702 0,'0'0'102'0,"0"0"-58"0,0 0 100 16,50 1-51-16,-26-1-38 0,2 0-3 15,0 0-19-15,3 0-20 0,1 0-8 16,-1 0-1-16,8 0-4 0,4 1-5 16,6 3-53-16,3-2-54 15,-5 3-21-15,-3-3-46 0,-15 1-36 16,-7-2-91-16</inkml:trace>
  <inkml:trace contextRef="#ctx0" brushRef="#br0" timeOffset="70089.06">25243 17126 416 0,'0'0'87'0,"0"0"-61"0,0 0 60 0,0 0-21 15,24-35-21-15,-12 28 1 16,1-1 0-16,2 1-22 0,0 0-17 16,0 1 4-16,0 3 17 0,1-1 3 15,-3 3-11-15,2 1-3 0,-1 0-2 16,1 4 5-16,-1 2 4 0,-1 3-6 16,-1 1-7-16,0 3-5 0,-2 3-3 15,-2 2 0-15,-1 2-2 0,-2 2-2 16,-5 0 2-16,0 1 2 0,-5 1-2 15,-3-2-5-15,-5 0 2 0,0-2-1 16,-2-1-3-16,0-2 5 0,-2-2-5 16,3-2 2-16,-2-2 5 0,3-3 0 15,2-3 1-15,1-2-1 0,3-3 3 16,2 0-2-16,4-5 2 0,1-2 0 16,0-2 0-16,6-4 10 0,2 0 3 15,5-2-3-15,2-2 0 0,3-2-2 16,4-3 1-16,1 1-6 0,4-4-4 15,0 3-2-15,3 1-1 0,0 1 1 16,0 4-1-16,0-1 1 0,-1 4 0 16,-3 1 0-16,-2 1 5 0,-3 2 5 15,-3 2 7-15,-4 1-1 0,-5 1-10 16,-3 2-4-16,-5 3 2 16,-2 0-2-16,-7 1-2 0,-4 6 0 15,-3 2 1-15,-6 3-1 0,-1 2 1 16,-1 2-1-16,2 2 1 0,1 0 0 15,3-1 0-15,-1 2 11 0,6-3 17 16,1-1 7-16,4 3-4 0,3-4-3 16,4 0-3-16,-1-1-8 0,6-2-8 15,5 0-4-15,3-4-3 0,4 0-3 16,3-5-2-16,4-2-32 0,3 0-31 16,-1-4-22-16,4-2-34 0,0-1-19 15,1-1-25-15,7-4 1 0,-7 1-70 16,-7 2-33-16</inkml:trace>
  <inkml:trace contextRef="#ctx0" brushRef="#br0" timeOffset="70421.69">25449 16806 556 0,'0'0'87'0,"-2"-2"-21"0,2 1 93 0,5-1-43 0,3-1-34 0,3-1-2 16,5-2-15-16,1 1-15 0,5-1-17 15,3 2-11-15,2 0-14 0,1 3-5 16,8-1-3-16,4 2 0 0,6 0-22 16,2 2-37-16,-4 1-24 0,-2 2-38 15,-5 2-38-15,-2-1-35 0,-7-2-3 32,-8-2-90-32</inkml:trace>
  <inkml:trace contextRef="#ctx0" brushRef="#br0" timeOffset="70781.53">25996 16637 646 0,'0'0'56'0,"0"0"25"15,0 0 45-15,46 18-85 0,-29-10-25 16,1 5 7-16,1 2 0 0,1 5-7 16,2 3 2-16,0 5 7 0,6 11-5 15,5 9 2-15,5 11-4 0,0 2-6 16,-6-3-8-16,-7-4-2 0,-8-6 1 15,-3-3 2-15,-5 3 0 0,-5-5-1 16,-4-1 0-16,-3 0 0 0,-6-1-1 16,-6-3-3-16,-2 0-17 0,-2-3-33 15,-2-2-13-15,4-7-17 0,0-6-32 16,-3-2-44-16,5-7-18 16,1-1-84-16</inkml:trace>
  <inkml:trace contextRef="#ctx0" brushRef="#br0" timeOffset="71806.72">26269 16323 70 0,'0'0'136'0,"0"0"-94"16,4-6 25-16,-2 3-12 0,0 1-6 0,-1 0 21 16,0-1 9-16,1 2-9 0,-1-1-12 15,0 0-7-15,0 0-2 0,1 0-12 16,-1-1-10-16,2 2-7 0,-1 0-4 16,1 0-1-16,1 1 0 0,0-1-5 15,2 1-1-15,0-2-2 16,1 1 0-16,-1 1 0 0,0-1 1 15,0 1 4-15,0 0 4 0,2 0-4 16,-3 0-6-16,0 0 2 0,-1 1-6 16,-1-1 1-16,0 3-2 0,-2-2 2 15,0 1-3-15,0 2 1 0,-1 0-1 16,0 0 1-16,0 3-1 0,-2 0 3 16,-2 1 1-16,1 2 5 0,-1 1 10 15,-2 2 3-15,0 1-4 0,-2-1-6 16,0 0-3-16,-1 1 0 0,-1-1-4 15,-2-1-2-15,0 0 1 16,-2-1 1-16,0-1 2 0,1-1 0 16,2-1 3-16,1-1 0 0,0-3 4 15,4 2 3-15,2-4-1 0,2 1-4 16,2-1-4-16,0-1 3 0,6-1 9 16,4 0 6-16,2-3-8 0,4 1-5 15,3 0-4-15,2-1 3 0,-1 2-1 16,2 0-2-16,0 0-2 0,0 1-4 15,-3 0 0-15,2 0-1 0,-2 1-2 16,0 1 0-16,0 0 0 0,-2 0-4 16,2 1-17-16,-2 1-11 0,1-1-18 15,0 1-20-15,-3 1-26 0,2-3-48 16,-1 4-74-16,-2-2-48 16,-4-1-170-16</inkml:trace>
  <inkml:trace contextRef="#ctx0" brushRef="#br0" timeOffset="72871.37">21891 17598 389 0,'1'0'69'0,"3"-3"-1"16,-3 2 13-16,2-1-42 0,-1 1 1 15,0-2 10-15,1 3 0 0,-2 0-2 16,0 0-12-16,0 0-10 0,-1 0-3 16,1 1-1-16,-1 4 3 0,0 1 2 15,-1 2 0-15,-1 1-9 0,-1 2-10 16,-2 1-1-16,1-1-2 0,-1 3 4 16,-1 0-2-16,-1 0 0 0,1-1 1 15,1 1 4-15,-1-1 1 0,1-3-1 16,-2 2 1-16,2-4-1 15,1 2 4-15,1-5 3 0,1 0 0 16,1-1-3-16,0-2-1 0,1-1-7 16,0-1 2-16,1 0-2 0,4 0 7 15,1 0 4-15,4-3 2 0,1-1-8 16,2-2-4 0,2 3 0-16,-1-2-3 0,2-1-3 0,0 4 0 0,1-3-3 15,-1 3-1-15,1 0 0 0,0-2 0 16,-2 3-15-1,1 0-16-15,-3-2-17 0,-1 1-21 0,2 1-42 0,-4-1-36 16,1-3-51-16,-3 1-14 0,-2-1-133 0</inkml:trace>
  <inkml:trace contextRef="#ctx0" brushRef="#br0" timeOffset="73185.48">21987 17388 776 0,'0'0'117'0,"0"0"-70"0,0 0-7 0,6-1-23 0,-3-2-17 16,1 2-29-16,2-5-53 0,3-2-78 16,0 1-68-16,-2-1-192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17.08099" units="1/cm"/>
          <inkml:channelProperty channel="Y" name="resolution" value="1090.7789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1-20T14:45:07.27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1587 8125 350 0,'0'0'51'0,"-3"0"-11"16,1-3 26-16,0 1-40 0,1 1-24 15,0-1 3-15,0-1-1 0,0 2-3 16,1-1-1-16,0-1-3 0,-1 2 0 16,0 0 3-16,-1 0 0 0,1-1 3 15,0-1 0-15,0 2 3 0,1 1 13 16,-1-2 12-16,0 0 4 0,1-1-6 16,-1 2-7-16,1 0-5 0,0-1-2 15,0 0 2-15,0 1-1 0,1-2-3 16,2 2-1-16,1-2-2 0,0 3 0 31,-1-2-3-31,2 2-1 0,0 0-5 0,0 0 0 0,2 0 0 0,2 0 2 16,0 2-3-16,4-1 0 0,1 1 1 15,0 0 1-15,3-1 3 0,3 0 0 32,0-1-1-32,3 1 2 0,2 1-1 15,0-1 2-15,1 0-1 0,2 1 5 16,1 1-2-16,1-1 1 0,1 1-1 15,0-1 5-15,1 1 0 0,6-1-2 16,4 2 3-16,6-1 2 0,2 1-3 16,-2-1-3-16,-5 1 1 0,-6 0-2 15,4 0-7-15,-2 1 1 0,1-1-2 16,1-1-1-16,0-1 0 0,0 2 1 16,2 0-2-16,2 1 0 0,3-3 0 15,-1 1 2-15,4-1-2 16,-1-1 1-16,2 0 1 0,1 0-1 15,2 0-1-15,-1-1 0 0,-1 0 0 16,1 0 0-16,0-1 1 0,-2 0-1 16,3 0 2-16,1-2-6 0,1 0 4 15,-2 1 0-15,2-2 2 0,-1 2 0 16,-2-1-2-16,1 1 1 0,-3 0 0 16,2 1-1-16,0 0 0 0,0 0 2 15,0-1-2-15,1 0 0 0,1 2 0 16,0-4 1-16,1 2-1 0,-2 1 0 15,2-2 0-15,1 2-1 16,0 0 1-16,2-1 2 0,3 2-2 16,0-2 0-16,1 0-1 0,2 0 2 15,0 1-1-15,1-1 1 0,1-1-1 16,1 2 0-16,1-1 1 0,5 1-1 16,-2-2 1-16,2 3-1 0,1-1-1 15,0 1 1-15,0 0 0 0,3-2-1 16,-3-1 1-16,4 1 0 0,-1 0 0 15,1 0-2-15,-2 0 2 0,0 2 0 16,-2-1 0-16,-1 1 0 0,-1 3-1 16,1 0-2-16,-3-1 3 0,-2 2-3 15,-3-2 1-15,-3 4 1 16,0-1 0-16,-5 0 1 0,0 1-1 16,-2 0-4-16,-2 1-15 0,-1-1-16 15,-5 1-13-15,0-1-25 0,-3 2-32 16,-3-1-25-16,-13-3-77 0,-7-1-106 0</inkml:trace>
  <inkml:trace contextRef="#ctx0" brushRef="#br0" timeOffset="2406.52">21747 7780 79 0,'-1'0'234'0,"-1"0"-155"0,-1-2-15 0,1 1 9 16,1-1-42-16,0 1-6 0,0-2 4 15,0 2-7-15,1 0-9 0,0-1-6 16,0-1-1-16,0 2-3 0,1-2 2 16,1 2 4-16,2-1 5 0,0 1 5 15,0 1 1-15,0-1 1 0,2 0-2 16,0 0 1-16,0 0-1 16,1 1-3-16,1-3-4 0,1 2 1 15,1-2-6-15,1 0 0 0,1 0 1 16,1-1-1-1,1-2 0-15,0 1 1 0,2-2-2 16,-1 0 4-16,2 0-5 0,0-2-1 16,0 0 4-16,2 0 4 15,0-1 1-15,2-1 0 0,-1 1 2 16,1-2-4-16,0 1 1 0,-1-1-3 16,1 0-2-16,1-1 1 0,-2 1-2 15,1-1 1-15,1-2 1 0,-2 1-3 16,1 0 1-16,0-1 3 0,-1-1-4 15,1 0 1-15,1 0-3 0,-2-3 0 16,-2 1 1-16,2 0-1 0,-1-2 0 16,2 1 0-16,-2-2 0 0,-1 0 5 15,1 0 2-15,-1-2 2 0,0 2-1 16,0-1 1-16,-2-1-5 0,2 0 1 16,-3-1-3-16,3 0-1 15,-2-2-1-15,2 0 4 0,1 0-3 16,-2-2-1-16,3-1 2 0,-1 0-2 15,1 0-1-15,1 0-1 0,-1 0 1 16,2-1-1-16,-1-1 0 0,-1 0-1 16,1 0 0-16,-1 0 1 0,0 1 1 15,0-2-2-15,-1 3 1 0,-1 0-1 16,0 1 0-16,-1-3 0 0,2 0 0 16,-1 1 0-16,-1-2 0 0,1 2 1 15,-1-1-1-15,0 0 0 0,-1 2 0 16,1-1 0-16,-2-1 0 0,2 2 1 15,-2 0-1-15,1-2 1 16,0 1 1-16,0 2 2 0,0-2-1 16,0 1-1-16,-1-1 2 0,0 1-3 15,0 1 2-15,1 2-2 0,-1-4-1 16,2 3 0-16,0-2 1 0,-1 1 0 16,1 0-1-16,-2-1 0 0,1 2 0 15,-2 1 0-15,2-1 1 0,-3 0-1 16,1 0 3-16,0 0 0 0,-1 3 2 15,2-2 0-15,-3 1 2 0,3 1-2 16,-1-1 3-16,0 1-2 0,1 2-1 16,1-3 0-16,-1 3-1 0,1-1 0 15,0 0-2-15,1-1-1 0,0 2-1 16,1-1 1-16,0-1-1 0,0 3 3 16,1-1-2-16,-1 0-1 0,1 1-1 15,0 0 1-15,1 1 0 0,2 0 1 16,1-1-1-16,-1 0 1 0,1 2-2 15,1 0 1-15,0 0 0 0,0 3 2 16,-1 0-2-16,1 0 0 0,-1 1 0 16,-1 1 1-16,0 0-1 0,0 1 0 15,-2 2 4-15,2 0 0 0,-1 1-1 16,2 1 3-16,-2-1-4 0,1 2-1 16,1-1-1-16,-1 2 0 0,2 0 0 15,0 0 0-15,1 1-1 16,-1 1 1-16,1 1 0 0,-1 1 0 15,1 2-1-15,0-1 1 0,-1 2 0 16,-1 0 0-16,2 0 0 0,-1 1 0 16,0 1-1-16,0 2 1 0,0 1 0 15,1 1 0-15,1 1 0 0,-1 1 0 16,0 1 0-16,-1-1-2 0,0 2 2 16,0 1 0-16,0-1-1 0,-1 3 1 15,1 0 0-15,-1 1 1 0,1 0-1 16,-1 1 0-16,1 1 0 0,2 1 0 15,-1 0 0-15,1 3 0 0,1-2 1 16,-2 3-1-16,1 1 0 16,1 0 0-16,-2 0 0 0,0 1 0 15,-1 3 0-15,-2-1-1 0,0-1 1 16,-1 3 0-16,-1 0 1 0,1 0 1 16,-1 1 1-16,0-1 1 0,0 0-1 15,0 0-1-15,0 1 3 0,0 1-2 16,0 0-1-16,0 2 1 0,1-2-1 15,0 1 1-15,-2 1 0 0,2-1-1 16,-1 3-1-16,1-2 1 0,-1 1-1 16,4 6 0-16,0 3 1 0,0-4-2 15,-3-3 1-15,1 0-1 16,-7-11 0-16,4 6 0 0,3 9 0 16,3-1 1-16,4 10-1 0,-1-1 2 15,-1-2-2-15,-2-6 1 0,-6-9 0 16,-1-2 0-16,2 2 0 0,-3-3 0 15,1 1-1-15,3 6 0 0,2-1 2 16,6 11-2-16,0-3 1 0,-6-6 0 16,-7-11-1-16,-2-5 0 0,2 5 1 15,2 2-2-15,3 4 1 0,0-1 0 16,-2 1 1-16,0-2-1 0,0 1 0 16,1-2 2-16,-3 0-2 0,3 0 0 15,0-1 0-15,-3 0 1 0,4 0-1 16,-2-1 1-16,0-1 1 0,1 1-2 15,-1-1 1-15,2-2 1 0,-1 0-2 16,0 0 2-16,1-2-1 0,0-1 1 16,0 1 0-16,1-3 2 0,0 1-3 15,0-1-1-15,2-2 2 0,-1 3-1 16,2-3 0-16,0 0-1 0,0 0 1 16,1-2 0-16,1 1-1 0,1-2 0 15,-1 0 1-15,0 1 0 0,0-2-1 16,0 1 0-16,0-1 0 0,0 0 0 15,1-1 1-15,-1 0-1 0,1 0 0 16,1 0 1-16,-1-2-1 16,0 1-1-16,1-1 1 0,-2 0 2 15,-1 0-1-15,2-1 0 0,-2 0-1 16,0-1 1-16,-2 0-1 0,-1-1 0 16,-1 1 0-16,-1 0-2 0,-1 0 2 15,-3-1-5-15,-1 1-14 0,-1-1-22 16,-3 0-26-16,-1-1-24 0,-2 0-66 15,-3-2-78-15,-2 0-90 0</inkml:trace>
  <inkml:trace contextRef="#ctx0" brushRef="#br0" timeOffset="3548.05">22834 6840 355 0,'0'-3'73'0,"0"-1"19"0,0 0-13 0,-1-2-7 15,1 0-39-15,0 1 0 0,0 0 7 16,0 1-9-16,2 1-17 0,2-1-3 15,-1 2 2-15,0-1-5 16,1 1-2-16,0 2 0 0,0 0 2 16,0 2 4-16,1 3 1 0,1 1-1 15,0 3-2-15,-1 4 4 0,1 1 1 16,-1 5-5-16,1-1-3 0,1 5-2 16,-2 1 3-16,1 2-2 0,-1 1-1 15,1 1 0-15,-2 2 0 0,0 0 0 16,0 0-2-16,0 0 0 0,-1 0 0 15,0 0 0-15,0 0 1 0,1 0 1 16,-1-1-2-16,-1 2-1 0,0 0 3 16,0 6 0-16,1 5 3 0,-1-5 0 15,1-4 1-15,0-5 0 0,-1-4 1 16,2 4 1-16,0 3-3 0,1-1 3 16,-1 0-1-16,1-1-5 0,-1-2 7 15,1-2 1-15,-1-3-1 0,0-2 1 16,1-1 0-16,-1-3-2 0,-1 0-3 15,0-2 0-15,-1-1-3 0,1-1-2 16,-1-1 1-16,0 0-2 0,-1-1-1 16,-1-1 2-16,0 0-1 0,0-2-1 15,0 1 2-15,0-1-2 0,-1 1 4 16,-1 0-3-16,0 0 1 0,-1 0 1 16,-1-2-3-16,0 2 1 0,1-1 0 15,0 0-2-15,-2 0 1 16,2-1-2-16,0 1 1 0,2-2 0 15,0 0-3-15,1 1-15 0,0-2-17 16,4-1-41-16,2-3-45 0,11-3-55 16,0-3-84-16,-1-4-215 0</inkml:trace>
  <inkml:trace contextRef="#ctx0" brushRef="#br0" timeOffset="4548.12">26245 6552 401 0,'0'-3'77'0,"-1"-3"-14"0,1 4 5 0,0-1-21 16,0 1-22-16,1 2 5 0,1 0-1 16,1 0-5-16,1 0 6 0,1 3-2 15,-2 1-11-15,2 3 0 16,-1 0 0-16,0 4 2 0,0 2-1 15,1 3-6-15,1 1-2 0,-1 5 0 16,1 5-1-16,0 0-4 0,2 10-2 16,1 6 0-16,1 8-1 0,0 1 3 15,0 0 1-15,-4-3 1 0,1-3 9 16,-1 0 7-16,0 1-6 16,-2-3-2-16,-1 3-4 0,1-1-7 0,-2 1-1 15,1 3-2-15,-1-1 1 0,-2 1-2 16,0-1 0-16,-2-1 2 0,-1-3 1 15,1 1 3-15,-1-1 11 0,0-3 8 16,0-1-1-16,1-4-2 16,-1 0-4-16,3-2-2 0,0-2-4 15,0-3-1-15,3-6 0 0,-1-5 0 16,-1-1-4-16,1 2-2 16,1 0 0-16,0 3-2 0,1-3 4 15,0-3-3-15,0-2-3 0,1-3-1 0,1-1 1 16,0-3 0-16,-1 0-2 15,1-3 1-15,0-1-14 0,2-1-14 16,-2-2-23-16,1-1-38 0,-1-1-54 16,-1-4-72-16,-1-1-81 0</inkml:trace>
  <inkml:trace contextRef="#ctx0" brushRef="#br0" timeOffset="5209.76">23773 6384 488 0,'1'-3'86'0,"1"-1"-39"0,-1 2 11 0,2-1-27 16,-1 0-24-16,0 2-5 0,1-1 10 15,-1-1-3-15,2 1-2 0,-2 2 2 16,0 0-2-16,0 0 2 0,0 1 2 16,-1 3 6-16,1-2 8 0,0 4 6 15,1 1 1-15,-2 1-11 0,2 4-6 16,-1 3-1-16,2 3-4 0,0 4 1 16,-1 3 1-16,-1 3 1 0,1 3 5 15,-2 1-1-15,1 7 2 0,0 4-1 16,-1 7-1-16,0-1 0 0,0-6-5 15,-1-3 3-15,0-12-1 0,0-6-3 16,0-3-2-16,1-3-6 0,1 3-3 16,1 2-1-16,1 0-32 0,1-1-46 0,0-4-38 15,5-2-63-15,-2-4-33 0,1-5-123 16</inkml:trace>
  <inkml:trace contextRef="#ctx0" brushRef="#br0" timeOffset="5524.15">24257 6696 649 0,'0'0'145'0,"0"0"-26"0,0 0-31 0,0 0-23 0,0 0-35 15,0 0-15-15,38-7 14 0,-23 7-8 16,4-3-13-16,4 2-7 0,0 0 2 16,4-2-1-16,2 0-2 0,1 0-1 15,0 0-11-15,3 1-21 16,5 0-29-16,5-1-24 0,-5 0-36 15,7-3-56-15,-14 3-36 0,-11-2-135 0</inkml:trace>
  <inkml:trace contextRef="#ctx0" brushRef="#br0" timeOffset="6180.39">25144 6393 712 0,'0'0'132'0,"0"0"-80"15,0 0 11-15,0 0-39 0,0 0-18 16,0 0 1-16,24-36-7 0,-21 33 0 15,-2 1-2-15,-1-1-2 0,0 3-2 16,0 0-3-16,0 4 8 0,-3 0 1 16,-1 6 0-16,-1 0 11 15,-1 5 11-15,-1 4 0 0,-2 4-11 16,-1 3-3-16,0 3-1 0,-2 3-1 16,-1 4-2-16,-6 6-1 0,4-6-1 15,0-2-1-15,1-6-1 0,2-7 2 16,-1 6-2-16,-3-1 3 0,2-1-1 15,-2-4 1-15,3-3-2 0,2-4 1 16,-1-2-1-16,2-5 0 0,2-3 1 16,-1-2 4-16,1-3-1 0,0-6-1 15,0-3-1-15,-1-6-3 0,3-1 0 16,1-3 0-16,2-4 1 0,1 1-2 16,2-1-1-16,1 1 2 15,3 0 1-15,2 4 3 0,2-1 1 16,3 3 2-16,-2 0-1 0,1 3-2 15,1 0 1-15,0 1 1 0,-1 5-2 16,0-2 1-16,1 3 0 0,0 2-3 16,1 1 2-16,-1 2-4 0,0 2-2 15,0 0 0-15,1 6 0 0,0 1 2 16,0 1 1-16,1 6 3 0,1 0 3 16,0 3 0-16,4 1 4 0,0 2 3 15,2 1 4-15,2 2-3 0,3-2 0 16,0 2-4-16,2-2-2 15,2 0-2-15,0-2-5 0,0 0-2 16,2-3-5-16,-1 0-28 0,1 0-36 16,-2-2-41-16,8 2-58 0,-7-2-97 15,-6-5-221-15</inkml:trace>
  <inkml:trace contextRef="#ctx0" brushRef="#br0" timeOffset="8309.89">26781 7623 516 0,'0'0'90'0,"0"0"-48"0,0 0 9 0,0 0-4 16,0 0-21-16,4-42 6 0,1 29 11 15,1-1-17-15,2-1-7 0,4-3-3 16,3-1-2-16,2-5 4 0,5-2 0 16,4-3-3-16,11-6 6 0,12-9 1 15,15-6 1-15,8-1 0 0,4 2-9 16,0 4-3-16,1 5-2 0,5-1-3 16,1 0-4-16,6 1 11 0,-2 2-11 15,-1 2-1-15,-1 2 0 0,-4 2 4 16,-1 2 2-16,0 2-1 0,-1 3 0 15,-5 1-5-15,-3 2 1 0,-8 4-1 16,-3 1-1-16,-8 2 1 0,-3 0-1 16,-5 3 2-16,-3 2-1 0,-9 0 1 15,-8 4-2-15,-8 2 0 0,-2 0 0 16,-1 1-1-16,1-1 1 0,-2 1-2 16,-4-1 0-16,-4 3 2 0,-4-1-1 15,0-2 1-15,-5 3 6 16,-2-1-4-16,-3-2-1 0,-2 3 4 15,-2-1-1-15,-3 0 3 0,1 0 2 16,-2 1-1-16,0 1-1 0,2-1 1 16,-3 1 2-16,3 0-1 0,-2 0 2 15,3 0-1-15,-1 0 4 0,3 0 3 16,1 0 1-16,1 0-2 0,3 0-5 16,3 0-3-16,1 0-4 0,2 0 1 15,2 0-3-15,0-2-2 0,1 1-2 16,5-1 2-16,2 1 0 0,3 0 0 15,4-1 1-15,2 1 0 0,4 0 0 16,2 0 1-16,1 0-2 16,3 1 0-16,1 0 0 0,1 0 2 15,-1 0-2-15,0 1 1 0,-1 4-2 16,-2-1 2-16,-3 3-1 0,-4 2 0 16,-3 1-3-16,-3 4 3 0,-5 2 5 15,-3 2-2-15,-3 3 3 0,-1 1-3 16,-5 0-1-16,-3 3-1 0,-5-2-1 15,2 0-1-15,-2-2-25 0,1-1-24 16,0-3-30-16,0-2-59 0,1-2-66 16,1-6-57-16,4-4-139 0</inkml:trace>
  <inkml:trace contextRef="#ctx0" brushRef="#br0" timeOffset="8934.98">29879 6032 900 0,'0'0'145'0,"0"-7"-103"0,0 4 9 0,0-1-42 16,0 3-7-16,0 1-2 0,0 0-15 15,0 1-10-15,0 6-2 0,0 1 11 16,0 4 15-16,-4 3-3 0,-1 6 4 16,-4 2 0-16,-5 11 5 0,-5 7 0 15,-11 9 9-15,-4 3 4 0,-1-2-1 16,0-4-5-16,3-6 1 0,-1-2-7 15,3-3-3-15,2-7 3 0,4-6 0 16,5-7-1-16,0-3 4 16,0 1-6-16,-5-1 3 0,1-2 0 15,2-5 2-15,3-4-2 0,3-4 4 16,2-6 1-16,1-5-9 0,5-6 4 16,1-2-2-16,3-4 17 0,4-4-6 15,-1 1 6-15,7 0-9 0,5 2-3 16,1 1-3-16,5 4-2 0,2 3 1 15,2 1-5-15,1 5-1 0,0-1 1 16,0 5-1-16,-1 2 1 0,0 2-1 16,-2 3 0-16,-1 1 0 0,1 1-1 15,-2 5 2-15,0 1 0 16,2 5 3-16,0 1-1 0,2 1-2 16,-1 1 1-16,1 0 0 0,0 0-1 15,0 3 1-15,-1-1-1 0,0 2 1 16,1-2-1-16,-2 1 0 0,2-1-1 15,-2 1-15-15,0-4-24 0,0 0-12 16,0-5-40-16,1-2-48 0,9-4-55 16,-3-3-50-16,-5-1-139 0</inkml:trace>
  <inkml:trace contextRef="#ctx0" brushRef="#br0" timeOffset="9263.76">30635 5821 427 0,'0'0'646'0,"0"0"-591"0,0 0-13 0,-22 15 1 0,13-1-36 16,-5 2-7-16,1 3-6 0,-3 5-17 15,2 2-14-15,-3 3-1 0,-4 9 8 16,-4 6 4-16,-6 12 23 0,0 1 3 16,1 0 9-16,5-2 18 0,3-5 0 15,1 4-9-15,0-1-3 0,3 1-5 16,3-1-6-16,2-3-4 0,4-2-9 16,3-3-28-16,1-2-40 0,3-3-47 15,1-4-70-15,1-9-20 0,0-8-85 16</inkml:trace>
  <inkml:trace contextRef="#ctx0" brushRef="#br0" timeOffset="9765.5">30745 6374 837 0,'0'0'123'32,"0"0"-78"-32,0 0 35 0,-9-35-53 15,9 24-27-15,0 3-10 0,4-2-3 16,4 0-14-16,2 2 10 0,3 1-2 15,4 1-3-15,3 1 9 0,2 1 8 16,1 2 5-16,4 1 1 0,0 1 8 16,-1 2 10-16,0 4 1 0,0 3-3 15,-3 3-2-15,-1 4-9 0,-3 4-1 16,-3 2-5-16,-5 4 5 0,-6 2 1 16,-5 1 1-16,-6 6 9 0,-7-3-5 15,-4-1 6-15,-4-2-3 16,4-7 1-16,-5 2 11 0,1-2 10 15,2-1-8-15,-1-4-3 0,2-1 0 16,4 0-6-16,3-7-5 0,2 1-5 16,5-5-5-16,4 1-4 0,2-4-7 15,7-1 7-15,6 1 6 0,5-1 9 16,13-1-3-16,8 0-8 0,13 0-2 16,6 0-2-16,-3 0-7 0,-5 0-15 15,-5 0-14-15,-2 0-17 0,-3 0-27 16,-4 0-36-16,-9 0-27 0,-1 0-42 15,-9 0-22-15,-8-2-125 0</inkml:trace>
  <inkml:trace contextRef="#ctx0" brushRef="#br0" timeOffset="10625.31">22203 6405 160 0,'0'0'649'0,"0"0"-541"0,0 0-23 0,0 0-20 15,-2-31-38-15,5 26-23 0,0 2-4 16,2-2-3-16,0 4-1 16,2 1 0-16,-1 0-5 0,2 7-12 15,-1 1 9-15,2 6 5 0,-1 1 7 16,0 6 0-16,0 4 14 0,3 9-1 15,2 11-10-15,2 15 3 0,0 6-2 16,1 0 0-16,-2-1-1 0,1-4-1 16,0 2 4-16,-1 3 2 0,-3-2 10 15,-1 0 0-15,-2-2 6 0,2-3 6 16,-4-5 3-16,1-1-13 0,0-6-9 16,1-2-8-16,0-5-3 0,0-6-18 15,2-8-39-15,-4-7-35 0,-1-6-32 16,3-2-60-16,0-1-43 0,0-4-122 15</inkml:trace>
  <inkml:trace contextRef="#ctx0" brushRef="#br0" timeOffset="11375.33">22248 6194 592 0,'0'0'147'0,"0"0"-49"0,0 0 2 0,0 0-56 0,-6-10-39 16,6 10-1-16,0-2 1 0,-1 2-3 16,1-1-2-16,0 1 0 15,0 0 1-15,0 0 7 0,-1 0 15 16,1 0 15-16,0 0 8 0,0 0-5 15,0 0-6-15,0 0-11 0,-2 1-9 16,1 2-5-16,-2 0-3 0,-2 4 0 16,0 0-2-16,-2 4 0 0,-2-1-2 15,0 6 0-15,-3 0-1 0,2 3-1 16,-3 0 0-16,0 5 0 0,1 0-1 16,-2 1 1-16,1 0-1 0,0 2 1 15,-2 0-1-15,3-1 2 0,-1-1-2 16,1-3 2-16,-1 0 0 15,3-4-2-15,0-2 0 0,2-4 2 16,2-2 1-16,1-4-3 0,2-4 1 16,2-2 2-16,1-4 21 0,1-4 2 15,4-7-6-15,1-5-7 0,4-6-6 16,2-8 2-16,7-5-5 0,-2 0-1 16,1 6-1-16,-4 6 0 0,-1 6-2 15,2-4 2-15,3 0-2 0,-2 1 4 16,2 5-4-16,-4 3-2 0,0 3 2 15,-2 6 0-15,-1 2-3 0,-3 3 2 16,1 2 0-16,0 4-4 0,1 4 4 16,1 6 1-16,-1 1 0 0,3 6 0 15,-1-1 1-15,1 2-1 0,1 0 1 16,2 0 1-16,0 2-2 0,1-3-1 16,1-3 1-16,2 0-22 0,0-4-23 15,-2-1-25-15,2-4-34 0,0-2-59 16,2-7-75-16,-3 0-73 0</inkml:trace>
  <inkml:trace contextRef="#ctx0" brushRef="#br0" timeOffset="12094.46">21417 5316 506 0,'0'0'105'0,"0"0"-46"0,-8-53 23 0,3 32-33 0,0 0-33 0,0 3 14 16,-2 1 5-16,1 2-9 16,0 3-6-16,0 2-8 0,0 2 8 15,-2 1 4-15,1 2 1 0,1 5 1 16,-1 0 0-16,-2 5-11 0,2 4-2 16,-2 5-2-16,-1 4 2 0,-1 5 0 15,-2 1-3-15,-2 6-3 0,-4 6-2 16,-5 8-1-16,-8 5 0 0,-3 2 5 15,0-4 2-15,-2-4 1 0,3-4 0 16,-2-2 3-16,3-1-4 0,3-9-3 16,6-4-1-16,4-5 0 15,1-4-1-15,-4 2-1 0,0-1 1 16,-4 2 3-16,2-7 11 0,3-6 5 16,4-4-3-16,1-4 3 0,3-4-6 15,1-5-2-15,5-2-3 0,3-1 0 16,4-3 2-16,1 0-6 0,3 1-1 15,4-1-5-15,1 0-1 0,2 2 0 16,1 2-1-16,-1 0-1 0,4 2-1 16,-3 2-1-16,2 3 1 0,-2 2 0 15,0 3-2-15,1 1-1 0,-1 2 3 16,1 0-4-16,2 5-1 0,-1 3 2 16,1 4-1-16,0 2 2 0,1 2 1 15,-1 4 1-15,2 1 1 0,-1 1-1 16,2 1 2-16,-1 1-1 0,2 3-1 15,-2 0 0-15,2 1 0 0,-1-2 0 16,1 1 0-16,-1 0-7 0,-1-1-23 16,2-3-19-16,-1-2-5 0,0-2-20 15,-1-5-27-15,3-4-31 0,-3-4-12 16,8-6-33-16,-5-5-30 0,-2-4-133 16</inkml:trace>
  <inkml:trace contextRef="#ctx0" brushRef="#br0" timeOffset="12407.75">21602 4912 824 0,'0'0'155'0,"0"0"-112"0,-2-6 9 0,-1 7-50 0,2 8-2 16,-4 3 3-16,0 5-3 15,-2 5-11-15,-3 4-1 0,-1 11 0 16,-2 10 9-16,-4 11 3 0,-1 6-1 16,2-2 1-16,1-2 10 0,2-5 13 15,2 0-5-15,-1 0-11 0,2 0-7 16,1 0 0-16,1-5-1 0,1-1-13 15,3-5-41-15,1-2-52 0,1-6-70 16,2-9-36-16,0-8-89 0</inkml:trace>
  <inkml:trace contextRef="#ctx0" brushRef="#br0" timeOffset="12891.74">21651 5457 672 0,'0'0'98'0,"0"0"-40"16,0 0 3-16,47-19-51 0,-26 13-2 16,1 1-8-16,1 2-6 15,1 1-25-15,1 2-9 0,-1 1-4 16,0 3 15-16,-2 4 19 0,-2 2 4 16,-2 2 6-16,-4 4 5 0,-1 3 19 15,-6 2 0-15,-4 4 15 0,-3 1-9 16,-4 3 1-16,-8 3 1 0,-3-1-8 15,-5 2-1-15,-3 0-2 0,-3-2 12 16,-2-3 6-16,-2-1 0 0,0-4-1 16,0-1-3-16,1-4-1 0,4-2-6 15,1-3-2-15,8-2-6 16,2-2-7-16,6-4-2 0,6-2-7 16,2 0-1-16,7-2 2 0,8-1 17 15,8 0 0-15,11-4-10 0,13-3-9 16,14 0-3-16,6-1-19 0,-1 2-43 15,-4 0-62-15,-20 4-120 0,-9-4-185 16</inkml:trace>
  <inkml:trace contextRef="#ctx0" brushRef="#br0" timeOffset="16885.2">26408 8640 231 0,'0'0'148'0,"-1"-2"-86"0,-1 1 15 0,1-1-29 0,-1-2-25 16,0 3-16-16,0-1 4 0,0-1-5 15,-1 1-4-15,1-2 4 0,-1 2 4 16,0-1 9-16,-1-1 15 0,0 3 12 15,1 0 13-15,0 0 0 0,2 0-5 16,-1-1-9-16,1 1-8 0,0 1-6 16,1 0-5-16,-1 0-7 0,1 0-8 15,0 0-8-15,0 0-3 0,0 4-1 16,0 3 1-16,0 3 1 0,0 2 1 16,2 3-2-16,-1 2 2 15,1 2-2-15,-1 2 0 0,0 0 2 16,0 0 2-16,-1 3 0 0,0-1 2 15,0 0 2-15,-2 1 9 0,1-1 0 0,-1-2-2 0,0-1 0 16,0-2-3-16,0 1 2 0,0-4-4 16,1 1-2-16,-1-2-4 0,0-1 1 15,1 0-2-15,-1-1 0 0,2-1-2 16,-1-1 0-16,0-1 2 0,1-2-1 16,0 1 2-16,0-1-2 0,2-1 3 15,1 0 4-15,4-1 2 0,-1-1 5 16,5 1 5-16,0-1 0 0,3-1-1 15,4-2-5-15,1 0-8 0,0-1-2 16,2 2-2-16,1-1 1 0,0-1-2 16,3 0-2-16,0 0 1 0,1 0-2 15,0 0 2-15,-2 0-1 0,-1 1 0 16,0-1-6-16,-1 2-13 0,-3-2-13 16,0 0-20-16,-2 0-28 0,-1 0-62 15,-2 0-62-15,-3-1-72 16,-4-1-156-16</inkml:trace>
  <inkml:trace contextRef="#ctx0" brushRef="#br0" timeOffset="17338.33">26239 8859 458 0,'0'0'118'0,"0"0"-2"0,0 0 10 16,0 0-42-16,0 0-24 0,3 0-20 15,2 0 9-15,1 0-17 0,3-1-16 16,1-1-4-16,2 1-6 0,4 0-4 15,1-1-1-15,2-1 0 0,3 0-1 16,1 0 0-16,-1 1-1 0,4 1-9 16,-1 0-11-16,1 0-7 0,-1 1-12 15,0 0-21-15,-1 0-26 0,9 0-59 16,-7 1-32-16,-3 0-119 0</inkml:trace>
  <inkml:trace contextRef="#ctx0" brushRef="#br0" timeOffset="18292.43">22077 8849 356 0,'0'0'127'0,"0"0"-23"0,0 0-40 15,0 0-13-15,2 0-34 0,1-1-2 16,0 0-5-16,1 0-6 0,0-2-3 15,1 1-1-15,-1 1 1 0,1-1-1 16,0 0 2-16,0 1-2 0,1-1 3 16,1 2 18-16,1-1 11 0,2 0 6 15,3-2-3-15,2 2-3 0,3 0 1 16,1-1-4-16,6-1-3 0,2 0-12 16,2 2-10-16,1-2-2 0,1 2-2 15,-1 1 0-15,0 0-3 16,-1-1-1-16,0 0-3 0,-3 1-8 15,-2 0-14-15,-2 0-13 0,-3 0-39 16,-3 2-26-16,1 0-39 0,-6 1-116 16</inkml:trace>
  <inkml:trace contextRef="#ctx0" brushRef="#br0" timeOffset="19027.03">22812 8508 472 0,'0'0'100'0,"0"0"-27"0,0 0 3 0,0 0-34 0,8-12-29 0,-5 9-10 15,-1 2 1-15,1 1-3 0,-1 0-1 16,0 0 0-16,0 4 0 0,1 0 0 16,-1 2 2-16,-1 4 6 0,0 0 11 15,0 4 8-15,-1 2-5 0,0 3-7 16,0 1-4-16,0 0-1 0,0 3 1 15,-3-1 2-15,-2 2 6 0,0-1 0 16,1-1 2-16,-1 3-1 0,-1-1-2 16,0-2-4-16,-2 2-4 0,1-4-1 15,1 0-5-15,-1-1-2 0,0-1 0 16,1-1-1-16,0-3 0 0,0-1 2 16,1 0 0-16,2-4 2 0,-1 2 7 15,1-3 3-15,2-1 1 0,1 0-3 16,0-1-4-16,4-3 4 0,2 2 1 15,1-2 2-15,1 0 2 0,2-1-4 16,3-2-3-16,1 0-3 16,4 0-3-16,2 0-3 0,0 0-1 15,4 0 0-15,1-1 0 0,2 0-1 16,0-1 0-16,-1 1 0 0,2 1 0 16,-1 0 0-16,-1 0-1 0,-1 0-2 15,-1 0-5-15,-3 0-13 0,-1 0-18 16,-1 1-31-16,-3 1-43 0,3-1-60 15,-4 0-38-15,-4 0-96 0</inkml:trace>
  <inkml:trace contextRef="#ctx0" brushRef="#br0" timeOffset="19563.33">22749 8800 72 0,'0'0'477'0,"0"0"-326"0,0 1-23 0,1 1-19 15,3 1-52-15,3-2-16 0,3 0 7 16,6 1-9-16,1-1-14 0,5 0-16 15,2-1-4-15,3 0-1 0,1 0-4 16,7 0 0-16,5 0-2 0,5-2-11 16,1-2-7-16,-5 1-15 0,-3-1-30 15,-9-1-71-15,-8 1-117 0,-6-1-235 0</inkml:trace>
  <inkml:trace contextRef="#ctx0" brushRef="#br0" timeOffset="29547.12">25573 5018 173 0,'0'0'231'0,"0"0"-196"16,0 0-14-16,0 0-3 0,1-15-13 15,3 10 6-15,1 0 1 0,0 1 10 16,0-3 2-16,1 0-7 0,1 0-1 16,1 0-4-16,0 1 7 0,2-3 0 15,0 0 1-15,1-1 6 0,1-1-3 16,3 0 2-16,0-3-6 0,4 0-10 16,1-1-1-16,2-2-3 0,3 1 0 15,4-1-3-15,6-2 1 0,8-3 4 16,4-3 0-16,4 2 5 0,-4 2 4 15,-4 4 4-15,-12 4-2 0,-3 2-5 16,4 2-6-16,6-2 0 0,4-1-4 16,6 1-3-16,-6 0 3 0,-6 4-3 15,-1 0 0-15,0-1 0 0,-6 3 1 16,-6 1 1-16,-2 1-2 0,-2-1 0 16,2 2 0-16,4-2 1 0,2 0-1 15,-3-1 0-15,-3 0 0 0,-1 1 0 16,-3-1-3-16,-3 0-1 0,-2 1 1 15,-1 1 3-15,-3 1 0 0,-3 0 1 16,-2 0 1-16,-2 1 11 0,-1 0 23 16,0-1 8-16,-1 1-9 15,-2-2-13-15,-2 1-6 0,0-1-5 16,-2-1-5-16,-1-1-1 0,1 1-1 16,-1-1-2-16,-1-1 0 0,-1 0-1 15,-1 0 1-15,0 1-1 0,-2 0-1 16,0-1 1-16,-2 0-1 0,1 0 2 15,-1 0 5-15,0 1 9 0,1-2 3 16,1 1-3-16,0-2 0 0,-1 1 1 16,1 0-4-16,-1 0 4 0,2-1 3 15,-1 1-8-15,2 1-3 0,1 0 0 16,-1 0-1-16,3 0-1 0,0 0 0 16,1 1-1-16,0 1 3 0,1 0 1 15,1 1 0-15,0 0-3 0,1 0 1 16,1 1-4-16,0 0 2 0,0-1-2 15,1 2-2-15,0 0 0 0,2 0 0 16,0 0 2-16,0 1-4 0,0 0 0 16,0 0-2-16,0 0-3 15,1 0 3-15,1 3-2 0,4 0 4 16,0 0 0-16,3 0 1 0,0 0-1 16,3 0 1-16,0 1-1 0,4-1 0 15,1 2 0-15,0 0 0 0,1 2 1 16,2-3-1-16,-1 2 0 0,-1 1 0 15,1-1 1-15,-2 1-1 0,1 0 0 16,-1-1 0-16,-2 1 0 0,1 0 0 16,-3 0 0-16,1-2 0 0,1 0 0 15,-2-1-4-15,1 0 4 0,-2 0-1 16,2 1-4-16,-3-1 4 16,0 0-4-16,-1-1 2 0,-1 0 1 15,-2 0 0-15,-2 1 2 0,0 0-2 16,-2 2 2-16,-1 1 0 0,-2 1 1 15,0 2 3-15,-2 1-3 0,-3 2 1 16,-1 1 3-16,-1 0 3 0,0 2-2 16,-2 1 4-16,-2 1 1 0,1 1-1 31,-2 1 0-31,1-1 1 0,-1 1-4 16,1 0-1-16,0 0-4 0,0 1 0 15,-1 0-2-15,1-1 0 0,-2 1 0 16,2-2-1-16,1 0-11 0,0-1-18 15,2-2-17-15,3 0-20 0,0-2-34 16,3-2-57-16,2-1-65 0,3-3-52 16,2-5-178-16</inkml:trace>
  <inkml:trace contextRef="#ctx0" brushRef="#br0" timeOffset="30562.95">27419 3614 493 0,'-2'-5'67'0,"2"0"-33"0,-1 1 52 16,1-1-43-16,0 0-33 0,0 3-7 15,0 0-1-15,0-2-1 0,0 3 0 16,0 0 1-16,0-2 1 0,1 1 12 16,0 1 19-16,-1 1 11 0,0 0 5 15,0 0-9-15,0 0-10 0,0 0-6 16,1 0-6-16,-1 1-11 0,2 4 1 15,-1 1 9-15,0 1-4 0,2 3-3 16,-2 4-5-16,1 0-3 0,0 4 1 16,-1 1-2-16,0 2 2 0,1 3 0 15,-1 0 4-15,0 1 0 0,0 0 1 16,-1 1-1-16,0 2-1 0,0-2-2 16,0 2 0-16,-2-1 1 0,0-2 1 15,0 1 6-15,0-3 0 0,0 1 1 16,0-3-5-16,-1 0-5 0,0-2-1 15,0-2-2-15,-2-1-1 0,2-1 2 16,-2-2-2-16,2-2 0 0,0-1 2 16,0-2-2-16,0-2 1 0,2-1 0 15,0-2-1-15,1 0 3 0,0-2 0 16,0 1 3-16,2-1 4 16,3 0 9-16,1 1 3 0,2-2-5 15,3 0-1-15,2 0-11 0,1 0-2 16,3 0-2-16,-1-2-1 0,2 1 0 15,2-1-6-15,-1 0-14 0,3-2-11 16,1 2-16-16,0-2-17 0,1 1-32 16,0 0-39-16,6-2-61 0,-4 0-50 15,-6-1-139-15</inkml:trace>
  <inkml:trace contextRef="#ctx0" brushRef="#br0" timeOffset="31187.87">27365 3849 526 0,'0'0'73'0,"0"-2"-41"0,0 0 21 0,0-2-33 0,1 3-17 16,2-1-2-16,-1-2-1 0,1 2 0 15,0-3 4-15,0 3 3 0,0 1 0 16,1-1 14-16,2 0 20 0,4 1 28 16,2-1 11-16,4-1-13 0,4 1-3 15,3-1-9-15,4 0-17 0,1 0-14 16,4-1-7-16,5-1-4 15,6 1-7-15,-6-1-3 0,-3 3-2 16,-8 0-1-16,-5 1-4 0,2-1-20 16,2 1-16-16,-4 1-18 0,-2-1-31 15,-3 0-27-15,0 1-66 0,-4 0-57 16,-4-1-158-16</inkml:trace>
  <inkml:trace contextRef="#ctx0" brushRef="#br0" timeOffset="31891.06">28569 3427 519 0,'0'0'80'0,"0"0"-51"0,0 0 9 0,0 0-35 15,11 2-2-15,-9-1 0 0,-1 1 0 16,-1 1-1-16,1 1-5 0,-1-1 2 15,0 3 2-15,-2-2 1 0,0 0 4 16,-1 3 15-16,-1 0 10 0,0 0 1 16,-2 2-5-16,1 1-7 0,-2-1-8 15,1 2-4-15,-2 0-4 0,-1 1-2 16,1 2 0-16,-4 1 0 0,-1 4 2 16,-2-1 0-16,-1 5-2 0,-1 1-1 15,-4 2 0-15,-4 8-2 0,-4 7 3 16,-2 9 1-16,2 2 1 0,3-2-1 15,7-3-1-15,5-7 17 0,3-1 28 16,4 1 12-16,3-4 0 16,4-1 0-16,0-6-8 0,4-5-6 15,1-8-11-15,2 1-8 0,5 1-7 16,2 2-3-16,5 2-1 0,1-2-6 16,0-3-3-16,2-1-3 0,-2-2 0 15,1-3-1-15,1 0-11 0,-1-3-30 16,-1-2-31-16,1-2-32 0,-2-3-37 15,8-1-44-15,-5-4-28 0,-2-1-133 16</inkml:trace>
  <inkml:trace contextRef="#ctx0" brushRef="#br0" timeOffset="32578.82">29223 3975 636 0,'0'0'103'0,"0"0"-86"0,0 0 15 16,18-16-32-16,-11 10-4 0,-2 1-27 16,-2 0-21-16,0 0-8 0,0 2 0 15,-2 2 8-15,-1-1 21 0,0 1 25 16,-2 1 6-16,-1-1 13 0,-1 0 49 16,-2 0 1-16,-1 0-3 0,0 0-2 15,1 1-12-15,-1 0-15 0,1 0-8 16,-3 0-9-16,2 0-6 0,-1 0-5 15,0 0-2-15,-1 1-1 0,1 0 0 16,0 1-1-16,-4-1 1 0,2 3 2 16,-1 1 0-16,-1 3 1 0,0 1-1 15,1 1-2-15,-3 3 0 0,3 0-1 16,-2 3 1-16,2-2 0 0,2 4 0 16,-2-2-1-16,4 4-2 0,2 0-9 15,2-1 0-15,2 0 11 0,0-1-1 16,3-1-1-16,5-3-2 0,1 1-3 15,4-3 1-15,-1-2-1 0,3 0-1 16,-1-3 4-16,2-3 4 0,-1-1 1 16,0-3 1-16,0 0 3 0,0-4 1 15,-1-3 18-15,-2-3 11 0,0-4 7 16,0-3 5-16,-3-3 12 16,0-5-7-16,0-3-7 0,-2-8-9 15,0-11-7-15,1-9-10 0,-1-2-6 16,0 3-3-16,-1 9-4 0,-3 9 1 15,1 7-2-15,-2 6 1 0,1 6 0 16,-2 0 0-16,0 1-5 0,0-3 1 16,0 0-2-16,0 5-3 0,-2 1-17 15,-1 1-32-15,0 4-48 0,-4-2-57 16,2 5-68-16,1 2-110 0</inkml:trace>
  <inkml:trace contextRef="#ctx0" brushRef="#br0" timeOffset="33203.87">29785 3699 447 0,'0'0'34'0,"0"0"-8"0,16-1 16 0,-11-4-40 16,0 4-2-16,-2-2-3 0,0 1 1 15,-1-1 1-15,-1-1 1 0,1 2 4 16,-2-2 24-16,0 1 39 0,0-2 11 16,0-1 9-16,0 1-7 0,-3-1-16 15,-1-1-5-15,0 0-12 0,-1-1-3 16,-2-1-7-16,0 0-7 0,-1-1-5 16,-2-1-9-16,0 3-10 0,1-4 1 15,0 4-4-15,-1 1 2 0,-1 0 0 16,2 0 1-16,-1 3-2 0,0 1 3 15,1 1-5-15,-2 0-1 0,0 2-1 16,0 2-1-16,1 2-1 0,-3 4 0 16,3 3 0-16,-2 2-3 0,2 3 5 15,-1 4 0-15,0 2 0 0,3 4-1 16,-2 2 1-16,2 7 0 0,-2 7 0 16,3 9 0-16,0 4-1 0,1-3 0 15,2-2-1-15,-1-5-6 0,2 0-5 16,0 1 4-16,-1-5-2 0,1-2 3 15,3-2 0-15,-1-8 5 0,1-4-10 16,-1-5-12-16,1-1-10 16,0 2-12-16,0 2-28 0,0 2-32 15,0-4-61-15,1 2-16 0,0-6-68 16,1-5-10-16</inkml:trace>
  <inkml:trace contextRef="#ctx0" brushRef="#br0" timeOffset="33564.04">29480 4000 667 0,'0'0'278'0,"0"0"-218"0,13 1 3 0,-3 0-48 15,4 0-13-15,5 0 1 0,1 0-3 16,2 0-1-16,2 0-20 15,1 0-14-15,1 0-15 0,0 0-11 16,-2 1 14-16,2-1 12 0,-1 0 0 16,0 0 5-16,0 0-25 0,-1-1-21 15,3 1-41-15,-3 0-74 0,-4 1-45 0</inkml:trace>
  <inkml:trace contextRef="#ctx0" brushRef="#br0" timeOffset="33923.47">30141 3931 555 0,'0'0'114'0,"0"0"-74"0,0 0 15 0,0 0-43 16,0 0-10-16,0 0 15 0,0 0-6 16,44-3-3-16,-28 3-2 15,0 0-5-15,1 0 0 0,1 0-1 16,2 0 0-16,0-1-1 0,1 1-7 15,0-1-10-15,0 1-14 0,-3 0-14 16,1 0-20-16,-3 0-29 0,3 0-58 16,-6 0-63-16,-1 0 30 0</inkml:trace>
  <inkml:trace contextRef="#ctx0" brushRef="#br0" timeOffset="34237.66">30199 4142 407 0,'0'0'454'15,"0"0"-309"-15,0 0-46 0,0 0-46 16,0 0-48-16,0 0-4 0,27 0 1 16,-11 0 2-16,3 0-4 0,0 0 0 15,5 0-10-15,1 0-8 0,1 0-8 16,3 0-8-16,-3 1-20 0,1-1-25 16,-1 1-11-16,-1 0-7 0,9-1-27 15,-8 0-52-15,-2 0-93 0</inkml:trace>
  <inkml:trace contextRef="#ctx0" brushRef="#br0" timeOffset="35047.3">30809 3884 176 0,'0'0'399'0,"0"0"-329"0,0 0-7 0,0 0-7 16,0 0-32-16,0 0-10 0,35-16-7 16,-27 12-7-16,1-1 0 0,1-1-11 15,1 1-9-15,0 2 6 0,-3-1 13 16,1 2 1-16,-2 0 4 0,-1 0 12 15,-1 2 3-15,-2 0-4 16,3 3-11-16,-3 2 3 0,0 2 7 16,-1 5 4-16,0 1 2 0,-2 4-3 15,0 2-7-15,-2 1-7 0,-1 2 0 16,1 0-1-16,-1 2-2 0,0-1 1 16,0 0-1-16,1 1 0 0,1-1-1 15,-2-3-3-15,1 0 3 0,0-3 1 16,1-2 0-16,-1-2 5 0,1-1 5 15,1-4 10-15,-2-1-7 0,2-2-7 16,0-3-2-16,0-2 5 0,0 0 31 16,2-6 15-16,2-4-28 0,4-7-22 15,3-2 0-15,2-5 3 16,0-2 6-16,4 0-2 0,2 0-6 16,-2 1-3-16,4 2 0 0,1 1 5 15,-3 1-5-15,3 1 3 0,-2 1-4 16,-2 2-1-16,1 1 0 0,-5 3-1 15,2 0 0-15,-5 4 0 0,0 2-1 16,-2 1 0-16,-2 3 0 0,-2 1 0 16,-4 2-5-16,3 0-2 0,-4 2-3 15,1 4 1-15,1 4 5 0,-2 4 3 16,0 2 0-16,-2 4 2 0,1 1 0 16,-1 1 0-16,0 1 0 0,2 2 0 15,0-2 0-15,0 3 0 0,4-2-2 16,-1 1-28-16,4-3-19 0,0 0-12 15,1-1-8-15,0-2-21 0,1-2 0 16,-1 0 6-16,3-3-8 0,5 2-34 16,-2-2-51-16,0-3-15 0</inkml:trace>
  <inkml:trace contextRef="#ctx0" brushRef="#br0" timeOffset="35439.57">31577 4098 637 0,'0'0'102'0,"2"0"-28"0,-2 0 0 0,0 0-62 16,1 0-11-16,2 0 9 15,0 0-2-15,2 0 1 0,5 0-6 16,1 0-2-16,3 0-1 0,2-3 1 15,1 2 2-15,2-1-3 0,-1 2 0 16,2-1-5-16,-1 0-31 0,3-1-47 16,-1 0-31-16,7-3-21 0,-7 1-82 15,-2-1-65-15</inkml:trace>
  <inkml:trace contextRef="#ctx0" brushRef="#br0" timeOffset="36039.69">32002 3909 321 0,'0'0'559'0,"0"0"-549"0,0 0 22 16,0 0-17-16,0 0-15 0,0 0-40 15,29-38-23-15,-21 34 0 0,1-1 7 16,0 2 12-16,1-1 8 0,1 4 26 16,-3-1 10-16,1 1 0 0,1 0 5 15,-2 1 23-15,0 3 14 0,-4-1-1 16,3 2-12-16,-4 1-10 0,3-1-8 15,-3 2-1-15,-1 3 0 0,1 1-2 16,-1 1-5-16,-1 2 2 16,-1 2-4-16,0 1 7 0,0-1-1 15,0 1 6-15,0-2-1 0,-3 0-7 16,0-1 5-16,-2-1-4 0,-2-1 8 16,-2 0 5-16,0 0 4 0,-2-1 1 15,-2-1 0-15,2-1-2 0,-3-1-1 16,1-1-7-16,1-1-6 0,2 1-4 15,1-1-1-15,-2-2-3 0,4 0 0 16,3-2 2-16,0 0 1 0,4-1-2 16,0-1 2-16,0 1 16 0,5 0 15 15,2-1-2-15,3 1 7 16,5-1-6-16,2 0-9 0,2 0-15 16,5 0-1-16,-1 0-7 0,4-2-1 15,-2 0-1-15,1-1-14 0,1 1-25 16,-2-2-19-16,2 1-24 0,-2-2-21 15,-1 0-36-15,6-6-41 0,-6 1-33 16,-5 0-76-16</inkml:trace>
  <inkml:trace contextRef="#ctx0" brushRef="#br0" timeOffset="36523.66">32354 3449 831 0,'0'0'76'0,"0"0"-70"0,0 0-1 0,20 26-4 0,-7-9-1 16,2 5 0-16,4 4 3 0,3 9-3 16,12 9 0-16,3 11-3 0,4 5 3 15,-4-2 1-15,-6 0-1 0,-4-6 1 16,-7 2 4-16,-5 0 2 0,-6 0-1 15,-6 0 9-15,-3-4 16 0,-1-2 16 16,-8-3 12-16,-3-1 3 0,-2-2-4 16,-3 0 6-16,-2-1-10 0,-2-3-19 15,2 0-13-15,1-1-9 16,0-3-7-16,2-5-6 0,3-6 0 16,4-5-20-16,-2 1-14 0,0 0-11 15,1 2-18-15,-4 1-15 0,3-2-33 16,3-2-27-16,-3 0-74 0,5-3-40 15,1-5-153-15</inkml:trace>
  <inkml:trace contextRef="#ctx0" brushRef="#br0" timeOffset="56869.55">5090 6960 132 0,'0'0'52'0,"2"-3"-16"0,-2 1 11 15,0-1-13-15,1 1-12 0,-1-1 5 16,0 0-9-16,0 0-10 0,0 0 0 16,0 0 8-16,0-1 0 0,0 1 2 15,0-1 10-15,0 2 8 0,0 0-2 16,0 0 2-16,0-1 0 0,0 1 2 15,0-2-3-15,0 0-5 16,0-1-3-16,0-2 1 0,0 3-1 16,1-1 1-16,0 0-5 0,0 3 1 15,2-3-2-15,-3 1 3 0,1 1 0 16,-1-1-3-16,0 2 0 0,0 1-5 0,0 0 0 16,0 1-7-16,0 0-8 0,0 1 0 15,0 4-1-15,1 3 7 16,-1 1 1-16,2 5 3 0,0 4 1 15,1 1 1-15,0 3-1 0,1 2 0 16,1 2-2-16,0 0-2 0,-1 2 3 16,-1 1 0-16,0 1 2 0,-1 0 4 15,-1 1 2-15,0-1 1 0,-1 1-1 16,0-1-3-16,0 1-7 0,-1-1 0 16,0 1-2-16,-1-2-6 0,1 2 2 15,-2-1-4-15,-1 1 1 0,0-1 2 16,-1-1-2-16,-1-1-1 0,1 0 2 15,0-2 1 1,1-2-3-16,-1 0 1 0,4-2 1 0,-1-1 0 0,2 0-1 16,0-2 0-16,0 1 0 0,0-3 1 15,2 1 0-15,1-1 0 0,2-3 0 16,0-2 2-16,0-3 14 0,2-1-1 16,0-2 3-16,4-2 0 0,-1-1 0 15,3-3 2-15,3 0-2 0,0 0-1 16,2-5-6-16,1 0-1 0,-1-5-4 15,1 2 1-15,0-4 1 0,-2 0-3 16,2-2-1-16,-3 1 0 0,0-2-3 16,-2-1-1-16,0-1 0 0,-2-1-1 15,-1-1 0-15,0-1 0 0,-2 1-1 16,-3-1 1-16,-1 0 0 16,-1 1 0-16,-2 0-1 0,-2 0 2 15,0-2-2-15,-4 1 0 0,-2 0 0 16,-2-1 0-16,-3 1 0 0,-3 2 0 15,0 0 0-15,-3 5 0 0,-3 2-3 16,-2 2 2-16,-3 4-3 0,0 2 4 16,-2 3-2-16,2 0 1 0,-2 4-7 15,1 3-10-15,0 0-11 0,2 1-15 16,0 1-16-16,3 0-15 0,0 0-20 16,1 0-52-16,-8 2-63 0,8-1-87 15,1-1-145-15</inkml:trace>
  <inkml:trace contextRef="#ctx0" brushRef="#br0" timeOffset="57651.04">5857 7867 220 0,'1'-3'72'0,"2"-2"1"0,-1-1 21 16,1 0-11-16,0 2-32 0,-1 1-17 16,-1 0 19-16,-1-1 8 0,0 3-8 15,0-2-11-15,0 1-1 0,0 0 2 16,0 2-1-16,-1-1-7 0,0 0-11 16,1 0-3-16,0 1-11 0,0 0-6 15,-1 2 0-15,1 4-4 0,-1 4 1 16,1 4 10-16,0 7-5 0,-2 5-2 15,2 8 0-15,0 8 0 0,0 9 1 16,0 0 9-16,2-4 4 16,0-6 5-16,1-12 2 0,-1-4 0 15,1-6 1-15,0 0-2 0,-1 0-6 16,1 3-3-16,0 0-6 0,-1-1-1 16,1-3-6-16,-1-3 1 0,2-1-1 15,-1-4-2-15,-1 1 2 0,0-3-2 16,0-1-13-16,0-4-28 0,0 1-37 15,0-4-52-15,2-2-24 0,1-5-96 16,-2-2-141-16</inkml:trace>
  <inkml:trace contextRef="#ctx0" brushRef="#br0" timeOffset="58604.39">7406 7047 179 0,'0'-1'66'0,"0"-2"3"16,0 0 6-16,0 1-28 0,0-2-18 15,0-1 6-15,0 0-2 0,0 0-7 16,0 0 2-16,2 1 9 0,-2 0-4 15,0 2 3-15,1 1 0 16,-1-1 5-16,0 1-5 0,0 1-3 16,0-1 1-16,0 1 0 0,0 0-8 15,0 0-9-15,0 0-14 0,0 0 0 16,0 4 0-16,2 4 13 0,0 5 12 16,0 5 1-16,0 6 0 0,0 9-2 15,1 9-1-15,0 9-8 0,0 0 3 16,-1-4 0-16,-1-5-1 0,1-7 4 15,0-6-2-15,0-6-3 0,0-6-7 16,-1-1-4-16,1 0-3 0,1 4-3 16,0-1 0-16,1-2 0 0,0-1-2 15,0-3-1-15,0-2-22 0,1-1-31 16,0-6-37-16,-1-1-48 0,1-7-62 16,-1-2-55-16,-1-1-196 0</inkml:trace>
  <inkml:trace contextRef="#ctx0" brushRef="#br0" timeOffset="59106.86">7089 7265 30 0,'0'0'322'0,"0"0"-270"0,0 0 9 0,3-1-7 0,3-1-1 0,4-1-3 16,4 1 15-16,4-2 4 0,7 0 10 15,9 0-2-15,11-3-6 0,12 0-14 16,3-2 2-16,-2 4-20 0,-5 1-13 15,-9 1-3-15,2 0-7 0,-4-1 0 16,-2 1-3-16,-3-1-5 0,-8 2-2 16,-7 0-4-16,-7 0-2 0,-4 2 3 15,-1-1-3-15,0 1 0 0,-2 0-3 16,-3 3-34-16,-2 0-71 0,-3 2-79 16,-1-1-92-16,-3 0-85 0</inkml:trace>
  <inkml:trace contextRef="#ctx0" brushRef="#br0" timeOffset="59845.11">7020 7972 30 0,'0'0'241'0,"0"0"-184"0,0 0 11 0,-15 0-4 16,13 0-5-16,1 0-3 0,1 0 8 15,0 0-9-15,0 0-15 0,2 0-14 16,6 0 19-16,3-1 13 16,7-1 8-16,4-1-8 0,12-1-4 15,11-1-7-15,12-1-8 0,4-1-11 16,1 1-6-16,-4 0-3 0,-5 1-8 16,2 0-3-16,-1 1-5 0,-4 2 3 15,-3 1-1-15,-5 1 0 0,-1 0 2 16,-5 3-1-16,-9 3 4 0,-6-1-4 15,-6-3 0-15,-5 2-1 0,2 0-1 16,0 2-2-16,1 0-1 0,-2 0-1 16,-3 0-1-16,-2-1 1 0,-2 1 0 15,-1-1-9-15,-1 2-17 16,-1-2-19-16,1-1-41 0,1 1-60 16,0-2-81-16,1-2-123 0</inkml:trace>
  <inkml:trace contextRef="#ctx0" brushRef="#br0" timeOffset="65536.09">9109 7000 149 0,'0'0'40'0,"0"0"25"0,0 0-2 0,3-4-21 16,-1 1-14-16,-1-1-14 0,1 0 1 15,0 1-5-15,-1-1 0 0,1 0 1 16,-1 1 2-16,0 0 6 0,-1 1 8 16,1 0 5-16,-1 1 2 0,0 1 1 15,0-1 0-15,0 1-2 0,0 0 2 16,0 0 8-16,0-1 0 0,0 1-2 15,0 0 2-15,0 0-7 0,0 0-6 16,0-2-9-16,0 1-6 0,0 0-1 16,0-2 0-16,0 2-3 0,0 0-2 15,0 0-1-15,1 1-3 0,-1-1-3 16,0 1-2-16,0 0-4 0,0 5 4 16,2 4 9-16,0 5-2 0,1 5 1 15,-2 4-3-15,0 10 1 0,0 8 1 16,0 5 0-16,2 2 6 0,-2-1 1 15,0-5 3-15,-1-5 5 0,0 2-3 16,0 0-5-16,0-1 0 0,-1 0 0 16,-2 0-4-16,0-2-5 0,-2 0-4 15,1-1 2-15,0-3-2 0,0-5 0 16,0-3 0-16,2-6 1 0,-1 0 0 16,1 3 1-16,0 2-3 15,-1 2 2-15,0-1 6 0,1-3-3 16,0-3 2-16,1-1 0 0,0-1-1 15,0-3-3-15,1-2 0 0,0-1-1 16,0-3 0-16,1 0 0 0,2-2-1 16,3-2 2-16,1 2 5 0,4-3 11 0,2-2-1 15,3 0 1-15,4-1-4 0,1-2-2 16,2-1-2-16,2 0-3 0,1 1-7 16,0-2 2-16,1 1-1 0,-1 0-1 15,1 1-1-15,-1-2-2 0,-1 2-15 16,-1-1-30-16,-4 1-31 0,-2-1-50 15,-1-2-96-15,-5 2-106 0,-4-1-199 16</inkml:trace>
  <inkml:trace contextRef="#ctx0" brushRef="#br0" timeOffset="66024.58">8946 7454 214 0,'0'0'320'0,"0"-2"-232"0,4-1-22 0,3-1 6 0,4-1 2 0,7-2-10 16,5-2 7-16,9-1-1 0,9-1-13 15,10-3-5-15,3 2-4 0,-1 0-9 16,-4 3-3-16,-6 1-8 0,-3 0-10 16,-1 0 0-16,-3 0-3 15,-4 0-4-15,-6 3-6 0,-7 1-2 16,-5 1-3-16,-2-1 0 0,3 1-12 15,1-2-42-15,7-2-52 0,-4 1-106 16,-4 0-176-16</inkml:trace>
  <inkml:trace contextRef="#ctx0" brushRef="#br0" timeOffset="70454.19">9877 8158 20 0,'0'0'90'0,"0"0"-41"0,0 0 9 0,0 0-8 0,0 0-6 15,0 0-10-15,0 0 4 0,1 0-1 16,-1 0-9-16,1 0 4 16,0 0-4-16,0-1 2 0,2-1 0 15,-1 1-2-15,0 0 3 0,0-1 0 16,-1 2 1-16,0-2 4 0,0 2-4 15,0-1 2-15,-1 0-6 0,0 1-4 16,0-1 3-16,0 1 5 0,0 0-6 16,0 0-1-16,0-1-2 0,0 0-9 15,0 1-1-15,-1-1-1 0,1 1-4 16,-2 0-3-16,1 0 1 0,-1 0 1 16,0 0 2-16,1 0 0 0,-1 1 1 15,-1 0-2-15,2 0-2 16,-1 0-1-16,0 1 3 0,-1 2 4 15,-1 1 4-15,0 0-3 0,0 2-1 16,-1 0 2-16,0 2-1 0,-2 1 0 16,-2 1-1-16,1 2-3 0,1 2-4 15,0-1 0-15,-2 2-1 0,1 0-3 16,0-1 1-16,0 2 1 0,-1-2-2 16,2 0 0-16,-2-1-1 0,0 0 1 15,0-4 0-15,2 0 0 0,0-2 2 16,-1-1-3-16,2-2 2 0,0-2-2 15,1-3 3-15,-2 0 1 16,1-2-2-16,0-6 1 0,1-2 1 16,2-2 1-16,0-4-2 0,1 0 4 15,0-1 0-15,2-1-3 0,0-1 7 16,2 2 6-16,1-1-3 0,0 3 4 16,2 1-1-16,-1 0-2 0,1 2-3 15,0 2 3-15,-1 2 0 0,0-1-2 16,-1 4-2-16,1-1 1 0,-1 1-2 15,0 3 0-15,0-1-3 0,2 3-6 16,-1 3 0-16,2 1-1 0,0 3 0 16,2 3 0-16,1 0 0 0,0 2 0 15,1 2 2-15,2 1-2 0,0 1 0 16,0 1 0-16,1-2 1 0,0 3-1 16,-1-2 4-16,-1-2-1 0,0 2 3 15,0-1-2-15,-1 0 2 0,-2-2-3 16,-1-1 1-16,0 1-4 0,-2-2 1 15,-1-2 1-15,1 0-2 0,-2-2 0 16,-1 0-4-16,0 0-29 0,-2-3-34 16,0-1-37-16,0 2-42 0,-6-5-88 15,0 0-110-15,0-4-168 0</inkml:trace>
  <inkml:trace contextRef="#ctx0" brushRef="#br0" timeOffset="70860.55">10144 8126 472 0,'3'-5'87'0,"0"2"26"0,0-1 0 0,-1 1-36 16,0 1-31-16,0 0-14 0,-1 1-2 15,0 1-17-15,-1 0-9 0,1 0 3 16,-1 4 9-16,0 4 9 0,0 4 8 15,-3 5-7-15,-1 6-4 0,-5 4-6 16,2 2-6-16,-2 2 0 0,0 6 1 16,-1-4-4-16,1 0-1 15,0 0 0-15,0-6-4 0,1 2-1 16,-1 0-1-16,0-3-1 0,0 1-27 16,3-4-29-16,-1-3-32 0,2-2-38 15,2-1-54-15,1-4-92 0,1-5-28 0</inkml:trace>
  <inkml:trace contextRef="#ctx0" brushRef="#br0" timeOffset="71594.77">10293 8358 210 0,'0'0'67'0,"0"0"22"0,0 0-10 0,0 0-11 0,0 0-21 15,0 0 10-15,-1-13 3 16,0 11-6-16,1-1 0 0,0 0-2 16,0 1-8-16,0 0 0 0,0-1-8 15,0 1-7-15,1-2-7 0,2 2-5 16,-1 0 0-16,2-1-3 0,1 1 0 16,-1 0-2-16,1-1 5 0,1 1 0 15,0-1 3-15,2 1-2 0,0 0 5 16,0 1-9-16,0 1-5 0,2-2 0 15,-1 1-2-15,0 0 2 0,0 1-5 16,-2 0 0-16,-1 0-3 0,-1 0 0 16,-1 0-1-16,-2 2 0 0,0 0 1 15,0 1 0-15,-2 2 0 0,0 2 1 16,0 1-2-16,-4 3 3 16,-1-1-2-16,-2 2-1 0,-2 2 2 15,-2-1 0-15,-1 0-2 0,1 2 1 16,-3-2-1-16,1-1 2 0,-1 1-2 15,1-1 0-15,0-1 1 0,2 0-1 16,0-2 1-16,1 0-1 0,0 1 1 16,2-3-1-16,-2 0 1 0,4-1-1 15,1-2 0-15,1 0 0 0,1 0 0 16,1-1 0-16,2-2 0 0,0 0 0 16,0 2-1-16,0-2 0 0,4 1 2 15,1-2-1-15,4 2 1 16,3-2 1-16,1 0-1 0,2 0 2 15,0 0 0-15,3 0-3 0,-1-2 3 16,1 2-1-16,0 0-1 0,-1 0 3 16,0 0-2-16,-3 0-2 0,0 0 1 15,-1 3 1-15,-3-1-2 0,1 0 0 16,-2-1-1-16,-1 2 1 0,-1-1-4 16,1-1-28-16,0-1-47 0,3 2-83 15,0-1-127-15,-2 0-170 0</inkml:trace>
  <inkml:trace contextRef="#ctx0" brushRef="#br0" timeOffset="73987.47">27151 9203 186 0,'0'0'50'0,"0"0"-16"0,0 0 19 0,0-14-24 16,0 10-7-16,0 0-9 0,0-1 15 15,0 0 0-15,0 2 5 0,0-2 7 16,0 3-1-16,0-2 6 0,0 3 0 15,0-1 0-15,0-1 4 0,1 1-1 16,-1 1 3-16,1 0-8 0,-1-2-6 16,1 2-7-16,-1 0-1 15,0-2-4-15,1 0 7 0,-1 1-4 16,0 0 1-16,0-1 0 0,0 2 2 16,0-1-10-16,0 1 0 0,0-2 5 15,0 2-5-15,0 1-5 0,-3 0-6 16,-2 0-1-16,0 0-1 0,0 0-1 15,-2 5 3-15,0 3-1 0,-4 1 1 16,0 4 3-16,0 5 3 0,-1-2 1 16,-1 5-6-16,-1 0 4 0,3 0-1 15,-2 1 0-15,0 0-5 0,1 0-1 16,-1-2 2-16,2-1 0 0,0-2-6 16,-1-2-1-16,2-4-1 0,0 0 2 15,1-5-1-15,1-2-2 0,2-3 4 16,-2-1-1-16,1-1 2 0,2-7-2 15,1-5-2-15,2-2 0 0,1-5 0 16,1 0-2-16,-1-1 0 0,0 0 1 16,1 2-1-16,0 1 1 0,0 2 3 15,0 4-1-15,2-1 0 0,0 6 2 16,1 0-2-16,0 1-1 0,1 3 2 16,1-1-2-16,0 4-1 0,0 0 0 15,1 6-1-15,2 1 3 0,3 3 1 16,-1 1 0-16,2 3 4 15,2 0-2-15,0 3 3 0,1-2 0 16,-1 2-3-16,0-2-3 0,-1 3 1 16,0-3-3-16,-3-1 0 0,0 0-1 15,-3 0 2-15,1-1-4 0,-2-2-6 16,0 1-19-16,-2-2-18 0,-1-2-24 16,0-1-26-16,-1-2-40 0,1-1-77 15,0-4-81-15,-1 0-57 0</inkml:trace>
  <inkml:trace contextRef="#ctx0" brushRef="#br0" timeOffset="74350.07">27392 9234 447 0,'0'0'77'0,"-1"-3"14"0,-1 1 12 0,-2-1-49 16,0 3-18-16,1 0-5 15,-2 0-1-15,0 1-10 0,-2 4-1 16,0 1 13-16,1 2 10 0,-2 3 4 15,-1 4-3-15,0 2-9 0,0 4-11 16,-1 1-4-16,1 3-9 0,-1 1-6 16,2 1-2-16,0-1-1 0,1 2-2 15,1-1-20-15,2-1-34 0,1-4-11 16,1 0-15-16,1-1-24 0,1 3-19 16,2-4-22-16,1-3-82 0</inkml:trace>
  <inkml:trace contextRef="#ctx0" brushRef="#br0" timeOffset="74891.53">27460 9510 207 0,'0'0'149'0,"0"0"-76"0,0 0 53 16,0 0-45-16,0 0-14 0,0 0-9 16,-1-38 9-16,3 33-6 0,1 0-11 15,2 0 1-15,0 2-8 0,0-1-7 16,4 1 2-16,-2 0-6 0,0 2-9 15,2 1-11-15,0 0-8 16,-1 0-2-16,0 0-2 0,0 2 0 16,-1 3 0-16,0 2 0 0,-3 2 0 15,0 3 0-15,-2 2 0 0,-2 1 1 16,0 2 0-16,-5 2 0 0,-3-1-1 16,-3 2 0-16,-1-1 0 0,-1-1 1 15,0 0-1-15,1-3 1 0,0-2 0 16,4-3 0-16,1 1 0 0,2-4 0 15,1-2-1-15,1-1 1 0,2-2 1 16,1-1 5-16,1 1 7 0,4-2 4 16,1 1-2-16,0-1-3 15,3 0-5-15,0 0-3 0,2 0-4 16,-1 1-1-16,2 1 1 0,-1 0-1 16,1 1-1-16,1 2-1 0,1-2-10 15,1 2-13-15,-1-1-13 0,2-1-16 16,-1 0-27-16,0 0-23 0,0-1-52 15,6-2-26-15,-5 0-66 0,-1 0-96 0</inkml:trace>
  <inkml:trace contextRef="#ctx0" brushRef="#br0" timeOffset="76327.71">23394 9135 89 0,'0'0'150'0,"0"0"-64"0,0 0 12 16,5-14-10-16,-3 11-43 0,2-2-12 15,-1-1-2-15,0 2-3 0,0 0-6 16,-1-1-3-16,0 2 7 0,0-1 5 15,-2 2 3-15,3-2 4 0,-3 1 3 16,0 0-4-16,0 0-4 0,-1-1 1 16,-2 1-4-16,0 1-17 0,-1-2-1 15,0 3 3-15,0 0-5 0,-1 0-1 16,0 1-1-16,-2 0 3 0,2 2-2 16,-2 3 1-16,-1 4 0 0,-2 4-3 15,0 2-2-15,-1 4 0 0,-4 3-1 16,2 1-4-16,-3 5 1 0,0-1 2 15,-1 1-3-15,1-1 2 0,-1-1-2 16,2-2 1-16,0-4-1 0,3 0 1 16,0-3-1-16,4-4 0 0,1 0 2 15,0-6-1-15,0-2 0 0,2-4 1 16,0-1 3-16,0-5 10 0,1-4 6 16,0-4-10-16,1-2-2 0,1-5 3 15,2 0-5-15,0-1 0 0,2 0 1 16,3 1 1-16,0 3 3 15,1 1 1 1,1 4-3-16,1 0 0 0,0 4 1 16,-1 2-2-16,1 0 0 0,1 4 0 0,-2 2-2 0,2 0 1 15,-1 0-2 1,2 6-1-16,-1 2-2 0,0 0-1 16,1 6 4-16,-1 0-2 0,1 2-1 0,0 2 3 15,-1 2-3-15,0 0-2 16,-2-1 2-16,2 0-2 0,-3 1 0 15,0-1 0-15,-1-2-1 0,0 2 0 16,1-3-3-16,-1-2-22 0,0 0-26 16,0-5-17-16,-1-2-38 0,1-2-42 15,2-5-22-15,3-2 1 0,-1-4-40 16,1-3-83-16</inkml:trace>
  <inkml:trace contextRef="#ctx0" brushRef="#br0" timeOffset="76618.47">23614 9075 489 0,'0'0'93'0,"0"0"11"0,0 0-4 0,0-3-58 0,-1 3-33 16,-1 1-7-16,-2 5 1 0,-3 2 0 15,1 4 7-15,-2 4 13 0,-2 4 10 16,-4 5 9-16,-3 8 6 0,-5 13-12 16,-6 10-7-16,-1 2-17 0,2 0-5 15,4-6-3-15,5-9-4 0,2-3 0 16,3-1-17-16,0-2-25 0,5-4-17 16,1-5-35-16,4-5-38 0,0 1-25 15,1-6-67-15,2-2-43 0</inkml:trace>
  <inkml:trace contextRef="#ctx0" brushRef="#br0" timeOffset="77149.72">23591 9511 308 0,'0'0'51'0,"0"0"37"0,0 0 14 16,0 0-35-16,0 0-26 0,0-33 4 15,0 26 9-15,1 0 3 0,2 1-11 16,-1 2-5-16,2 0-5 0,2 0-1 15,0 1 0-15,0 3-3 0,2-1-6 16,0 0-4-16,2 1-8 0,-1 0-10 16,0 0-3-16,1 1-1 0,-1 3-1 15,-2 2 1-15,-2 3-1 0,-2 3 1 16,0 1 0-16,-3 4 1 0,-3-1-1 16,-3 3 1-16,-3-1-1 0,-1 1 4 15,-3-1-4-15,0-1 0 16,-3-2 0-16,3-1 0 0,-2 0 0 15,5-3 1-15,1-3 1 0,2-1-2 16,1-3 0-16,4-1 2 0,2-1 1 16,0 0 7-16,5-2 10 0,5 0 6 15,0 0 1-15,5 0-5 0,1 0-6 16,2-1-3-16,1 0-10 0,2 1-1 16,1 0-2-16,-1 1 0 0,3 2 0 15,-1 0 0-15,3 2 0 0,0-1-9 16,0 1-10-16,3 0-34 0,-1-1-56 15,8 1-77-15,-7 0-113 0,-4-5-237 16</inkml:trace>
  <inkml:trace contextRef="#ctx0" brushRef="#br0" timeOffset="85183.97">10732 8570 163 0,'2'-1'55'0,"-2"0"25"0,2 1-8 0,-2 0-14 0,2 0-13 16,-2-1 3-16,0 1 7 0,1 0-16 15,-1-1-12-15,2 1-4 0,-1-1-3 16,1 1-3-16,1 0 5 0,-1 0 4 16,-1 0-6-16,0 2-4 0,0-1-4 15,-1 3-2-15,0 0-6 0,0 1 0 16,-1 0-1-16,-2-2 2 0,-1 1 4 15,0-1 1-15,0-3 3 0,-2 1 2 16,3 1-4-16,0-2 0 0,0 0 1 16,1 0-1-16,1 0 8 0,0-2 7 15,1 0-9-15,0-4-5 16,1 2-4-16,1-1 4 0,0 0-2 16,1 1 3-16,0 0-2 0,1 2-4 15,0-2-4-15,-1 3-1 0,0 0-1 16,1 0-1-16,-1 1 0 0,-1 0-1 15,1 0-1-15,-1 1 2 0,0 1-2 16,-1 3 2-16,0 0 0 0,-1 0 0 16,0 1 0-16,0 1 0 0,-2 0 1 15,-1-1-1-15,-1 1 1 0,0-2 0 16,-1-1 0-16,0 0 1 0,0-2-1 16,1-1 1-16,0 0 1 15,1-1-1-15,1 0 1 0,-1-2-1 16,2-4 9-16,0 2 6 0,0-3 0 15,1 0 5-15,0 0-5 0,0 0-1 16,0 1 2-16,2 1-2 0,-1 1-5 16,1 1-1-16,0 2-7 0,0 1-2 15,1 0 0-15,1 0-1 0,1 1 1 16,2 3 0-16,0-1-1 0,0 4 1 16,3 0-1-16,-1 4 1 0,-1 0-1 0,-2 2 0 0,-1 2 1 15,-1 0 1-15,-3 2 2 0,-2 0 2 16,-6 1 1-16,-1 0-2 0,-2 0-3 15,-2-2 0-15,0 0-1 0,0-1-1 16,0-4-11-16,3 0-38 0,0-3-50 16,0-1-57-16,4-2-106 0,1-4-141 15</inkml:trace>
  <inkml:trace contextRef="#ctx0" brushRef="#br0" timeOffset="86055.71">10956 8372 232 0,'1'-2'51'0,"-1"-2"23"0,0 2 19 0,1-4-11 0,0 4-20 16,-1-4-7-16,1 0 8 0,0 0-8 16,1 1-18-16,0-1-3 0,1 0-2 15,1-2-11-15,0 2-11 0,2 0-5 16,1 0-4-16,-1 2 0 15,0 1-1-15,0 0 0 0,-1 1 0 16,0 2-2-16,0 1-2 0,-1 3 3 16,-2 3 1-16,0 1 2 0,0 3 1 15,-2 2 0-15,0 1 3 0,0 2-1 16,0 1-3-16,0 2 1 0,-2 0-1 16,0 0-2-16,0 0 2 0,0 1-2 15,-1-4 1-15,0 1-1 0,0-2 1 16,0-2-1-16,2-4 2 0,-2 0 0 15,2-4-2-15,0-1 2 0,0-2 0 16,1-2 1-16,0-1 9 16,0-4 14-16,0-4-12 0,2-4 7 15,2-1-5-15,0-5-3 0,0 0-1 16,2 0-3-16,2-2 5 0,1 1 1 16,-1 0-3-16,2 4 3 0,-2 1-1 15,3 2-1-15,-2 0 0 0,0 1 1 16,0 2 1-16,-1 0-6 0,0 1-1 15,0 2-6-15,1 1 1 0,-1 2-2 16,-2 1-1-16,-1 2 0 0,0 1 0 16,0 1 0-16,-1 4 0 0,0 2 0 15,-1 1 4-15,0 5-1 0,0 1 4 16,-1 0-1-16,1 4-2 0,0-1-2 16,1 2 1-16,-2-1-3 0,-1 3 2 15,0-1-1-15,-1 0 1 0,0 0 1 16,0-3-2-16,-2 1 0 0,0-3 0 15,-2-2-1-15,2 0-1 0,2-3-24 16,-1-3-39-16,1-1-44 0,0-2-29 16,3-4-63-16,1 0-29 0,1-3-148 15</inkml:trace>
  <inkml:trace contextRef="#ctx0" brushRef="#br0" timeOffset="86389.92">11332 8414 382 0,'0'0'77'0,"0"0"52"0,-2 0-28 16,2 0-26-16,0 0-3 0,2-1-8 15,1-1 14-15,2-1-17 0,3 2-12 16,2 0-4-16,0-1-12 0,1 2-13 16,2 0-4-16,-2 0-6 0,1 0-8 15,0 2-1-15,0-1-1 0,2 2-12 16,-1-1-45-16,1-1-44 0,5-1-46 15,-1 0-89-15,-5 0-106 0</inkml:trace>
  <inkml:trace contextRef="#ctx0" brushRef="#br0" timeOffset="87028.24">11610 8331 306 0,'0'0'41'0,"0"0"54"15,0 0 22-15,0 0-31 0,0 0-24 16,0 0 1-16,1-37 5 0,2 30-10 15,0 0-15-15,1 0 8 0,0 1-6 16,3 0-13-16,0 2 3 0,0-1-9 0,1-1-9 0,2 0-6 16,-1 1-1-16,1 1 0 0,0-1 0 15,0 3 6-15,0 0-2 0,-1 1-2 16,-1 0-5-16,0 1-3 0,1 0-4 16,-1 0 3-16,0 1-3 0,-2 3 0 15,-1 1-1-15,-1 3 1 0,1 0 0 16,-3 4 0-16,-2 0 1 0,0 0 0 15,-1 2 1-15,-4 0-2 0,-1 0 3 16,-2 0 0-16,-1 0-3 0,-4 1 3 16,0 1-2-16,-3 0 0 15,0 0-1-15,-1 0 1 0,1-1 1 16,-1 0-2-16,2-3 1 0,0 0-1 16,3 0 1-16,0-3 0 0,3-1 0 15,1-1 1-15,3-3 1 0,2-3 3 16,2 1-1-16,1-2-2 0,1 0 4 15,4 0 5-15,4 0 11 0,2-2 2 16,5 1-3-16,3-2-4 0,0-1-8 16,2 3-4-16,1 0-3 0,0 0-1 15,0 1-1-15,0 0-1 0,-1 0 0 16,-1 0 2-16,0 0-2 16,-3 0 1-16,-1 0 1 0,-3 0 0 15,2 0-2-15,-2 0 0 0,0 0 0 16,-1 2-18-16,0-1-42 0,0-1-30 15,4 0-64-15,-5 0-100 0,-2-1-133 0</inkml:trace>
  <inkml:trace contextRef="#ctx0" brushRef="#br0" timeOffset="91595.54">23960 9363 94 0,'2'0'68'0,"0"0"-16"0,0-3 9 16,1 1-4-16,0 1-8 0,0-3-11 15,1 2 9-15,-1 0 2 0,0 0-9 16,-1 1-2-16,1 0 0 0,-1 0 2 16,-1 1 6-16,0 0 4 0,-1-1 5 15,0 1-6-15,0-1-3 0,0 1-6 16,0 0-10-16,0 0-12 0,0 0-15 15,0 0-2-15,0 2 0 0,-1 3-1 16,0 0 3-16,-2 0-1 0,0 1-1 16,-2-1 1-16,-1-1 0 0,0 2 0 15,-1-2 1-15,1-1-1 0,1 1 2 16,0-2-1-16,0-2-2 0,2 0 4 16,0-1-3-16,2-4 4 0,-1 0 10 15,2 0 2-15,0-1 11 0,0 0-2 16,0-1-2-16,3 0-5 0,-1 2 1 15,1 1-6-15,0 0-7 0,1 2-4 16,0-1-2-16,-1 2-2 0,0 1 0 16,-1 0 0-16,1 0-1 0,-1 3 1 15,0 0 0-15,-1 1 0 0,0-1 0 16,-1 2 0-16,0-2 1 0,-1 1 1 16,-2-2-2-16,-1 0 2 15,0 0 0-15,-1-1 2 0,2-1-1 16,-2 0 1-16,1 0 0 0,0-3 3 15,1 0 1-15,0-1 9 0,1-1 4 16,2-1-3-16,0 1-2 0,0-1 0 16,0 3-6-16,2-1-1 0,1 3 0 15,0-1 0-15,1 1-4 0,0-1 1 16,3 2-4-16,0 0 1 0,0 0 1 16,2 2-3-16,1 1 0 0,-1 2 0 15,1 2-1-15,0 2 0 0,-3 4 1 16,-1 3-1-16,-1 2 4 15,-1-1 1-15,-2 2 1 0,0 0 0 16,-2-2-1-16,-2 0-4 0,-1-1 1 16,-1-2-2-16,0-3-5 0,-1 1-29 15,-1-3-26-15,0-2-28 0,-2-3-27 16,1-4-52-16,3-2-84 0,1-3-110 16</inkml:trace>
  <inkml:trace contextRef="#ctx0" brushRef="#br0" timeOffset="92236.29">24155 9286 251 0,'0'0'149'0,"4"-7"-76"0,1 2 48 0,0-1-30 0,0 2-28 0,0-1-6 16,-1 0-3-16,1 1-11 0,1 1-5 15,0-1-3-15,-1 1-4 0,0 2-7 16,-1 1-6-16,0 0-5 0,-1 0-5 15,0 1-2-15,0 3 1 0,-1 0-3 16,-1 4-1-16,0 2 2 0,0 1 0 16,-1 1 1-16,0 3 5 0,0 2 4 15,0-2-3-15,0 2-5 0,0-3-1 16,0 0-2-16,0-1-2 0,0-1 0 16,0-4-2-16,0 0 2 0,0-3 0 15,0-3-2-15,0-1 1 0,0-1 3 16,2-1 3-16,-1-6 2 0,0-2 4 15,2-3-1-15,0-1 1 16,1-2-3-16,1 0-2 0,2 1 3 16,-1 1 2-16,2-1-1 0,0 0-2 15,2 2 2-15,-1 1-2 0,0-1-6 16,2 4-1-16,-1-1 0 0,0 2-1 16,0 0 1-16,-1 2-2 0,-1 0 2 15,-2 3 0-15,1 1 4 0,-4 1 0 16,0 0-3-16,-1 2 2 0,-2 4-4 15,0 3 2-15,-2 4 5 0,-1 2-3 16,-2 4-3-16,1 0 0 0,0 2 0 16,1-2-2-16,1 1 0 0,1 0 0 15,1-1-2-15,0-1-1 16,4-2-19-16,-1 0-22 0,2-5-19 16,0-2-16-16,0-2-36 0,0-5-17 15,5-2-49-15,-2-3-39 0,-1-3-116 16</inkml:trace>
  <inkml:trace contextRef="#ctx0" brushRef="#br0" timeOffset="92470.74">24491 9324 360 0,'0'0'101'0,"0"0"47"0,0 0-16 15,0 0-35-15,-3-2-26 0,3 2-18 16,0 0 3-16,3 0-21 0,1 0-19 16,2 0-4-16,1 0-5 0,0 0-1 15,3 0-6-15,2 0-1 0,-1 0-22 16,3 2-52-16,1-2-46 0,7 1-65 16,-6 0-55-16,1-1-121 0</inkml:trace>
  <inkml:trace contextRef="#ctx0" brushRef="#br0" timeOffset="92940.28">24709 9218 434 0,'0'0'72'16,"0"0"63"-16,0 0-35 0,0 0-37 16,0 0-22-16,27-37 4 0,-21 32 5 15,1 0-20-15,-1 2-6 0,0 0 2 16,1 2-2-16,-1 1 0 0,3 1-6 16,-1 3-1-16,-1 2-1 15,0 1-4-15,0 2-7 0,-3 5 3 16,-2 0-4-16,-1 6-3 0,-1-1 2 15,-2 4-2-15,-3-1 1 0,-4 3 1 16,1-2 0-16,-2-1-1 0,-2-1-2 16,1-2 1-16,1-4 1 0,0-2-2 15,1-1 1-15,1-3 1 0,2-2-1 16,1-2 0-16,2-3 10 0,3-1 6 16,0-1 8-16,3-1 8 0,5-2-11 15,1-1-13-15,4-1-2 0,2 3-4 16,1-2 1-16,2 3-2 15,1-1-1-15,-1 1-1 0,2 0 0 16,0 0-1-16,0 1-10 0,1-1-21 16,-3 1-33-16,1-1-28 0,-1 1-40 15,2 0-80-15,-2-1-68 0</inkml:trace>
  <inkml:trace contextRef="#ctx0" brushRef="#br0" timeOffset="94225.74">27964 9223 292 0,'0'0'93'0,"0"0"-20"16,0 0 27-16,0 0-33 0,0 0-29 15,12-1-16-15,-11 1 8 0,0 0-5 16,-1 0-11-16,0 0 2 0,0 2-3 16,-1 0 9-16,-1-1 4 0,0 3-1 15,-1-2-1-15,2 0-6 0,-1 0-4 16,-1-1 0-16,1-1-3 0,-1 0 0 16,0 0-7-16,1 0 1 0,0-1-1 15,1-3-1-15,0 0 1 0,1 0 1 16,0-2-4-16,3 1-1 15,0 2 0-15,0 0 0 0,0 1-1 16,-1 2 0-16,1 0-1 0,-1 2-1 16,-1 1 2-16,1 1-1 0,1-1 2 15,-2 2-1-15,0-2 1 0,-1 2 0 16,0-3-2-16,0 2 2 0,0-2 0 16,-1-1 0-16,0 0 0 0,-2 2 0 15,0-2 3-15,-1 0 3 0,0-1 10 16,-2 0 4-16,0 0-2 0,-1 0-4 15,2-2-1-15,0-1 0 0,0 1 4 16,3-4-2-16,0 2 0 0,0-1 3 16,1-2-1-16,0 0 1 0,1 1 2 15,0 1-4-15,0 0-5 0,0 0 2 16,0 1-8-16,0 0 3 0,0-1-3 16,0 0 3-16,0 3 2 0,-2 0 0 15,2-1-3-15,-1 2-2 0,0 1-1 16,1-1-4-16,0 0 1 0,0 1-1 15,0 0-1-15,0 0 1 0,2 0-1 16,0 0-1-16,1 0 2 0,-1 0 0 16,2 1 0-16,0 1-2 0,1 2 3 15,1 0-1-15,0 1 0 0,1 2 1 16,-1-1-2-16,1 1 2 0,1 2-1 16,0 0 0-16,0 1 1 15,-1 0-1-15,0 1-1 0,-1 0 1 16,-2 0 0-16,-1 3 0 0,-1 0 0 15,-2 1 1-15,-3 0-1 0,-4 1 3 16,-5-1-3-16,-2-1 2 0,-3 0-2 16,0-1 1-16,-1-3-1 0,-1 2-7 0,4-2-34 15,1 0-26-15,3-1-35 0,4-2-29 16,5-4-57-16,1-1-27 0,1-2-162 16</inkml:trace>
  <inkml:trace contextRef="#ctx0" brushRef="#br0" timeOffset="94922.83">28213 9188 383 0,'0'-6'72'0,"2"0"17"0,2-1 39 0,0 1-47 16,2-1-7-16,-1 1-19 0,0 2 4 15,-1 0-11-15,0 1-25 0,0 0-3 16,-2 3-4-16,2 0-4 0,0 3-5 15,-1 1-2-15,0 4-1 0,-2 2 3 16,0 0-5-16,0 2 0 0,-1 2-2 16,0-1 2-16,0 2 2 0,0-1 2 15,0 0 1-15,-2 0 1 0,1 0 1 16,-1-2-2-16,1-2-5 0,-1-2 0 16,1-1 1-16,-1-1 2 0,2-4-1 15,0 0 3-15,0-2 2 0,0 0 14 16,0-6 6-16,2-2-5 0,-1-2 6 15,2 0 0-15,1-2 0 0,0 1-11 16,1 0-7-16,0 0-5 16,3 1 2-16,-2 0-4 0,2 0 0 15,0 1-4-15,3-2 0 0,-2 2 2 16,1 1-2-16,2-2-1 0,0 3 0 16,0-1 1-16,1 1 0 0,0 0-1 15,0-1 3-15,-1 2-3 0,-4 2-1 16,1 0 1-16,-3-2 1 0,1 4 0 15,-4-3-1-15,0 2 0 0,1 2-1 16,-1 0-2-16,-2 1-4 0,2 2-2 16,-3 3-1-16,2 0 2 0,-2 2 0 15,1 2 1-15,-1 0 4 0,0 2 2 16,-1 1-2-16,1 2 2 16,0-1-5-16,-1 2-5 0,0-1-4 15,1 0-7-15,0 1 1 0,0-2 2 16,-2 1-5-16,2-1-7 0,-1-1-8 15,1-2-26-15,-3-1-15 0,0-2-27 16,1-2-39-16,-2-1-15 0,2-4-69 16,-1 0-86-16</inkml:trace>
  <inkml:trace contextRef="#ctx0" brushRef="#br0" timeOffset="95206.94">28586 9205 427 0,'0'0'135'0,"0"0"-49"0,5 1 35 0,3-1-29 0,0 0-6 15,1 0-25-15,4 0-17 0,-2-1-9 16,0-1-18-16,2 0-10 0,-1 0-7 16,2 0 0-16,-1 1-2 0,3-1-32 15,-2 0-35-15,1 1-39 0,10 0-56 16,-5 1-11-16,-1-1-107 0</inkml:trace>
  <inkml:trace contextRef="#ctx0" brushRef="#br0" timeOffset="95778.92">28929 9135 374 0,'0'0'54'0,"0"0"51"0,0 0-13 0,0 0-51 0,0 0-12 15,0 0-6-15,26-36 8 0,-22 31 5 16,0 3 7-16,0 0 2 0,1-1-17 16,-1 2 8-16,0 0-4 0,0 0-5 15,1 0 5-15,2 1-10 16,-1 0-13-16,0 1-4 0,-1 1-4 15,-3 1-1-15,1 1 1 0,-2 1 2 16,1 3 0-16,-2 0 5 0,0 3 0 16,-3 3 2-16,-2 0 3 0,1 2 3 15,-2 0-6-15,0 3-1 0,-3-1-2 16,1 0 0-16,-2 0-1 0,-1-1 0 16,0-3 4-1,-1 0 7-15,0 0 9 0,1-3-5 0,0-2 1 0,3-2 2 16,2-1-2-16,3-4-11 0,1 0-8 15,2 0 4-15,0-2 4 0,5 0 12 16,1 0-1-16,5 0-11 0,0 0-2 16,4 0 4-16,2 0 1 0,-1 0-4 15,4 1-5-15,2 1-2 0,0 2-2 16,1-1 2-16,0 0-2 0,3 0-1 16,0 3-1-16,3-2-2 0,2 2-24 15,-1 0-23-15,0 1-38 0,0 0-29 16,9 3-64-16,-6-2-105 0,-7-3-167 15</inkml:trace>
  <inkml:trace contextRef="#ctx0" brushRef="#br0" timeOffset="104209.46">13296 7088 162 0,'2'0'81'0,"-1"-1"-5"0,0-1-10 0,2 1-17 0,-3 1-10 16,1 0-5-16,0 0 5 0,-1 0-5 15,1 0 4-15,-1 0 3 0,2 0-4 16,-2 0 3-16,0 0 9 0,0 0-4 16,0 0-6-16,0 0 1 15,0 0-6-15,0 0-3 0,0 0-1 16,0 0-7-16,0-2-9 0,0 2 4 16,0-1 3-16,0-1-4 0,0 1-2 15,-3 0 1-15,1 1-4 0,2 0-4 16,-3-2 1-16,2 2-3 0,-3 0-2 15,2 0 2-15,-1 0-2 0,0 0 6 16,0 0-1-16,0 0 6 0,0 0 3 16,0-1 0-16,1 1-5 0,-1 0-6 15,0 0 0-15,1 0-1 0,-3 0-2 16,1 0 1-16,1 0-4 16,1 0 5-16,-3 0-1 0,0 1 0 15,-1 1 3-15,1-2-4 0,-3 1-1 16,1 2-3-16,0 0 1 0,-1-2 1 15,-1 2-2-15,-1 0 1 0,1 1-1 16,0-1 0-16,0 2 2 0,0-1-2 16,1 0 0-16,-4 0 0 0,3 1 0 15,0 0 0-15,-1 1 0 0,0-1 1 16,1 2-1-16,-2-1 0 0,3 2-1 16,-1-1 1-16,0 1 0 0,-1 0 0 15,1 1 0-15,1 1 1 0,-2-1-1 16,2 0 0-16,2 3 0 0,-2-2 1 15,-1 3-1-15,1-2 0 0,0 0 0 16,3 0 1-16,-2 1-1 0,5-2 2 16,2 1-2-16,0-2 3 0,0 0 4 15,3-2 6-15,5 0 3 0,0 0 0 16,1-1 7-16,2-1-3 0,2-1-1 16,-1 0-1-16,4-2-3 0,-1 1 0 15,2-2-3-15,-1 1-1 0,0-1 1 16,-2-1-2-16,0 1 3 0,2 1-5 15,-2-1 0-15,-2 2-1 0,1 0-3 16,0 1-2-16,0 0 4 0,-2 0-4 16,0 1 1-16,1 0 1 15,-1 1-3-15,-1-1-1 0,1 3 2 16,0 0-2-16,-3 0 1 0,1 1 0 16,-4-2-1-16,0 1 0 0,0 0 1 15,1 1-1-15,-4 1 0 0,1-3 0 16,-2 2-2-16,-1 1 2 0,0-1 0 15,-1 0 0-15,-3 0 0 0,0 1 2 16,-3-2-2-16,1 1 1 0,-3 1 1 16,-1-1-2-16,-1 1 2 0,-3-1-1 15,-2 0-1-15,-1-1 2 0,-1 1-1 16,-2-2 1-16,1-2 0 0,-2 1-1 16,-2-3 0-16,1 0 0 0,-2-3-1 15,0 0 0-15,2 0 1 0,0 0 0 16,2 0 0-1,2-3-1-15,-2-1 1 0,5 1-1 0,0-1 0 0,5 2 0 16,0-1 0-16,2 1-2 16,4 1-4-16,-1-1-12 0,2 0-11 0,3 0-11 15,0-1-19-15,0 1-28 0,4 0-35 16,1-2-37-16,6-2-57 0,-1 0-85 16,-2 1-200-16</inkml:trace>
  <inkml:trace contextRef="#ctx0" brushRef="#br0" timeOffset="105587.65">13656 7855 119 0,'0'-1'59'0,"1"0"0"0,-1-2 16 0,0 0-11 0,0 2-17 15,0 0 6-15,0-1 10 0,0 1-2 16,0-1-13-16,0 1-7 0,3-1 2 15,-3 0 4-15,1 0-2 0,1 1-1 16,-2 0 1-16,0-1 0 0,0 0-7 16,0 2-3-16,0-1-5 0,0 0-1 15,2 1 6-15,-2 0-2 0,0 0-4 16,0 0-5-16,0-1-3 0,1 1 1 16,-1 0-8-16,0 0-2 0,2 0-7 15,-2 0-4-15,0 1 0 0,1 1 2 16,1 3 1-16,0-1 5 0,-2 3 2 15,3 1-2-15,-3 1 0 0,0 2 1 16,0 0 1-16,0 2 1 0,0 0 2 16,0 1 1-16,0 1-4 0,-3 0-3 15,1 1 2-15,2 1-1 0,-3 0-3 16,1 2 4-16,0-1 0 0,1 0-2 16,-2 1 3-16,-1 0-3 0,2-1 2 15,2-1 0-15,-3 0-3 16,3-3-2-16,0 0 2 0,0 0-4 15,0-2 2-15,0 0-1 0,0-1 0 16,0-3 1-16,0 0-1 0,0 1 1 16,3-4 2-16,-1 1 1 0,2-3 0 15,2 0 1-15,0-2 1 0,3 0 1 16,1-1 2-16,0 0 1 0,3-1-4 16,1-1-1-16,-1-3-1 15,1 1-1-15,2-2-3 0,1 1 0 16,-3-2 2-16,3 1-3 0,-2 0 0 15,2 1-1-15,-4-2 0 0,1-1-1 16,-3 1 2-16,-1-1-1 0,2 0-2 16,-5 1 1-16,0-1 0 0,-2 0 2 0,-2-1 0 0,-2 1-1 15,-1-1 0-15,-2 1-2 0,-4 1 0 16,-2-1 0-16,-2 1-1 0,-2 0-2 16,-1 1 3-16,-1 0-1 0,-2 2-1 15,0 1 2-15,1 0-4 0,0 0-4 16,0 2-6-16,0 1-2 0,1 0-6 15,1 0-6-15,2 0-6 16,0 0-15-16,0-1-17 0,2 1-4 16,2 0-10-16,-1 0-7 0,2 0-37 15,3 0-42-15,-3-1-62 0,4 1-47 16</inkml:trace>
  <inkml:trace contextRef="#ctx0" brushRef="#br0" timeOffset="106322.49">14131 8223 66 0,'0'0'182'0,"0"0"-70"0,0 0-24 0,0 0-9 0,0-1-19 0,0 0-8 16,0 1-4-16,0 0 4 0,0 0 6 15,0 0-9-15,0 0 2 0,0 0-6 16,0 0-6-16,0 0-1 0,1 0-1 15,-1 0 1-15,0 0-5 0,2 0-7 16,-2 0-8-16,0 2-1 0,0 0 5 16,1 5 2-16,0 0-3 0,-1 4-9 15,1 0-1-15,1 3-6 0,-2 1-3 16,0 1 1-16,0 0 3 16,0 0 2-16,1 2 2 0,1-3-1 15,-2 2 3-15,0-2 2 0,0-1-5 16,0 0 0-16,0-3-2 0,0 0-3 15,-2-2-1-15,1-1-2 0,-2-2 2 16,1 0-3-16,2-2-8 0,-3-1-38 16,3-2-27-16,0 1-52 0,0-2-80 15,0 0-110-15,3 0-223 0</inkml:trace>
  <inkml:trace contextRef="#ctx0" brushRef="#br0" timeOffset="137728.63">10478 9510 166 0,'0'0'20'0,"0"0"58"0,0 0-14 15,2-18 19-15,-2 16-15 0,0 0-21 16,0-1-3-16,0 3-4 0,0-2-5 15,0 1 1-15,0 0 4 0,0 0 2 16,-1 1 4-16,1 0-4 16,0 0-16-16,0 0-22 0,0 3-4 15,0 4-3-15,0 6 3 0,1 6 1 16,-1 13-1-16,0 13 2 0,0 14-1 16,2 5 0-16,1 3 2 0,1-3-1 15,0-4 0-15,-1 1 0 0,1 0 0 16,1-4 0-16,-1 0-1 0,-1-2 3 15,-1-1 4-15,-1-1 11 0,-1-2 11 16,0-2 5-16,0-4 1 0,0-2-5 16,0-6-5-16,0-6-6 0,0-6-12 15,3-7-5-15,-1-2-3 0,1 2-5 16,-2 1-29 0,2 1-17-16,-1-3-31 0,0-3-51 0,0 0-43 0,-1-5-38 15,1-3-94-15</inkml:trace>
  <inkml:trace contextRef="#ctx0" brushRef="#br0" timeOffset="138368.97">10269 10487 182 0,'0'0'101'0,"0"0"-58"0,0 0 3 0,0 0 18 16,3-11-6-16,-2 10-19 0,-1-1 11 15,0 1 4-15,1 1-11 0,-1 0-1 16,0 0 4-16,0 0-3 16,0 0-4-16,0 0 2 0,0 0-5 15,0 0-6-15,0 0-6 0,0 0-2 16,0 0-6-16,0 0-1 0,0 0 2 16,0 0-2-16,0 0 0 0,0 0-7 15,0 0-3-15,0 0-5 0,1 2 0 16,1 3 1-16,2 4 0 0,2 4 2 15,1 4 2-15,3 5-5 0,0 3 2 16,3 4-1-16,0 1 1 0,-1 0 0 16,2-2 0-16,0 0-1 0,-2-3 2 15,0-2 1-15,0-1 1 16,0-2 0-16,-2-2 0 0,0-3 2 16,0-2 3-16,-1-3-2 0,-1-3 11 15,-1-3 7-15,1-2 3 0,0-2 0 16,-1-2 4-16,1-4 0 0,1-4-8 15,0-3-7-15,0-3-5 0,2-1-2 16,0-2-4-16,2 0-4 0,1-2-1 16,-1 4-2-16,4-1-1 0,-2 4 0 15,3-1 0-15,-2 3-4 0,2 3-23 16,-1 0-22-16,0 2-19 0,1 2-41 16,-2 3-56-16,7 2-63 0,-2 2-47 15,-7 3-167 1</inkml:trace>
  <inkml:trace contextRef="#ctx0" brushRef="#br0" timeOffset="139072.56">9415 11823 289 0,'0'0'53'0,"2"-11"-14"0,-1 6-12 0,1-1 24 16,-1 0-14-16,0 0 2 0,0 0 13 16,1-1-9-16,-1 3-4 0,1-2-8 15,0 1-2-15,1-1 4 0,-1 2-1 16,1 0 0-16,-1 1-3 0,1-1-6 16,-1 1-8-16,-2 1 4 15,1 0 4-15,-1 2 3 0,0-1-2 16,-3 1-8-16,-4-1-15 0,-1 1-1 15,-5 2-6-15,-7 3-6 0,-2 3-13 16,-5 4 4-16,-1 2 12 0,-2 4-1 16,0 3 7-16,-1 3 0 0,3-1 3 15,1 0 3-15,3 1-1 0,4-1 6 16,4 0 8-16,1-2 9 0,5-1 2 16,5-1 6-16,2-2 0 0,3-3 2 15,5 0-1-15,4-1-3 0,5-3-6 16,4-2-3-16,5-4-4 0,4 0-8 15,3-4-4-15,7 0-6 0,5-6 0 16,-2-1-26-16,-7 0-27 0,-5 0-22 16,-7 1-27-16,5-2-27 0,10-6-69 15,-8 2-68-15,-3 2-98 0</inkml:trace>
  <inkml:trace contextRef="#ctx0" brushRef="#br0" timeOffset="139547.43">9558 11892 305 0,'0'0'135'0,"0"0"-67"0,0 0 21 0,14-34-7 0,-5 21-12 15,4 0-19-15,1 0 4 0,4 1-10 16,1 1-25-16,1 1-8 0,2 1-2 15,0 2 0-15,0 4 8 0,3 1 1 16,-1 2-6-16,0 1-5 0,1 7-6 16,-1 1-1-16,0 6 1 0,-2 4-2 15,-2 0 0-15,-1 3 0 0,-6 0 0 16,-3 3 1-16,-4-2-1 0,-5-1 0 16,-1 1-6-16,-7-2-6 0,-3 0-3 15,-3-3 3-15,-1-1 5 0,0-3 4 16,-1-2-4-16,3-4-6 0,0-2-6 15,0-3-2-15,3-3 3 16,1-3 9-16,0-4 9 0,2-6 1 16,2-2 2-16,2-4 9 0,2-2 1 15,1-2 6-15,5 0 2 0,4-2 10 16,4 3 3 0,5 2 4-16,2 4 5 0,4-1-3 15,8 1-4-15,7 1-3 0,6 2-4 16,-5 3-9-16,-9 3-10 0,-10 3-9 15,-5 3-1-15,0 1-4 0,2-1-31 16,0 1-48-16,-1 1-64 0,-2 6-58 16,-3-1-72-16,-5 0-182 0</inkml:trace>
  <inkml:trace contextRef="#ctx0" brushRef="#br0" timeOffset="139828.68">10368 11836 429 0,'0'0'21'0,"0"0"45"0,0 0-2 0,0 0-26 0,0 0-8 0,24-36 3 16,-23 32 2-16,1 4-24 0,-1 0-7 15,0 1-2-15,0 5-2 0,0 5 28 16,1 1 20-16,0 6-4 0,-2 2 6 15,0 2-3-15,0 2-12 0,2 2-10 16,0 2-10-16,1 1-11 0,2-1-2 16,0-1-2-16,3 0-4 15,-1-4-26-15,0 1-17 0,0-6-31 16,-1-1-39-16,4-3-36 0,-3-6-83 16,-2-5-99-16</inkml:trace>
  <inkml:trace contextRef="#ctx0" brushRef="#br0" timeOffset="139984.93">10561 11578 845 0,'0'0'23'0,"0"0"82"16,0 0-9-16,0 0-51 0,0 0-44 16,0 0-1-16,0 0-42 0,-17-19-71 15,12 18-52-15,2 1-34 0,-1 0-107 16</inkml:trace>
  <inkml:trace contextRef="#ctx0" brushRef="#br0" timeOffset="140453.57">10694 11298 687 0,'0'0'25'0,"0"0"39"0,0 0 17 15,0 0-40-15,0 0-37 0,0 0-4 16,0 0-2-16,0 0 2 0,13 4 5 16,-11 14 1-16,-1 7 3 0,1 9-4 15,0 11-2-15,1 13 0 0,0 3-2 16,1-2 2-16,-2-4-3 0,-1-7 1 15,-1 1 2-15,0-6 3 0,-2-2-4 16,-2-6-2-16,1-7 3 0,1-7 21 16,1-7 8-16,1 0-1 15,0 0-12-15,0 1-3 0,0-1-9 16,3-2-5-16,1-5 1 0,1-3 0 16,3-3 0-16,1-1 4 0,0-3-6 15,3-3 5-15,1 1-4 0,2-2-2 16,3 0 1-16,1 0-1 0,0-2 0 15,1 2-2-15,0-1 2 0,-1 1-5 16,0-1-15-16,-2 0-8 0,1 0-10 16,-2 0-16-16,-2 1-13 0,0-1-29 15,-2-1-6-15,-3 1 10 0,-2 1-22 16,-5-7-45-16,-2 5-18 16</inkml:trace>
  <inkml:trace contextRef="#ctx0" brushRef="#br0" timeOffset="140656.79">10725 11705 707 0,'0'0'56'0,"0"0"-3"0,0 0 47 0,0 0-22 0,0 0-20 0,44 0-7 15,-28-2 10-15,1-2-29 0,1 1-22 16,1-2-8-16,-3 1-2 0,3 0-56 15,-1-1-53-15,11 1-60 0,-5 0-78 16,-2 2-118-16</inkml:trace>
  <inkml:trace contextRef="#ctx0" brushRef="#br0" timeOffset="140860.28">11157 11802 672 0,'0'0'24'0,"0"0"58"15,0 0 4-15,0 0-60 0,0 0-10 16,0 0-2-16,0 0 4 0,-16 41-10 16,12-33-8-16,-2 3 1 0,3 0 0 15,0 2 0-15,1 0-1 16,1 0-10-16,1 1-23 0,0 0-31 16,5 1-46-16,2-4-41 0,-2-1-111 15</inkml:trace>
  <inkml:trace contextRef="#ctx0" brushRef="#br0" timeOffset="141000.79">11289 11564 692 0,'0'0'0'0,"0"0"0"0,0 0 0 16,0 0-90-16,0 0-127 0,-4-37-148 0</inkml:trace>
  <inkml:trace contextRef="#ctx0" brushRef="#br0" timeOffset="141439.17">11708 11747 349 0,'0'0'187'0,"0"0"-138"0,0 0 67 15,0 0-29-15,0 0-48 0,5-38-15 16,-5 29 7-16,0 1-3 0,-1 0-18 15,-2 2-6-15,-1 2 7 0,-1 0-7 16,-3 3-1-16,-2 1-2 0,-2 1 2 16,-3 4-3-16,-2 2-6 15,-2 2-5-15,0 3-6 0,-2 2-13 0,-1 1-24 16,2 1-20-16,-1 2-3 16,0 0 15-16,5 1 32 0,0 1 30 15,5-1 8-15,3-1 35 0,3 0 15 16,5-2 3-16,0-2-2 0,7 0-14 15,0-1 11-15,3-4-10 0,3 1-9 16,1-2-10-16,3-2-17 0,1-2-10 16,3-1-2-16,0-3-53 0,11-3-63 15,-7-1-73-15,0-2-75 0</inkml:trace>
  <inkml:trace contextRef="#ctx0" brushRef="#br0" timeOffset="142127.1">12151 11823 442 0,'0'0'94'0,"0"0"18"0,0 0-28 0,0 0-35 16,0 0-20-16,2-26-5 16,-4 19 10-16,2 1 1 0,0 1 9 15,-3-1 7-15,2 1-2 0,1-1 5 16,-1 2 0-16,-1-1-10 0,0 0-11 16,-1 1-7-16,-1 0-10 0,-1-2-8 15,-2 2-6-15,-1-1-2 0,0 1-3 16,-4 1 2-16,-1 1-2 0,0 2-4 15,-2 0 2-15,0 3-3 0,-3 2-4 16,2 2 0-16,-2 1-8 0,-2 4-6 16,2 3-4-16,-1 1 0 0,3 4 8 15,0 0 14-15,5 1 4 0,3 0-1 16,3 1 1-16,2-2 4 0,3 0 10 16,2-2 21-16,3 2 4 0,2-5-1 15,2 2-3-15,2-6-2 0,0 0-2 16,2-4 5-16,1-3 1 0,0-1 1 15,-1-3-4-15,0-6-2 0,2-4 3 16,-2-2-12-16,3-3-9 0,-2-4-2 16,-1-1-1-16,2-2-4 0,-4-3 1 15,2 2-3-15,-2-1-1 0,-2 3-2 16,1 2-1-16,-3 4 0 0,0 3-7 16,-3 5-3-16,0 1-2 0,-3 5-10 15,0 1 3-15,-1 0-4 0,-1 5-21 16,-3 4 34-16,0 3 12 0,-1 3 1 15,1 4 2-15,-2 1 1 16,4 3 0-16,-2-1-3 0,4 1 1 16,0 1 0-16,1-1 2 0,4 0 6 15,1-1 3-15,2 0 0 0,-1-2 1 16,4-1-6-16,1-4-7 0,2 1-2 16,-1-6-24-16,3-3-15 0,4-5-31 15,0 0-39-15,0-2-62 0,6-12-31 16,-6 1-14-16,-3-1-117 0</inkml:trace>
  <inkml:trace contextRef="#ctx0" brushRef="#br0" timeOffset="142377.1">12511 11507 476 0,'0'0'188'0,"0"0"-67"0,0 0 50 0,3-7-61 0,-3 7-53 0,0 1-46 16,0 7-10-16,0 5-1 0,-1 5 0 16,-1 11 3-16,1 13 2 0,-3 11 0 15,2 7-4-15,2-3 2 0,-1-5 2 16,0-7 4-16,1-2-4 0,0-2-1 16,0-2-4-16,-3 0 0 0,2-3-20 15,-1-1-67-15,1-1-61 0,0-11-102 16,1-4-97-16</inkml:trace>
  <inkml:trace contextRef="#ctx0" brushRef="#br0" timeOffset="143017.71">13355 11821 483 0,'0'0'83'0,"0"0"14"0,0 0 17 15,0 0-44-15,0 0-18 0,18-18-15 16,-15 13-13-16,-3 1-5 0,3 0-6 15,-2 3 8-15,-1-1-4 0,2 1 6 16,-1 1-1-16,1 0-14 0,-1 0-8 16,1 3 0-16,0 3 0 0,1 3 0 15,-1 4 0-15,1 5-2 0,0 2 0 16,-1 3-2-16,1 4-11 0,1 3-8 16,2 0 4-16,1 3-3 15,1-2 13-15,3 1 6 0,2-3 3 16,1-1 5-16,1-5 8 0,0-2 2 15,1-4 11-15,-1-3 7 0,0-6 6 16,-1-3 7-16,1-5 1 0,0-4 2 16,0-5-10-16,-1-6-1 0,1-5 9 15,-2-6-4-15,1-10-6 0,-3-12-11 16,2-14-11-16,-2-4-12 0,0 4-3 16,-3 12-11-16,1 17-4 0,-4 12-15 15,-2 9 14-15,-1 7-11 0,1-2-41 16,-1 1-28-16,1 0-19 0,2 4-41 15,7 4-68-15,-3 5-29 16,3 0-92-16</inkml:trace>
  <inkml:trace contextRef="#ctx0" brushRef="#br0" timeOffset="143659.01">14126 11998 349 0,'0'0'103'0,"0"0"-13"0,0 0 6 0,0 0-24 0,13-33-32 16,-10 24-3-16,-1 0 18 0,1-1 4 16,0 2 1-16,-3 1 8 0,3-1-14 15,-3 1-8-15,0-1-4 0,1 0-5 16,-1 2-7-16,0-1-2 0,0 0-2 15,-1 1-9-15,-2 0-3 0,-2 2-10 16,-1 0 0-16,1 2-2 0,-6 1-2 16,-2 1 0-16,-1 3-1 0,-3 5-1 15,-1 2 2-15,-1 1-2 0,-1 3-2 16,4 4-4-16,-4-1 2 0,5 4 1 16,-2 0 3-16,6 1 1 0,0 0 1 15,3 1 0-15,2-2 2 0,1-1-1 16,3-2 3-16,2 0 4 15,0-3 4-15,0-1 0 0,0-3 5 16,5-2 1-16,0-5 2 0,3 0-2 16,1-4 2-16,1-4 7 0,1-3-4 15,3-2-5-15,-3-4 0 0,0-2 1 16,2-2-4-16,-2-2-9 0,1 0-2 16,-2 2 0-16,-1 0-3 0,2 2-1 15,-4 1 0-15,2 1 0 0,1 3-4 16,-3 0-10-16,0 5-1 0,-1 1 5 15,-1 4-3-15,-5 1 4 0,0 9-3 16,0 2 7-16,-3 4 5 0,-2 2 4 16,-1 2-1-16,2 0-1 15,1-1 0-15,-1-1-1 0,1 2 0 16,1-2 0-16,2-2 0 0,0 0 0 16,2 1-1-16,5-3 0 0,-1 0-2 15,6-4 0-15,0-3-6 0,3-1-4 16,5-5-22-16,1-1-25 0,1-1-15 15,3-5-11-15,-1-1-33 0,9-7-51 16,-8 0-65-16,-4 0-101 0</inkml:trace>
  <inkml:trace contextRef="#ctx0" brushRef="#br0" timeOffset="143971.29">14682 11375 670 0,'0'0'84'0,"0"0"33"0,0 0 20 0,13-15-74 15,-11 15-37-15,-2 0-26 0,0 3 0 16,0 7 0-16,-2 4 13 0,-1 7 15 15,-2 10-1-15,-2 13-4 0,-2 14 2 16,0 5-2-16,1-3-6 0,0-2-7 16,2-7-8-16,-2-1-2 0,-2-3-1 15,4-2-8-15,-3-2-18 0,4-1-28 16,0-1-35-16,5-6-46 0,0-6-47 16,2-4-13-16,2-9-106 0</inkml:trace>
  <inkml:trace contextRef="#ctx0" brushRef="#br0" timeOffset="144347.88">14826 11930 392 0,'0'0'217'16,"0"0"-103"-16,0 0 27 0,27-42-35 15,-18 29-68-15,-4 1-2 0,0 0 4 16,-2 2-22-16,-1 2 3 0,-2 3 8 15,0 0 8-15,0 1-7 0,0 3-9 16,0 1-13-16,-2 6-6 0,-1 5 0 16,3 2 1-16,-2 4-2 0,2 3 0 15,2 0-1-15,3 2 0 0,3-1 2 16,2 1 4-16,2-2-6 0,3 0 8 16,-2-4 9-16,2-2 15 0,2-2 1 15,-4-4 13-15,2-5 6 0,-2-3-10 16,1-2-4-16,-3-6-13 0,3-4-11 15,-1-5-2-15,0-3-2 16,-1-6-5-16,3-9-5 0,0-8-11 16,-2 2-21-16,-2 6-10 0,-3 11 2 15,-2 8-5-15,1 2-14 0,-1 2-24 16,1 2-31-16,-2 6-51 0,2 1-47 16,-2 3-5-16,1 0-83 0</inkml:trace>
  <inkml:trace contextRef="#ctx0" brushRef="#br0" timeOffset="144735.1">15262 11877 449 0,'0'0'128'0,"0"0"7"0,0 0-8 16,0 0-67-16,33 16-8 16,-25-15-9-16,0-1-24 0,2 0-5 15,2-2-2-15,-1-3 6 0,2 2 10 16,0-3 5-16,2-1 6 0,-2 0-7 15,4-2-9-15,-4 0-5 0,0-1-2 16,1-2-5-16,-1-1 1 0,-1-1-4 16,-2-1-4-16,-2 1 11 0,1-1-2 15,-3 1-4-15,-4 1-4 0,-2 2 2 16,0 1 4-16,-2 4-5 0,-7 3-4 16,-2 2-2-16,-5 1 0 0,-3 4 0 15,-6 7-1-15,-2 4 1 16,-3 3 0-16,0 5 1 0,0 1 0 15,3 3 4-15,3 1 14 0,4-1 21 16,7-2 7-16,1 0-7 0,7-4-7 16,5 1-12-16,3-2-10 0,5-2-2 15,6-2 3-15,2-3 0 0,6-3-3 16,3-4-3-16,2-1-4 0,1-5-2 16,9-1-21-16,4-5-23 0,8-5-25 15,4-1-38-15,-3-4-49 0,-12 6-92 16,-10-2-181-16</inkml:trace>
  <inkml:trace contextRef="#ctx0" brushRef="#br0" timeOffset="148649.96">9555 13222 398 0,'0'0'77'0,"0"0"-17"0,0 0 7 0,0 0-14 0,0 0-37 15,22-18-10-15,-18 12 4 0,0 3 2 16,-1-1 0-16,1 1 3 0,1-1 6 16,-2 1 4-1,1 0-5-15,-1 1-6 0,0 0 0 0,-1 1 2 0,0 0 1 16,-1-1 2-16,0 1 6 16,-1 1 2-16,0-3-6 0,0 1-3 15,-3-3 14-15,0 1 11 0,-1-3-1 16,-1 0 10-16,-1-1-7 0,-1-2-6 15,-1-1-7-15,1 1-3 0,0-2-5 16,-1 0-3-16,-1-1-5 0,0 1 3 16,-1-1-13-16,0 0 4 0,0 1 2 15,-1 0-3-15,1 2-6 0,0 1 0 16,-1 3-1-16,1 1-2 0,0 5-1 16,-2 3 1-16,0 5-2 0,-1 6 2 15,-1 7 0-15,-1 4 1 16,-3 14 1-16,0 16 1 0,-1 14-2 15,1 9 4-15,4 0 0 0,2-2 0 16,4-6 2-16,-1 1 9 0,0-4-2 16,0 0-5-16,1-7-7 0,1-1-2 15,1-4 3-15,1-6-3 0,3-3-5 16,0-6-11-16,2-7-14 0,0-9-9 16,0-7-7-16,0-6-13 0,0 2-3 15,1-4-26-15,1-1-41 0,0-6 4 16,2-2-34-16,0-17-10 0,0 1-129 15</inkml:trace>
  <inkml:trace contextRef="#ctx0" brushRef="#br0" timeOffset="149198.18">9257 13551 744 0,'0'0'127'0,"0"0"-1"0,0 0 27 0,0 0-67 0,-9-21-44 16,18 13 0-16,1-2-6 0,3-1-29 16,5-3-6-16,2 0-1 0,2 1-35 15,3-1-25-15,2 2-5 0,8-1-30 16,3 1-17-16,-1 4 7 16,-5 3-24-16,-5 2 5 0,-5 3-6 15,3 0 19-15,3 0 77 0,-3 0 14 16,-3 0 10-16,0 0-1 0,-4 0 11 15,-4 0 0-15,-1 0 19 0,-3 0 13 16,-2 0 23-16,-2-1 29 0,-3 1 14 16,1-1 0-16,-3 1-5 0,-1 0-4 15,0 0-11-15,-2 0-27 0,-3 0-16 16,-1 0-5-16,-2 0-4 0,-1 0-3 16,-4 1-6-16,0 1-2 0,-3 4 3 15,0 1-8-15,-2 0-7 0,1 4 0 16,-1 2-1-16,-1 3-1 0,1 1 4 15,2 3-3-15,3 0-1 16,3 1-1-16,2-1 0 0,5 2 0 16,3-2 0-16,2 0 13 0,7-2 9 15,4-3 3-15,5-2-2 0,3-3 8 16,3-4 1-16,3-3-2 0,2-3 1 16,-2-2 2-16,1-5-5 0,-3-4 5 15,-2-3 5-15,-2-4-2 0,-6-2-7 16,-2-5-7-16,-6-3-14 0,-5-7-7 15,-2 4-1-15,-7 1-23 0,-2 4-14 16,-5 9-12-16,-1 3-23 0,-4 3-22 16,-2 5-33-16,0 2-32 0,-7 4-42 15,5 2-45-15,5 0-78 0</inkml:trace>
  <inkml:trace contextRef="#ctx0" brushRef="#br0" timeOffset="149672.22">9913 13516 424 0,'0'0'193'0,"0"0"-89"0,0 0 67 0,7-41-86 0,-1 24-38 16,1 0-12-16,3-2 6 0,0 4 1 15,2 0-12-15,0 2 12 0,0 3-3 16,0 0-9-16,-2 4 3 0,-2 1-8 16,2 4-10-16,-3 1-5 0,0 4-5 15,-1 3-5-15,2 4 0 0,-3 5-1 32,1 3 1-32,0 4 0 0,0 3 0 15,1 3-5-15,-3 0-1 0,1 0 0 16,-1-1 2-16,0-3-10 0,-3-1-12 15,0-3-12-15,-1-4-8 0,0-3 10 16,-3-3 18-16,-1-5 14 0,-1-4 4 16,-1-2 3-16,-1-6-3 0,1-5 0 15,1-5 2-15,1-4 9 0,0-4 11 16,2-9 3-16,1 2-1 0,1-1 6 16,4 1 10-16,5 8 9 0,4-4 7 15,5 4-2-15,4 1-1 0,2 2-3 16,3 3-7-16,2 1-6 0,1 1-19 15,-1 2-15-15,-1 0-3 0,-2 2-39 16,-2 3-25-16,-1 1-32 0,-2 2-37 16,7 3-60-16,-4 0-109 0,-3 1-156 15</inkml:trace>
  <inkml:trace contextRef="#ctx0" brushRef="#br0" timeOffset="150250.79">11551 13102 707 0,'0'0'118'0,"0"0"-7"0,0 0 27 16,18-18-52-16,-13 14-37 0,-1 2-5 15,-1-1-6-15,1 2-9 0,-2 1-20 16,-1 2-7-16,-1 5-1 0,0 6 8 15,0 5 1-15,-4 7-5 0,-1 11-3 16,-4 11 0-16,-2 11 2 0,-1 3 1 16,-2-3 4-16,2-8 3 0,0-8-3 15,-1 0 7-15,0-6 3 0,1-1 0 16,2-7 0-16,5-6-9 0,-2-7-1 16,2-1-6-16,-1 0 2 0,1 0 1 15,2 2 1-15,1-4 0 0,2-4 6 16,0-3 4-16,2 0 4 15,2-4 8-15,4-1 11 0,3 0-5 16,2-1-12-16,4-2-13 0,2-1-6 16,3 0-1-16,1-1 0 0,0 0-3 15,1 1-4-15,1-1-11 0,-2 0-12 16,0 1-8-16,0 1-9 0,-6-3-22 16,1 2-24-16,-2 0-25 0,-1-1-21 15,-4-1-31-15,-2 1-18 0,-1-7-25 16,-3 2-69-16,-2-1-64 0</inkml:trace>
  <inkml:trace contextRef="#ctx0" brushRef="#br0" timeOffset="150469.45">11420 13432 859 0,'0'0'121'0,"0"0"51"0,36 5-10 0,-12-4-69 0,9-1-16 0,9-3-7 16,6-3-24-16,2-1-28 0,-2 0-12 16,-5 0-6-16,-3 2-30 0,2 1-40 15,1 1-37-15,3 1-52 0,1 2-87 16,-11 0-121-16,-6 0-172 16</inkml:trace>
  <inkml:trace contextRef="#ctx0" brushRef="#br0" timeOffset="151157.23">13037 13491 223 0,'0'0'204'0,"0"0"-107"0,0 0 0 0,0 0-14 15,0 0-29-15,4-15-14 0,-4 9 13 16,1 0-1-16,-1-1 1 16,0 0-1-16,0 0 1 0,-1 0-8 15,-1 0-1-15,-2 0-8 0,-1 0-12 16,0 0-6-16,-3 1-6 0,-3 1-4 15,0 1-4-15,-2 0-3 0,0 2-1 16,-2 2 0-16,-1 0-1 0,-4 2-3 16,2 5-9-16,-2 2-6 0,0 3 0 15,0 4-10-15,0 2-8 0,4 2-8 16,0 4-10-16,4 1-6 0,4 2-2 16,3 1 6-16,5-1 20 0,0-3 21 15,9 0 10-15,1-3 1 0,7-2 5 16,2-2 1-16,0-3 4 0,3-3 9 15,-2-3 22-15,-2-4 19 0,0-2 15 16,0-2-6-16,-3-7 14 0,2-3-17 16,0-5-22-16,-4-4 0 0,-2-5-2 15,0-13-7-15,-3-16-7 0,-5-19-6 16,-2-10-6-16,-1-1-8 0,1 11-3 16,0 12 0-16,1 13-3 0,-2 14 1 15,0 8 0-15,0 10 2 0,-4 4-5 16,1-1-9-16,0 1-11 0,0 0-19 15,1 4-26-15,2 3-30 0,2 7-56 16,3 4-132-16,1 0-141 16</inkml:trace>
  <inkml:trace contextRef="#ctx0" brushRef="#br0" timeOffset="151516.7">13350 13579 589 0,'0'0'99'0,"0"0"-25"0,0 0 36 16,0 0-62-16,35-22-26 0,-32 18 7 15,0 1 2-15,-1 1-6 0,-2 2-11 16,0 0-7-16,0 6 6 0,-3 2 4 16,-2 5 17-16,-1 3 4 0,-2 3-12 15,0 4-2-15,0 1-2 0,2 2-12 16,-2 2-4-16,5-2-4 0,-1 2 0 16,3-1-2-16,1-2 0 15,0-1-4-15,0-3-24 0,0-2-30 16,2-4-15-16,4-6-33 0,-1 0 4 15,6-12-51-15,-3-4-82 0,1-2-194 0</inkml:trace>
  <inkml:trace contextRef="#ctx0" brushRef="#br0" timeOffset="151657.44">13486 13310 734 0,'0'0'116'16,"0"0"-56"-16,0 0 35 0,0 0-73 15,0 0-22-15,0 0-38 0,0 0-51 16,0 0-51-16,5-24-55 0,0 26-75 16,3 2-15-16</inkml:trace>
  <inkml:trace contextRef="#ctx0" brushRef="#br0" timeOffset="152126.29">13723 13441 625 0,'0'0'152'0,"0"0"3"0,0 0 10 0,0 0-77 16,0 0-45-16,0 0-20 16,8-34-21-16,-13 26-2 0,-4 1-11 15,-2 1-11-15,-2 4-20 0,-4 2-6 16,-3 0 6-16,-1 5-4 0,-3 3 8 15,-1 2 3-15,3 4 12 0,-2-1-5 16,5 1-15-16,-1 0-23 0,4 0 6 16,6 0 7-16,1-2 12 0,4 0 13 15,2 0-4-15,3-2 9 0,3 1 18 16,5-1 5-16,3 1 3 0,3 0 15 16,3 0 9-16,1 1 8 15,1-1 9-15,4 1 15 0,0 0 6 16,0 0-6-16,2 1 0 0,-2 0 10 15,-2 0-3-15,-1 1-5 0,-3-1-13 16,-4 1-14-16,-3 0-5 0,-1-1-9 16,-5-1-5-16,-4 2 1 0,-1-3-1 15,-8 0 0-15,-6-2 8 0,-3 0 0 16,-5-2-7-16,-2-2-5 0,-2-2-3 16,-5-1-8-16,1-2-2 0,1-2-41 15,0-2-26-15,3-2-13 0,3-2-45 16,7 1-31-16,1-5-35 0,7 3 4 15,7 0-115-15</inkml:trace>
  <inkml:trace contextRef="#ctx0" brushRef="#br0" timeOffset="152594.95">14131 13076 697 0,'0'0'68'0,"0"0"7"0,0 0 23 0,0 0-77 15,31-8-14-15,-26 11-4 0,0 5 3 16,-3 4 9-16,-2 5-3 0,0 5 6 15,0 3-7-15,-5 8-4 0,-3 11-3 16,-3 7-1-16,-3 3 0 0,4-4 8 16,-4-5 3-16,6-7 2 0,0-3-2 15,-1-4 2-15,4-7 9 0,-1-5 8 16,4-2 8-16,-1 1-2 0,-2 1-4 16,2 1 0-16,3-3-1 0,0-3-8 15,0-3-11-15,4-2-8 16,3-4-1-16,-1-1-1 0,5-3 1 15,-3-1-1-15,2-2 0 0,2-2-4 16,-1-3 0-16,1 2-1 0,2-1 0 16,0-1-4-16,5-2-7 0,-3 1-14 15,3 0-14-15,1-2-18 0,1-1-13 16,-3 0-17-16,-1 1-37 0,1-1-23 16,1-4-56-16,-6 4-35 0,0 0-129 15</inkml:trace>
  <inkml:trace contextRef="#ctx0" brushRef="#br0" timeOffset="152813.87">14057 13379 669 0,'0'0'186'0,"0"0"-38"0,0 0 6 0,47-13-94 16,-27 6-46-16,0-1-9 0,1 1-5 16,2 0-4-16,-1 1-35 0,2 2-37 15,14 0-82-15,-8 0-117 0,0 1-196 16</inkml:trace>
  <inkml:trace contextRef="#ctx0" brushRef="#br0" timeOffset="152954.63">14695 13604 825 0,'0'0'58'15,"0"0"-58"-15,0 0-17 0,0 0-208 0</inkml:trace>
  <inkml:trace contextRef="#ctx0" brushRef="#br0" timeOffset="154270.32">10686 14821 210 0,'0'0'105'0,"0"0"-35"0,0 0 32 0,0 0-14 16,0 0-13-16,0 0-2 0,0 0 6 16,2-14-6-16,0 9-16 0,1 2-8 15,1-3-5-15,0 3-3 0,2-4-8 16,-2 2-2-16,1 0-9 0,-1 1 0 16,0 0 1-16,-2 2 4 0,0-2 0 15,-1 3-6-15,-1-1-1 0,0-1-3 16,0 3-10-16,0 0-6 15,-1 5-1-15,-1 2-5 0,0 7 3 16,-1 7-5-16,0 2-7 0,1 5-3 16,0 3-1-16,2-1 9 0,0 4 4 15,1-1 3-15,4-2 1 0,3-2 0 16,3-2 0-16,0-2 1 0,2-7 4 16,2 0-1-16,-1-8 5 0,1-3 1 15,-2-3 7-15,2-4 6 0,-2-7 0 16,0-4 6-16,0-4 8 0,-2-2-5 15,1-5 2-15,-3-1-5 0,1-1-6 16,-1-2-3-16,0-1-7 0,-1 2-5 16,0 0-4-16,-1 4-1 0,-1 5 0 15,-1 2-2-15,1 4-2 0,-2 6 0 16,1 2-5-16,-1 2-12 0,-1 6-2 16,2 4 0-16,2 4 8 0,0 2 4 15,3 5-2-15,-1 3 5 0,3-1-2 16,2 1-2-16,1-1 5 0,1-1 0 15,3-3 4-15,-1-1 1 0,4-3 3 16,-3-2 3-16,3-4 15 0,-2-3 8 16,-4-2-3-16,0-4 3 0,-3-1 8 15,-2-5-4-15,-2-4 1 0,-2-1-4 16,-2-3 0-16,-1-4-17 0,0-2-11 16,-4-2-2-16,0-1-20 0,0-1-14 15,0 5-7-15,0 1-18 0,0 4-35 16,0 4-48-16,0 3-46 0,5-1-92 15,0 3-94-15</inkml:trace>
  <inkml:trace contextRef="#ctx0" brushRef="#br0" timeOffset="154533.13">11563 14954 695 0,'0'0'103'0,"0"0"-1"0,0 0 22 0,24-35-70 0,-18 23-20 0,1 2 6 15,-3 0-14-15,0 1-11 0,-2 4-1 16,0 2 4 0,-1 3 3-16,-1 0-6 0,0 7-10 15,-1 5-1-15,-2 4 4 0,0 4-5 0,-2 3-2 16,2 4 0-16,-1 1-1 0,3 1-31 15,1 0-28-15,0-3-37 16,0-1-43-16,8-1-61 0,-1-4-52 16,0-6-155-16</inkml:trace>
  <inkml:trace contextRef="#ctx0" brushRef="#br0" timeOffset="154704.98">11727 14562 770 0,'0'0'119'0,"0"0"-76"16,0 0 64-16,0 0-96 0,3-42-11 15,-1 34-64-15,1 2-54 0,1-1-51 16,0 4-51-16,0 1-145 0</inkml:trace>
  <inkml:trace contextRef="#ctx0" brushRef="#br0" timeOffset="155144.29">11981 14577 508 0,'0'0'267'0,"0"0"-172"0,0 0 91 15,0 0-81-15,0 0-71 0,0 0-19 16,0 0-7-16,0 0-6 0,8-28-1 16,-8 39-1-16,-2 4 5 0,-4 6 3 15,0 9-2-15,-1 11-3 0,-2 10 0 16,0 3-2-16,2-5 2 0,-1-4-2 16,1-7-1-16,1-8 1 0,0-5-1 15,3-7 3-15,0 0-2 0,0 2 1 16,0 2-2-16,0 0 0 0,3-1 0 15,0-4 2-15,3-5 0 16,3-1-1-16,3-4 2 0,0-4 0 16,3 0 6-16,1-3 6 0,1-3 7 15,2-1-6-15,2-1-1 0,2 0-4 16,1 1-4-16,0 0-7 0,0 1 1 16,2-1 0-16,-1 3-1 0,0-2-11 15,-2 0-15-15,0 1-18 0,-1-2-12 16,-4 3-25-16,0-2-36 0,-2 0-25 15,-2 0-62-15,-3-2-39 0,-1 0-151 16</inkml:trace>
  <inkml:trace contextRef="#ctx0" brushRef="#br0" timeOffset="155375.04">11974 14889 775 0,'0'0'168'0,"0"0"-16"0,0 0-35 0,0 0-62 0,43-25-39 15,-27 16-12-15,-1-1-4 16,2 0-4-16,0 2-26 0,2-1-26 16,1 2-45-16,-2 1-46 0,10-1-73 15,-5 2-26-15,-3-1-84 0</inkml:trace>
  <inkml:trace contextRef="#ctx0" brushRef="#br0" timeOffset="155885.59">12330 14606 658 0,'0'0'113'0,"0"0"15"0,0 0-22 15,0 0-61-15,0 0-16 0,0 0-10 16,0 0-10-16,0 0-6 0,23 2-2 16,-20 1 6-16,1 4-4 15,-4 5-3-15,3 3 9 0,-2 5 0 16,2 3 4-16,-1 11 2 0,-1 9-8 16,2 10 0-16,-1-1-1 0,0-3 1 15,0-7-4-15,-1-8 0 0,1-2 1 16,0-5-3-16,0-5-1 0,-1-6-8 15,2-3 5-15,-2 1 3 0,2-3 0 16,2 0 2-16,-3-5-1 0,1-6 1 16,2 0 3-16,0-9-2 0,1-1 1 15,4-4 5-15,0-2 4 0,2-2 14 16,2-1 6-16,0 2 0 0,1-2-6 16,0 1-5-16,-1-1-6 0,2 1-7 15,-2 2-3-15,-1 0 1 0,0 0-4 16,3 2 0-1,-2 2-2-15,1 0 0 0,-2 5 0 0,-1 0 0 0,-2 6-1 16,-2 1 1-16,-2 0 2 0,-1 6 0 16,-2 3 7-16,-1 4 10 0,-1 2-9 15,-1 5-2-15,0 2-8 0,0 0 2 16,0 3-2-16,0-2-1 0,0 0 0 16,1 1-4-16,1-2-15 0,0-2-24 15,2 1-21-15,0-3-40 0,1 0-58 16,8 4-35-16,-1-6-122 0</inkml:trace>
  <inkml:trace contextRef="#ctx0" brushRef="#br0" timeOffset="156856.81">14006 15100 356 0,'0'0'142'0,"0"-1"-46"0,0-3 49 0,5 1-41 0,-2-3-19 0,5-1 8 16,1-2-10-16,1-1-17 0,1 0-20 16,4-2-7-16,0 1-9 0,4 0-6 15,-3-2-1-15,3 3-3 0,1-1-5 16,-2 4 3-16,0-1-1 0,0 2-8 15,-2 3-3-15,0 0-2 0,-3 3-4 16,-1 0 0-16,-3 4 0 0,-1 2-2 16,-3 4 2-16,0 2-3 0,-2 5 1 15,-3 5 1-15,0 4 1 0,0 9 0 16,-5 8 0-16,0 7 0 0,-1 1 0 16,1-7 0-16,1-10 0 0,2-11-4 15,2-3-5-15,-2-3 3 0,1 2 4 16,1 2-3-16,-3-2 5 0,3-3 0 15,-2-6 3-15,2-5-2 0,0-2-1 16,0-3 4-16,0-4 2 0,2-4-2 16,1-4 3-16,2-4 4 0,1-4-1 15,2-3 2-15,0-4-4 0,5-2 1 16,-1-1-1-16,4 2 0 0,-1 1 5 16,0 2-1-16,2 3 9 0,0 1-5 15,-1 1-2-15,0 3-6 0,0-3-2 16,-2 5-3-16,-3-2 0 0,2 5-1 15,-2 2-2-15,-2 2 0 16,-2 2-2-16,1 4 2 0,-2-2-2 16,0 3 2-16,-3 1 0 0,1 0-2 15,0 1-1-15,0 3 3 0,3-1 0 16,-5 3-6-16,1 1-5 0,0 0 1 16,-1 6 5-16,-2 2 2 0,0 2 3 15,0 4 0-15,-2 2 0 0,0 1 0 16,1 3-1-16,-2 1-9 0,-3 3-7 15,3 1 1-15,-4 3-2 0,1-3-7 16,1-1-8-16,-4 1 1 0,4-8-6 16,0 6-18-16,2-3-4 0,0-1-21 15,1-2-34-15,2-5-27 0,3 0-56 16,2-6-34-16,1-6-183 16</inkml:trace>
  <inkml:trace contextRef="#ctx0" brushRef="#br0" timeOffset="157122.42">14733 15283 722 0,'0'0'170'0,"0"0"-54"0,22-5 48 0,-8 0-98 0,0-1-36 15,2-1-14-15,2-1-15 0,-1 1-1 16,4 0-25-16,-1 2-10 0,2 1-24 16,3 2-40-16,1 1-33 0,13 1-67 15,-7 0-31-15,-4 0-102 0</inkml:trace>
  <inkml:trace contextRef="#ctx0" brushRef="#br0" timeOffset="157653.75">15172 15225 382 0,'0'0'124'0,"0"0"-56"0,0 0 66 0,24-42-71 16,-15 29-32-16,1 0 20 16,-2-1 3-16,2 3-9 0,0 0 1 15,-2 1 4-15,3 0-7 0,-3 3-3 16,2 1-4-16,-2 4-7 0,2 1-10 15,0 1-1-15,-2 1-7 0,1 1-1 16,1 4-2-16,1 1-1 0,-2 1-1 16,-1 5-1-16,-3 2-1 0,-2 6-1 15,-1 5-1-15,-1 0-1 0,-1 3 1 16,-3 1-2-16,-3-2 0 0,-2 1 0 16,-5-1-3-16,-1-1-8 0,0-2-6 15,-2-2 3-15,-1-2 14 16,2-3 1-16,3-3 7 0,2-1 16 15,4-5 5-15,3-3 9 0,1-2-6 16,4-2-6-16,4-2 17 0,4 0 7 16,7 0-10-16,2-3-10 0,6 1-2 15,9 1 1-15,11 0-7 0,9 1-8 16,3 0-9-16,-2 0-5 0,-4 2-4 16,-7 1 3-16,0 1-30 0,-4 2-18 15,-2 0-17-15,1 2-23 0,-4-1-34 16,-4 0-28-16,1 1-61 0,-11-2-82 15,-4-2-158-15</inkml:trace>
  <inkml:trace contextRef="#ctx0" brushRef="#br0" timeOffset="158810.06">17130 15341 31 0,'3'0'271'0,"0"-4"-124"0,-1-1-29 16,4-1 0-16,-3 0-30 0,2-1-4 15,-2 1 2-15,2-3-20 0,-2 0-14 16,0 0 3-16,-1-1-3 0,2 2-10 15,-4-1-2-15,2-2-11 0,-2 3-5 16,0-1 3-16,0-1-1 0,0 1 0 16,0-2 1-16,-2 1-8 0,-2 0 0 15,1-1-6-15,-4 1-1 0,1 0-3 16,-1 2-4-16,-2 0-2 0,0 0-2 16,-3 3-1-16,-1 1 0 0,-2 1-1 15,0 3 1-15,-2 1 0 0,0 5-3 16,-4 4 2-16,1 2-5 0,1 5-9 15,0 1 3-15,2 3 0 16,4 4 0-16,2-1-8 0,3 3-2 16,3 0 5-16,5 0 7 0,0 0 3 15,7-3 2-15,1-1 1 0,4-4 1 16,-2 1 0-16,5-4 0 0,-2-1 3 16,4-3 0-16,1-1 0 0,-2-4 1 15,-2-2-1-15,0-2 3 0,-3-3-1 16,2-3 1-16,-2-2 13 0,0-6-1 15,-3-2 2-15,1-3-2 0,-1-5 0 16,-1-4-4-16,-1-12 5 16,3-12 0-16,-1-14-2 0,-3-6 1 15,0 2-6-15,1 2 14 0,0 11 6 16,-4 5-14-16,1 6-2 0,0 5-3 16,-1 10-1-16,1 7 0 0,-3 5-6 15,2 4-3-15,-2-3 0 0,1 0 0 16,-1 1-5-1,0 2-19-15,2 2-24 0,1 3-31 0,-1 2-36 0,-1 0-34 16,5 4-76-16,-3 1-78 0,2 0-124 16</inkml:trace>
  <inkml:trace contextRef="#ctx0" brushRef="#br0" timeOffset="159641.28">17424 15357 570 0,'1'0'125'0,"2"0"-25"0,-1 0 21 0,1 0-67 15,2 0-20-15,3 0 8 0,1 0-10 16,2 0 1-16,-1 0-2 0,4-3-3 15,1 0 0-15,0-3 4 0,1 0-3 16,3-1 1-16,-2 0 2 0,-1 0-6 16,1 0-9-16,-4-2-3 0,-2-1-6 15,0 0-3-15,-3-3-1 0,-3 2-3 32,-3-2 1-32,-2 1-2 0,-2-2-1 15,-4 2-6-15,-6 3-5 0,-3 2 1 16,-6 1 1-16,-3 5 5 0,-3 1-1 15,-6 8-1-15,3 5 2 0,-3 2 1 16,6 6-2-16,7 0 0 0,-2 4 5 16,7 0 1-16,3 1 0 0,2-2 1 15,7 0 15-15,3-3 15 0,3 0 6 16,4-3 2-16,7-1 5 0,0-2-5 16,5-3-20-16,1-2-9 0,5-3-10 15,1-3-3-15,1-4-44 0,3 0-29 16,0-5-38-16,0-1-36 15,14-8-59-15,-8 4-78 0,-6-1-116 0</inkml:trace>
  <inkml:trace contextRef="#ctx0" brushRef="#br0" timeOffset="160360.45">17998 15322 424 0,'0'0'201'0,"0"0"-137"0,0 0 57 0,0 0-28 0,0 0-47 0,9-29 11 16,-9 23 6-16,0 0-7 0,0 0-4 15,0-1-7-15,0 0-9 0,0 0 6 16,0 0-8-16,0 0-7 0,-2-1-3 16,0 0-1-16,-2-3-10 0,2 2 1 15,-4-3-3-15,1 2-7 0,-3-2 0 16,-1 0-1-16,1 2-3 0,-2-1-3 15,-3 3-4-15,1 1-3 0,-1 0 2 16,-4 4-6-16,3 0-4 0,-3 3 0 16,1 3-7-16,0 1-2 0,2 5-7 15,-2 1-9-15,3 3-2 0,1 3 2 16,2 2 3-16,2 3 9 0,2 1 0 16,5 1 25-16,-1 0 6 15,9-1 3-15,2 0 4 0,2-4 3 16,4 0 4-16,1-2-2 0,5-2-5 15,1-2 1-15,-1-4 3 0,1-2-8 16,0-4-1-16,-2-2 1 0,-2 0 0 16,-1-3 5-16,-3-4 23 0,-2-1 0 15,-2-3-10-15,-2 0-8 0,0-3 4 16,-3-2-3-16,-1 0 4 0,-2-1 1 16,0 1-5-16,-2 2-4 0,0 4 0 15,0 1 2-15,0 3-6 0,0 2-1 16,0 2-3-16,0 1 1 0,0 1-2 15,0 1-1-15,0 5-2 16,0 3 0-16,-2 4 1 0,0 4 0 16,2 6 1-16,-4 9 0 0,4 11 0 15,0 12-2-15,6 3-1 0,0 2-11 16,-2-4-18-16,-3-5-8 0,-1 1 5 16,-6-4-43-16,-5-3 32 0,-2-6 15 15,2-4 7-15,0-7 16 0,3-7-3 16,3-7-22-16,-3-5-34 0,-1 0-19 15,-2-5 7-15,-2-3-23 0,-1-4-82 16,1-8-13-16,-1-4 193 0,2-3 4 16,2-5 72-16,1-3 7 0,2-9 27 15,4-8-30-15,3-8-40 16,7 3-17-16,2 9-15 0,2 11-4 16,-3 14 0-16,3 2-19 0,2-4-37 15,10-5-56-15,-2 1-71 0,-1 4-51 0</inkml:trace>
  <inkml:trace contextRef="#ctx0" brushRef="#br0" timeOffset="160516.69">18233 15582 1025 0,'0'0'191'0,"0"0"-143"0,-4 2 7 0,4 0-55 16,0-2-20-16,0 0-36 0,1-2-70 15,8-7-92-15,2-1-128 0,-1 1-184 16</inkml:trace>
  <inkml:trace contextRef="#ctx0" brushRef="#br0" timeOffset="160985.34">19114 15327 449 0,'0'0'253'0,"0"0"-191"0,0 0 38 16,0 0-2-16,0 0-78 0,0-37-5 15,-1 29 19-15,-1-1-19 0,-4 0-6 16,1 2 0-16,-3 3 9 0,0 0 5 16,-6 4 3-16,1 0 0 15,-4 6 2-15,1 2-8 0,-2 5-11 16,-3 1-5-16,3 5-1 0,-2 3-2 16,5 2-1-16,2 2 0 0,5 2 5 15,3-2 0-15,5 1 14 0,1-4 14 16,9-1 0-16,2-2 2 0,5-3-7 15,3-5 0-15,-1-3-3 0,3-5-1 16,0-4-8-16,1-6 0 0,-2-2-12 16,1-5-2-16,-1-3-1 0,-4-3-1 15,-1-2-2-15,-5-2-15 0,2-2-20 16,-5 2-13-16,-3 3-12 0,-4 4-4 16,-1 3-10-16,0 6-37 15,-5 1-27-15,2 4-10 0,-4-1-10 16,0 2-79-16,2 0-70 0</inkml:trace>
  <inkml:trace contextRef="#ctx0" brushRef="#br0" timeOffset="161422.94">19743 15208 663 0,'0'0'137'0,"0"0"2"0,0 0 19 0,30-43-92 0,-23 28-24 15,-2-3 11-15,1-2-24 0,-2 1-5 16,0-2-4-16,-2 0 0 0,-1 0-3 16,-1 1-4-16,0-1-3 0,-5 4-2 15,-1-1 5-15,-3 2 0 0,-2 0 1 16,-1 1 1-16,-1 3-2 0,-2 1-4 15,-3 4 2-15,1 4-6 0,-2 1-1 16,0 2-3-16,0 6 0 0,-1 5 0 16,1 4-1-16,0 6 2 15,-3 12 2-15,2 13-1 0,0 15 3 16,3 10-5-16,8-1 1 0,5 0-2 16,4-6 0-16,0-2 0 0,4 1 0 15,0-1 0-15,2-2 1 0,0 0 0 16,1-2-1-16,-1-5 0 0,-1-2-4 15,0-4-21-15,-1-3-23 0,-1-5-18 16,0-5-37-16,1-9-6 0,-1-7-76 16,0-4-34-16,-1-7-32 0,-1-1-173 15</inkml:trace>
  <inkml:trace contextRef="#ctx0" brushRef="#br0" timeOffset="161641.57">19408 15680 929 0,'0'0'172'0,"0"0"-48"0,0 0 13 16,0 0-86-16,0 0-29 0,54-36 9 16,-21 28-17-16,11 0-11 0,10 4-3 15,3 0-1-15,-5 4-22 0,-9 0-53 16,-12 1-46-16,-8 1-63 0,-2 1-86 15,-9-3-75-15</inkml:trace>
  <inkml:trace contextRef="#ctx0" brushRef="#br0" timeOffset="162236.26">17470 16397 672 0,'0'0'85'0,"0"0"-42"16,0 0 89-16,0 0-63 0,0 0-36 15,0 0 19-15,31 0 8 0,-22-6-3 16,-1-2-25-16,-3 1-1 15,3-4-5-15,-4 1 5 0,1-3 2 16,-5 2-6-16,0-1 2 0,0-2 1 16,-7 0 3-16,1 1-7 0,-3 1-2 15,0 2-6-15,-4 1-6 0,-1 2-4 16,-2 3-6-16,2 1 0 0,-5 3-2 16,-1 3 0-16,1 5 0 0,-3 5 1 15,-2 6-2-15,-3 10 2 0,0 13-2 16,-2 14 1-16,4 8 0 0,5 2-1 15,5 0 1-15,3-8 0 0,3 2 2 16,-1-1-1-16,2 1-1 0,0-2 2 16,2 0-2-16,-1-4 0 15,0-4-2-15,2-2-7 0,0-6-15 16,-3-4-3-16,3-9-46 0,1-8 17 16,-1-7-23-16,2-4-18 0,3-1-3 15,0 0-45-15,-1-5-68 0,-1-3-21 16,2-1-90-16</inkml:trace>
  <inkml:trace contextRef="#ctx0" brushRef="#br0" timeOffset="162454.89">17038 16769 1067 0,'0'0'173'0,"0"0"-79"0,0 0 23 0,44-21-71 0,-12 11-16 16,12-4 3-16,13 0-18 0,6-1-15 16,-3 3-1-16,-3 2-65 0,-6 3-56 15,3 0-51-15,-4 1-98 0,-12 2-92 16,-8-2-168-16</inkml:trace>
  <inkml:trace contextRef="#ctx0" brushRef="#br0" timeOffset="162845.6">17708 16657 1009 0,'0'0'111'0,"0"0"-68"0,0 0 41 15,33-22-66-15,-16 16-18 0,-4 1 2 16,3 2-2-16,-2 3-2 0,3 0-4 15,-2 5-6-15,1 4-7 0,-2 4-13 16,-3 6 2-16,0 3 10 0,-5 2 8 16,-1 3-8-16,-2 0-15 15,-3-1-13-15,-3-3-8 0,-5-3 5 16,-1-4-1-16,-4-2 13 0,0-3 4 16,-2-4 23-16,0-4 12 0,3-3 9 15,-1-6 29-15,4-3 26 0,1-4 24 16,2-2 15-16,4-5-11 0,2-1-33 15,5-4-23-15,6 0-12 0,1-2-3 16,9 4-2-16,1 0 7 0,13-1-7 16,7 2-18-16,12-1-1 0,0 2-33 15,1 4-35-15,-6 5-38 0,-8 3-66 16,-3 2-53-16,-2 3-17 0,-12 1-47 16,-5 2 43-16</inkml:trace>
  <inkml:trace contextRef="#ctx0" brushRef="#br0" timeOffset="163252.88">18233 16626 317 0,'0'0'250'15,"0"0"-157"-15,0 0 24 0,0 0-15 16,0 0-62-16,0 0-12 0,20 36 11 16,-5-32-18-16,2 0 1 0,0-1-4 15,2 0-8-15,1-2-1 0,-2 0 5 16,3-1-1-16,-4 0 4 0,4-1 12 15,-3-3 5-15,0 1-7 0,1-2-10 16,-5 1-3-16,3-1-7 16,-5-2-4-16,1 1-1 0,-3-1 0 15,-2 0 3-15,1-2 7 0,-4 1 6 16,-2 0 1-16,-3 0 1 0,-1 1-5 16,-6 2-9-16,-6 0-5 0,-4 4-1 15,-3 1 0-15,-4 0-3 0,-4 5 3 16,-2 5-2-16,-2 2-4 0,-6 7-11 15,4 3 6-15,3 2 2 0,1 4 9 16,9-4 3-16,1 6 29 0,6-1 16 16,6-2 0-16,7-1-7 0,2-2-8 15,7-2-7-15,9-3-15 0,1-3-6 16,7-3-5-16,10-5 0 0,11-6-42 16,6-3-44-16,4-5-31 0,-5-3-46 15,-6 0-42-15,-5-3-5 0,-5-1 13 16,-10 5-65-16,-5-2 35 0</inkml:trace>
  <inkml:trace contextRef="#ctx0" brushRef="#br0" timeOffset="163612.4">18773 16745 397 0,'0'0'384'0,"0"0"-257"0,0 0 11 0,0 0-11 0,0 0-76 0,24-15-15 15,-12 9 5-15,4 0-15 16,0-3-13-16,2-1-4 0,0 2-3 16,1 0-2-16,-3-1 5 0,1 0 0 15,-1 0-1-15,-6 0-2 0,-1 0-3 16,-4 0 1-16,-4 1-4 0,-4 0 0 16,-5 2-1-16,-6 1-11 0,-5 4-2 15,-5 1 0-15,-9 10-6 0,-7 7 2 16,-3 7 5-16,3 1 11 0,10-3 2 15,10-2 1-15,9-5 5 0,-2 5 20 16,4 1 12-16,2 5 2 0,6-3 1 16,2-2-22-16,7-1 11 15,7-5-19-15,2 0-11 0,6-4-1 16,4-3-35-16,9-6-41 0,9-2-44 16,9 0-50-16,2-4-74 0,-13 0-75 15,-10 2-175-15</inkml:trace>
  <inkml:trace contextRef="#ctx0" brushRef="#br0" timeOffset="164066.6">19450 16911 540 0,'0'0'181'0,"0"0"-83"16,0 0 47-16,0 0-51 0,-23-40-24 15,17 25-31-15,-2 0-13 0,0-2-6 16,2-1-6-16,-2 2-7 0,-1 1 0 16,0 1 6-16,-2 2 6 0,0 3 4 15,-1 1-6-15,-1 0-2 0,-3 3-6 16,-1 1-3-16,-1 1-6 0,-2 3-1 16,1 5-3-16,-2 4-7 0,-1 4-20 15,2 2-6-15,2 5 4 0,0 3 5 16,7 0 15-16,3 2 9 0,4-1 3 15,4 1 2-15,4-3 0 0,5-1 2 16,5-2 0-16,2-4-3 0,5-3 2 16,-1-5 2-16,5-5 7 0,-1-2 16 15,1-6 30-15,1-3-4 0,-1-4-5 16,0-4-2-16,-1-6-2 0,-1-4-1 16,-1-11-3-16,3-17-3 0,-2-11-2 15,1-6-8-15,-4 2-15 0,-2 10-12 16,-3 13-2-16,-3 9-12 0,-3 11-45 15,-5 7 16-15,-1 7-15 0,-3 3-40 16,1 1-13-16,-1-1-14 0,3 3-67 16,-2 3-64-16,1 4-73 0</inkml:trace>
  <inkml:trace contextRef="#ctx0" brushRef="#br0" timeOffset="164532">19708 16706 906 0,'0'0'148'0,"0"0"-37"0,0 0 22 0,0 0-100 16,-1-24-27-16,-1 14-6 0,2 0-1 15,0 0-10-15,-3 2 1 0,-2 1 4 16,-1 2 1-16,-2 1 0 0,-2 3 3 16,-3 0 0-16,-2 1 2 0,-3 6 4 15,-2 3-1-15,-2 2 1 0,0 4-3 16,-1 3 7-16,2 2-8 0,1 4 0 16,3 1-1-16,5 2-6 0,4 0 1 15,5-1 3-15,3-1 3 0,5-1 1 16,6-2 0-16,4-4 3 15,6 0 4-15,1-5 0 0,5-5 5 16,0-5 8-16,1-3-3 0,2-2 13 16,-1-7-18-16,0-4-7 0,-5-5 4 15,0-2 12-15,-3-4 2 0,-1-10-14 16,-4-7-10-16,-3-4-11 16,-7 5-20-16,-6 11-11 0,-2 12-11 15,-7 7-13-15,1 1-20 0,-6 0-35 16,-3 2-6-16,-3 3 30 0,2 1-10 15,-6 2-31-15,5 1-90 0,2 0-110 16</inkml:trace>
  <inkml:trace contextRef="#ctx0" brushRef="#br0" timeOffset="165288.82">19795 16672 879 0,'0'0'275'0,"0"0"-174"0,0 0 22 0,0 0-80 16,0 0-37-16,33-19-6 0,-18 11-14 16,3 0-42-16,0 1-4 0,0 2 5 15,-2 1 12-15,-2 3 26 0,-3 1 17 16,0 0 1-16,-4 3 8 0,-1 3 5 15,-3 3-9-15,-3 2 5 0,0 4 3 16,-3 4-6-16,-2 1 0 0,-1 3-3 16,0 2-2-16,-3 0-2 0,3 2 0 15,-1-1 1-15,3-2-1 16,0-3 2-16,3-1-1 0,0-4 1 16,1-4 5-16,0-3 1 0,1-4 0 15,2-4-6-15,2-1 5 0,0-5-3 16,3-5 0-16,1-3 1 0,0-2 14 15,3-3 1-15,1 0-7 0,1 0-7 16,-1 0 0-16,2 1-5 0,0 2 0 16,-2 0 0-16,2 2-1 0,0 1 1 15,1 1 0-15,0 1 0 0,-2 1 0 16,2 2 1-16,-3 3 2 0,0 0-3 16,-4 4-1-16,0 0-2 0,-1 1 2 15,-3 4 0-15,-1 1 0 16,0 1 0-16,-3 2 0 0,1 4 0 15,0 1 0-15,-2 1 0 0,0 4-2 16,1 0 2-16,0 1-20 0,0 1-22 16,-1 1-2-16,1 1-11 0,-1-1 2 15,2-1 24-15,-1-1 29 0,1-3 0 16,-1-1 1-16,1-5 0 0,0-2 8 16,0-4 9-16,0-3 2 0,1-2 13 15,1-2 17-15,0-5-8 0,2-1 2 16,2-6-8-16,1-3-13 0,0-3 0 15,4-5 0-15,2-9-6 0,3 4-3 16,-2-1-4-16,3 2-1 0,-3 8 3 16,2-1-3-16,3 7-7 0,-3 1-2 15,1 3 0-15,-4 4-1 0,1 2 0 0,-3 3 1 16,-3 2 0-16,0 0 0 0,-2 5 2 16,1 6-2-16,-2 3 0 0,0 3-1 15,-1 4-4-15,-2 4-13 0,2 0-6 16,-3 3 0-16,1 1-1 15,-2 1 10-15,1-2-1 0,0 0-16 16,0-3-30-16,1-1-36 0,3 1-74 16,-1-6-79-16,-1-5-104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17.08099" units="1/cm"/>
          <inkml:channelProperty channel="Y" name="resolution" value="1090.7789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1-20T14:48:25.36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8748 8692 430 0,'0'0'7'0,"0"0"12"0,0 0 12 0,0 0 24 16,0-4-24-16,0 4-11 0,0 0 15 15,0 0 1-15,0 0-7 0,0 0 0 16,0 0-12-16,1 5-8 0,1 4 10 16,1 9 30-16,1 5 1 0,5 12-1 15,0 13-16-15,2 9-11 0,1 4-2 16,-2-2-1-16,-3-4-1 0,-4-3-8 15,-3-1-6-15,0 0-2 0,-4-2-1 16,1 0 0-16,-1-2 0 0,0-3 0 16,2-3 0-16,-1-5-1 0,2-7-15 15,1-7-26-15,-1-5-30 0,1-2-30 16,-1 6-40-16,-1-2-31 0,0-3-125 16</inkml:trace>
  <inkml:trace contextRef="#ctx0" brushRef="#br0" timeOffset="437.47">8745 8722 309 0,'0'0'2'0,"0"0"33"0,0 0 27 0,5-38 11 16,0 26-40-16,4 3 1 0,1 0 0 15,3 1-8 1,4 4-5-16,1-1 6 0,3 3-5 0,3 2-4 0,1 1 4 15,1 5 1-15,-1 3-1 0,3 4 0 16,-1 2 3-16,-1 3-4 0,0 0-2 16,-5 3-5-16,-3-3-4 15,-5 2 2-15,-6-2-4 0,-6 1 0 16,-1-1-1-16,-8 0-3 0,-4 0 1 16,-5-1-5-16,-6-2-1 0,-1-1-24 15,-4 0-11-15,2-2-14 0,-1-3-9 16,1-1-22-16,-7-2-36 0,6-5-66 15,5-1-42-15</inkml:trace>
  <inkml:trace contextRef="#ctx0" brushRef="#br0" timeOffset="969.23">9054 8818 433 0,'0'0'35'0,"0"0"32"0,0 0 23 16,0 0-6-16,0 0-38 0,-6-33-12 15,13 23 16-15,2-1-14 0,4 1-11 16,2 0 3-16,1 1-2 0,1 0-5 15,4 1-4-15,2 0-7 0,-1 3-6 16,2 0 0-16,1 4-2 16,0 1 0-16,1 4 1 0,-2 5-3 15,0 3 0-15,0 5 0 0,-1 3 0 16,-2 2 0-16,-1 2-1 0,-4 4 1 16,-2 0-6-16,-6 0-7 0,-2 2 2 15,-5-4-8-15,-2 1-7 0,-8-1 1 16,-1-4 6-16,-5-1 5 0,0-5 5 15,-2-3 9-15,2-2 1 0,0-4-1 16,2-4 0-16,1-2-1 0,0-1-4 16,2-7 2-16,1-2 2 0,1-5 1 15,2-4 3-15,3-3-2 16,2-4 2-16,1-3 3 0,7-5 2 16,5 2 2-16,4-1 1 0,4 3 12 15,4 6 3-15,4-2 5 0,9 3 0 16,6 1 1-16,6 3-13 0,-2 2-10 15,-10 9-8-15,-10 1-1 0,-8 5-3 16,-5 0-41-16,5 1-37 0,-1 1-34 16,8 5-52-16,-7-1-73 0,-5-1-161 15</inkml:trace>
  <inkml:trace contextRef="#ctx0" brushRef="#br0" timeOffset="1281.86">9954 8790 554 0,'0'0'19'0,"0"0"31"0,0 0 15 0,0 0-11 0,-3-35-41 15,3 29-8-15,-1 0-3 0,1 3-2 16,0 3-1-16,0 0-7 0,1 3 8 15,2 4 4-15,0 6 4 0,2 2 7 16,0 4 11-16,-2 2 7 0,-2 3 6 16,0 3 1-16,0 1-8 0,-1 1-13 31,1 0-8-31,0 1-6 0,0-1 0 0,1-4-2 0,1 0-3 0,-1-3-9 16,1-2-55-16,0-4-51 0,4-3-49 15,-2-2-23-15,1-8-111 0</inkml:trace>
  <inkml:trace contextRef="#ctx0" brushRef="#br0" timeOffset="1426.16">10069 8533 645 0,'0'0'14'0,"0"0"54"0,0 0 1 16,0 0-69-16,0 0-47 0,0 0-88 15,0 0-120-15</inkml:trace>
  <inkml:trace contextRef="#ctx0" brushRef="#br0" timeOffset="1926.17">10595 8758 430 0,'0'0'57'15,"0"0"59"-15,0 0-29 0,0 0-46 16,0 0-26-16,19-33 0 0,-19 25 0 16,0-1-11-16,0 3-1 0,0 1-1 15,0 1 4-15,0 1 12 0,-1 1 9 16,0 0 10-16,-2 1 2 0,2-3-4 15,0 2-9-15,-1-3-3 0,2 2 0 16,-1 0 4-16,0 0 2 0,0 2-8 16,-1-2-10-16,1 1-8 15,-2 1-2-15,-1 0-2 0,0 0 0 16,-4 1-2-16,-2 0 3 0,-2 1-5 16,-5 2-3-16,-1 2-4 0,-3 3-2 15,-2 3 3-15,-1-1 2 0,2 3 0 16,-3 2-2-16,1-1 0 0,2 5 4 15,1-2 0-15,1 4-5 0,4 0 6 16,1 1 6-16,4-1 0 0,2 0 1 16,6-2 24-16,3 0 8 0,2-2-1 15,7 0 5-15,2-3-1 0,4 0 12 16,3-4-15-16,6 1-3 16,1-3-9-16,3-1-10 0,0-4-7 15,0 0-4-15,1-2 0 0,-1-1-22 16,-1-5-30-16,-1-1-40 0,0-3-57 15,4-6-70-15,-6 0-69 0,-4-1-184 0</inkml:trace>
  <inkml:trace contextRef="#ctx0" brushRef="#br0" timeOffset="2394.91">10783 8819 419 0,'0'0'128'0,"0"0"-52"0,0 0 89 0,0 0-71 0,0 0-46 0,21 24-16 16,-13-20 3-16,2-1 2 0,2 1-11 15,2-2 0-15,4 0 1 0,-1-1-1 16,3-1 11-16,1-1-6 0,-1-3-6 16,0-1-5-16,0-2-9 0,-3 0-7 15,1-2 0-15,-2 0 3 0,0-3 9 16,-2-1 4-16,0-2-10 0,-3-2-7 15,0-1-2-15,-2-2 0 0,-4 0-1 16,-4 3 0-16,-1 2-8 16,-6 1-2-16,-4 4-8 0,-3 6-10 15,-6 1 1-15,-4 3 6 0,-8 7 12 16,0 4 5-16,0 2 3 0,0 4 0 16,6 2-5-16,-4 4-3 0,2 3-1 15,4 1 10-15,4-1 1 0,3 2 33 16,6-3 12-16,4-1-1 0,3-1-9 15,3-5-7-15,4 1-5 0,3-4-10 16,4-1 1-16,4 0 2 0,1-2 3 16,5-2 2-16,3-3-7 0,3-1-7 15,1-1-8-15,3-4-2 0,8-1-37 16,7 0-37-16,9-2-39 16,5-2-50-16,0 2-88 0,-17-2-81 15,-11 1-184-15</inkml:trace>
  <inkml:trace contextRef="#ctx0" brushRef="#br0" timeOffset="2800.75">12622 8657 596 0,'0'0'74'0,"0"0"56"0,56-4 7 0,-29 2-77 16,1 0-24-16,-1-1-22 0,-1 2-4 16,0-4-3-16,-1 3-5 0,0-1-1 15,-4 0-1-15,1 2-9 0,-2 1-23 16,-2 0-28-16,-4 0-19 0,-2 2-67 15,-3 2-37-15,-3-1-137 0</inkml:trace>
  <inkml:trace contextRef="#ctx0" brushRef="#br0" timeOffset="2988.37">12612 8808 850 0,'0'0'87'15,"0"0"9"-15,0 0 28 0,40 3-56 16,-10-3-21-16,9 0-14 0,12-4-9 16,2 1-16-16,0-1-8 0,-5 2-22 15,-5 1-35-15,3 1-28 0,0 0-48 16,3 0-61-16,-12 2-73 0,-5-2-167 16</inkml:trace>
  <inkml:trace contextRef="#ctx0" brushRef="#br0" timeOffset="6999.52">14083 8251 109 0,'0'0'165'0,"0"0"-90"15,0 0-15-15,0 0-1 0,8-5-26 16,-6 4-6-16,1 1 5 0,-1-1 0 16,-1 1-13-16,1 0 5 0,-2 0-9 15,0 0 2-15,0 3 18 0,0 2 17 16,0 1 8-16,-2 3-1 0,1 3-1 16,0 2-8-16,1 6-6 0,0 3-12 15,-1 12-2-15,1 11 1 16,0 12-4-16,-5 6-6 0,1-2 3 15,-1-7 2-15,-1-7-3 0,1-3 0 16,0-2 2-16,2-3-3 0,1-4-9 16,-2-6-8-16,4-6-3 0,0-8-2 15,0-1-13-15,4-1-42 0,1 1-26 16,0-1-61-16,8-7-85 0,0-2-50 16,-1-5-196-16</inkml:trace>
  <inkml:trace contextRef="#ctx0" brushRef="#br0" timeOffset="7825.93">14640 8340 422 0,'0'0'71'0,"0"0"-8"0,0 0 33 0,0 0-46 0,0 0-37 16,-5-28 4-16,5 24 5 0,-3 1-7 15,3-1-5-15,-2 3 9 0,1-3 12 16,0 3 2-16,0-1 14 0,-1-1-2 15,1 1-7-15,-3 0-6 0,1-2-9 16,0 2-2-16,-4-2-5 0,2 2-3 16,0-1-1-16,0 0-1 0,-3 0 4 0,1 1 3 15,-1-1 2-15,1 1-3 0,-1-2 1 16,-1 1-1-16,1-1-2 16,0 2-4-16,-1-1-3 0,1 1-1 0,-2 1-5 15,2 1-1-15,-1 1-1 0,-2 5 0 16,1 1 0-16,-2 1-1 0,-1 5 0 15,0 1 1-15,1 1-1 0,2 3 1 16,-2 0-2-16,4 1 1 0,0 2-1 16,6-1-4-16,-1 1-2 0,3 0 1 15,3-1 1-15,2 0-1 0,0-2 1 16,6 0 5-16,-2-3-1 0,4-2 1 16,-1-2 2-16,1-3 0 0,1-4 0 15,0 0 6-15,1-4 2 0,-1-4 3 16,-1-3 2-16,1-2-6 0,-3-5 1 15,0 0 0-15,0-4-3 0,-1 1 5 16,-2-2 0-16,1 3-1 0,-1-3 4 16,-3 4 2-16,1-2-2 15,-3 2-3-15,-1 2 5 0,2 2-4 16,-4 1 1-16,0 1 2 0,0 3 0 16,-4 2 1-16,4 0-3 0,-3 2-1 15,1 2-2-15,2 0-5 0,-3 1-5 16,0 6-5-16,1 5 3 0,-1 2 2 15,1 6-1-15,-1 2 0 0,3 4 2 16,0 4 0-16,0 5 0 0,3 7 0 16,4 3 3-16,1 1 8 0,1-8 10 15,-3-10 7-15,-4-8-4 0,1 0-1 16,-1 1-5-16,1 2-4 16,0 4-3-16,-1-6-1 0,-1-1-1 15,1-1-3-15,-2-4-3 0,0-2 0 16,0-2-3-16,-2-1-1 0,1-2-9 15,1 0-25-15,0-2-22 0,0 0-17 16,0-2-32-16,3 2-53 0,9-5-84 16,-2 2-149-16</inkml:trace>
  <inkml:trace contextRef="#ctx0" brushRef="#br0" timeOffset="8734.39">14978 8994 236 0,'2'0'134'0,"2"0"-6"0,-1-1-19 0,2 0-19 0,-2-1-20 15,-1 1-8-15,1 1-14 0,-2 0-18 16,1-1-11-16,-2 1-8 0,0 0 0 15,0 0-1-15,-3 0-2 0,0 0-7 16,1 0 0-16,-4 0-1 0,2 0 2 16,-1 0-2-16,0 0 0 15,1 0-16-15,0 0-3 0,0-3 5 16,1-1 10-16,2-2 4 0,-1 2 0 16,2-1 1-16,0-1 3 0,0 1 6 15,0 2 4-15,2-1-6 0,1 2 2 16,0 1-2-16,-1 0 0 0,1 1-3 15,2 0-1-15,-2 3-4 0,-2 3 2 16,1 1 3-16,-2 1 3 0,3 2-2 16,-3 0 0-16,0 1-4 0,0-2 0 15,0-1-2-15,0-1 1 0,0-1 0 16,0 0 1-16,0-3 0 0,0-1 0 16,-3-2 4-16,3-1 33 15,-1-3 18-15,1-2-18 0,0-1-2 16,0 0-9-16,0-1-2 0,4-3-1 15,1 3 2-15,1 1 1 0,2-2 0 16,0 2-6-16,4 0-6 0,-2 2-1 16,0 0-4-16,2 3-5 0,-4 2-5 15,2 0 0-15,2 0-2 0,-4 6 0 16,-1 2 1-16,2 4-1 0,-3 2 2 16,0 3-1-16,-2 4 2 0,-1 3-1 15,-1 0 9-15,-2 2 2 0,-2-2-4 16,-1 3-2-16,-4-5-4 0,-1 1-1 15,-2 0-1-15,-2-3-8 16,1-2-24-16,-3-1-26 0,1-1-23 16,-1-4-21-16,0-3-58 0,-3-3-79 15,4-3-75-15</inkml:trace>
  <inkml:trace contextRef="#ctx0" brushRef="#br0" timeOffset="9156.34">15540 8322 356 0,'0'0'76'0,"3"-7"24"0,-1 6 5 0,-2-1-54 0,3 2-36 0,-3 4-6 15,0 6 16-15,2 3 27 16,-2 7 10-16,-2 11-13 0,-1 15 9 16,-2 15-6-16,-4 6-8 0,1 1-1 15,3-5-13-15,0-8-11 0,2-4-7 16,0-3 1-16,3-3-6 0,0-6-1 16,3-4-6-16,0-7-21 0,-1-7-69 15,3-1-54-15,-1-9-125 0,0-3-152 16</inkml:trace>
  <inkml:trace contextRef="#ctx0" brushRef="#br0" timeOffset="9969.51">16096 8504 175 0,'0'0'338'0,"0"0"-250"16,0 0 10-16,0 0-1 0,24-37-64 15,-18 27-7-15,-1 0 16 0,-2 1-12 16,-1-1 9-16,-2 3 20 0,0-1-2 15,0 2-1-15,0-1-5 0,0 3-10 16,-2-2-12-16,-1 1-2 0,1-1-2 16,-1-1-4-16,2 1-2 0,-4 1-9 15,2 0 0-15,0-1 3 0,0-1 3 16,1 2-2-16,-3-1-3 0,2 2-3 16,0-2-1-16,1 1 1 0,-4 1-6 15,2 0-2-15,-3 2-3 0,-1 0 2 16,0 0-1-16,-6 2-2 0,3 0 2 15,-3 1 0-15,-1 3 1 0,0 0-7 16,2 1-7-16,-4 2 1 0,1 1-4 16,2 2 0-16,1-2-9 0,3 5-5 15,-2-3 2-15,4 3 11 0,2 2 11 16,-1 1 8-16,0 2 0 0,3 1 1 16,1-1 3-16,3 0 1 0,0 1 5 15,0-3 6-15,5-2-2 0,-2 1 3 16,3-3 2-16,1-3-3 0,-1-2 1 15,-1-1-1-15,1-5 0 0,3-1 0 16,1 0-5-16,-2-3 1 0,0-4 0 16,3 0 4-16,-3 0 9 15,2-2-4-15,0 1-3 0,0 0-4 16,0 0-3-16,0 0-3 0,-2-2-3 16,0 1 0-16,-1 0-2 0,0-1 2 15,-2 1 5-15,0 2 1 0,-2 0-1 16,0 0-7-16,2 0 1 0,-3 3-4 15,-1 1-2-15,2 2 1 0,-3 1-1 16,2 2-7-16,-1 7 4 0,-1 4 5 16,0 5 2-16,0 5 4 0,0 4 3 15,-3 8 4-15,3 8 0 0,-4 6-2 16,2 3 2-16,-3-7-2 16,2-10 1-16,0-12-3 0,1-5-5 15,2-2 0-15,-1 1 0 0,-1 0-4 16,2-2-12-16,0-3-28 0,0-4-25 15,3-7-33-15,2-1-33 0,3-1-35 16,9-13-77-16,-2 0-56 0,0 0-86 16</inkml:trace>
  <inkml:trace contextRef="#ctx0" brushRef="#br0" timeOffset="10641.42">16570 8433 499 0,'0'0'101'0,"12"-12"16"0,-3 3 22 16,-1-2-55-16,-2 3-45 0,1-1 22 15,0 0-7-15,-5 2-11 0,-2 0-5 16,0 2-2-16,-2 0-10 0,-5 3-8 15,0-1-7-15,-2 3-4 0,-4 0-5 16,2 3-2-16,-3 1-1 0,-2 2-12 16,3 3-15-1,1 1-8-15,1 3-9 0,-2 0 26 0,2 3 18 0,3-1 1 16,3-1 0-16,0 3 0 0,4-1 1 16,1-1 2-16,0 1 0 0,5 0 1 15,1 0-2-15,2 0 2 0,3-1 2 16,2 2 5-16,1-2-3 0,0 1 0 15,1-1-2-15,0 2-3 0,1 0 5 16,-2 0 3-16,-1 1-3 0,-1 2 1 16,-2 0-1-16,-2 1 0 0,-2-1-4 15,2 2 2-15,-5-1 3 0,0 0 2 16,-1 0-1-16,-2-1-3 0,-2-1 4 16,-3-1 2-16,-4-2 5 0,-2-2 2 15,-5 0-2-15,-3-1-5 0,-3-4-1 16,-1-2-4-16,-3-3-4 0,1-4-1 15,1 0-3-15,2-7-1 16,3-2-2-16,2-3-1 0,4-4 0 16,2-1-7-16,5-1 6 0,1-1 4 15,3-1 1-15,2-1-1 0,2 3 1 16,6-1 0-16,1 0 0 0,7-1 0 16,0 3 1-16,3-2 0 0,6 1 7 15,-1-1-2-15,4-2 11 0,-1 0 2 16,-1-1-2-16,-3-2-8 15,-1 2-6-15,-4 1 3 0,-4 0 3 16,-4 2 15-16,-7 2 0 0,-3-2-3 16,-2 3-6-16,-6 2-12 0,-5-2-3 15,-4 2-5-15,-3 0-33 0,2 2-21 16,-1 0-23-16,0 1-26 0,3 1-30 16,-4-2-41-16,6 1-83 0,1 2-151 15</inkml:trace>
  <inkml:trace contextRef="#ctx0" brushRef="#br0" timeOffset="13988.99">17017 8946 161 0,'0'0'115'0,"0"0"-12"0,0 0-34 15,0 0 5-15,0 0-17 16,2 0-4-16,-2 0 4 0,3 0 6 15,-1 1-2-15,-1-1-10 0,3 0-6 16,-3 1-4-16,2 1-4 0,-1-1 0 16,-2-1-8-16,0 2-7 0,0-2-4 15,0 1-6-15,0-1-4 0,-3 3 0 16,-2-3 0-16,0 0-2 0,0 0 4 16,-4 0 9-16,3-3 11 0,-1 1 4 15,4-3-6-15,-2 1 1 0,1-1 0 16,4-1-1-16,0 3-6 0,0 0-8 15,0 2-6-15,4 0-8 0,-2 1 1 16,3 0-1-16,-2 2 0 0,2 3-2 16,1 0 1-16,-1-1-9 0,-1 2-44 15,3-1-27-15,-1 1-53 0,2-3-73 16,-1 1-80-16,0-3-174 0</inkml:trace>
  <inkml:trace contextRef="#ctx0" brushRef="#br0" timeOffset="14723.44">17410 8564 281 0,'0'0'149'0,"0"0"-47"0,0 0-4 15,0 0-9-15,-2-13-47 0,2 8 1 16,0-2 17-16,0 0-7 0,0 0-8 16,5-1 6-16,2 1 1 0,1-2-5 15,2 1-2-15,4 0-3 0,0 1-7 16,5 0-5-16,-3 1-6 0,5 2-5 16,-1-1-3-16,-1 4-7 0,-2 0-1 15,-4 1-2-15,1 2-5 0,-4 3-1 16,-4 2-1-16,-1 2-1 0,-2 3 2 15,-3 1-2-15,-8 2 0 16,-3 0-12-16,-3 4-15 0,-4-2-4 16,-3 1 5-16,0-2 2 0,0-1 8 15,4-1 11-15,4-3 0 0,-1-3 5 16,6-1 0-16,3-4-3 0,2 1-3 16,3-3 5-16,0-1 3 0,5 0 0 15,5-2 11-15,4-3-3 0,0-2-2 16,5 2 0-16,0-1 0 0,2 1 2 15,0 0-2-15,0 1 1 0,1 2 4 16,-1 2 6-16,-2 0 4 0,-2 4-5 16,0 4-5-16,-1 5-4 0,-2 2-1 15,-6 5 5-15,0 1 8 0,-3 2-1 16,-2-1 4-16,-3-2 4 0,-6 0-4 16,-4-4 5-16,-4 0-7 0,-5-3-7 15,-3-1-4-15,-3-3-5 0,-2-3-2 16,-3-1-2-16,0-4-10 0,0-1-17 15,3-2-20-15,-2-3-12 0,4-2-13 16,2-1-3-16,4 0-27 0,6-1-31 16,5-3-52-16,5 1-23 0,3 1-120 15</inkml:trace>
  <inkml:trace contextRef="#ctx0" brushRef="#br0" timeOffset="15299.83">17931 8426 423 0,'0'0'89'0,"0"0"2"0,0-5 35 0,0 1-36 0,0 0-54 0,3-1 17 15,0 1-3-15,2 0-13 0,0 1 6 16,1-1-1-16,1 1-2 0,1-1-2 16,2 3-4-16,1-1-7 0,2 0-14 15,-2 0-7-15,4 2 0 16,0 0-4-16,0 0-1 0,0 0 0 15,0 4 2-15,0 1-1 0,-1 4 3 16,-3 1 1-16,0 5 2 0,-3 5 4 16,-3 1-1-16,-5 3 4 0,0 2 1 31,-3 1-2-31,-5 1-3 0,-5-1-7 0,-1 0 1 0,-5-3-4 0,-1 1 2 16,-1-3-1-16,0-1-1 0,-1-3 0 15,4-1 2-15,3-5 11 0,1-2 9 16,5-3 4-16,2-1-5 0,4-5-7 31,3 0 2-31,0-1 1 0,6 0-7 16,7 0 3-16,6 0 4 0,5 1 4 15,10 1 2-15,5-1 1 0,9 0-7 16,1 0-10-16,-4 0-7 0,-6 2-1 16,-4 0-2-16,-5-1-20 0,-5 2-14 15,-6-1-15-15,0 0-20 0,2-1-31 16,13 4-60-16,-2 0-112 0,-4-2-129 0</inkml:trace>
  <inkml:trace contextRef="#ctx0" brushRef="#br0" timeOffset="15784.2">19165 8623 585 0,'0'0'108'0,"0"0"20"0,59-2 58 0,-11-4-60 16,11 2-65-16,2 1 5 0,-4-1-17 16,-7 3-32-16,-9 1-12 0,0-1-4 15,-8 1-1-15,-8 0 1 0,-6 0-1 16,0 0-32-16,1 1-24 0,3 0-35 16,3 3-59-16,5 1-67 0,-6-2-67 15,-5-2-212-15</inkml:trace>
  <inkml:trace contextRef="#ctx0" brushRef="#br0" timeOffset="18729.03">20886 8184 144 0,'0'0'61'0,"0"0"20"0,8-10 24 0,-5 4-18 16,-2 1-27-16,0 2 10 0,-1-2-1 15,0 3-5-15,0-1-3 0,0 1 0 16,0 0-2-16,0 1-18 16,0 0 0-16,0 1-4 0,0 0-10 15,0 0-14-15,0 2-11 0,0 5 0 16,0 1 9-16,1 7 6 0,-1 7 4 16,0 12 2-16,0 10 5 0,-3 15-2 15,-1 5-2-15,0-5-4 0,1-3-6 16,3-6-5-16,-2-4-2 0,1 0 0 15,1-6-3-15,0-2-3 0,0-4 0 16,2-5-1-16,-1-7-1 16,2-5-38-16,-1-2-34 0,1-1-45 15,3 3-41-15,-1-3-65 0,1-7-83 0</inkml:trace>
  <inkml:trace contextRef="#ctx0" brushRef="#br0" timeOffset="19762.41">21445 8181 226 0,'0'0'73'0,"0"0"9"0,0 0 12 0,0 0-33 16,1 0-30-16,-1 0 6 15,-1 0 9-15,-2 0-2 0,2 0 9 16,-2 0 1-16,2 0 4 0,0 0 2 16,0 0-6-16,1-2-9 0,0 2-7 15,0-2-10-15,0 0-3 0,0 1-2 16,0-3 1-16,0 2 2 0,0-2 5 16,0 1-6-16,0 0-4 0,0 0-7 15,-1 1-1-15,0-1-2 0,-1 0 3 16,0 2-4-16,1-2 4 0,-1 1 0 15,2 1-1-15,0 1 1 0,-1 0-1 16,1 0-3-16,0 0 0 0,0 0-2 16,0 0-2-16,0 0-1 0,0-1-3 15,0 1 0-15,0 0 3 0,-1 0-1 16,0 3 4-16,-1 1 5 0,-2 1 0 16,2 4-5-16,-2-1-4 0,0 6-3 15,1-1 0-15,-1 2 1 0,1 1 0 16,-1 3 3-16,1-3 0 0,-2 4 6 15,1-1 0-15,-2 2 3 0,1-2-1 16,0 0-2-16,-3 1-1 0,2-1-1 16,-2-2 2-16,-2 2-7 0,0-2 1 15,1 1 0-15,-1-3 3 0,0 1-3 16,0-1-3-16,1-1-1 0,1-3 1 16,0 0 0-16,2-1-2 0,1-3 1 15,0 0 0-15,2-1-1 0,0-1 1 16,0-1 0-16,1 1-1 15,1-4 0-15,1 0 0 0,0 2-1 16,0-2 1-16,3-1 0 0,4 0 3 16,1 0-2-16,3 0 2 0,3-2-3 15,1-1 1-15,4-1 1 0,1-1-3 16,-1 0 2-16,4-2-2 0,-1 3 2 16,-1-1-1-16,2-1 0 0,-2 0 0 15,-1-1 1-15,-1 2 0 0,-4 0-1 16,0 0 0-16,-1-2 2 0,-1 2-2 15,-4-2 1-15,0 2 0 0,-1 0 1 16,-1-1 0-16,-2 2-1 0,-1 1-1 16,-2 0 0-16,1 0 2 15,-2 2-2-15,-1 1 0 0,0 0-1 16,0 0-1-16,0 0-3 0,-1 6 1 16,0 1 3-16,-1 2-1 0,-1 4 2 15,1 2 1-15,-1 4 0 0,0 1 3 16,2 1-1-16,0 2 5 0,0 0-2 15,1 1-2-15,0-1 0 0,0-1-2 16,1 2-2-16,1-2 2 0,0 0-2 16,-1-2 0-16,1-2-3 0,-1 1-11 15,1-5-9-15,0-1-11 0,1-3-27 16,1-1-45-16,2-3-53 16,4-1-49-16,-2-3-86 0,2-2-66 0</inkml:trace>
  <inkml:trace contextRef="#ctx0" brushRef="#br0" timeOffset="20185.09">21946 8226 526 0,'0'-2'75'0,"1"0"65"0,0 0-36 0,0 0-52 0,0 2-39 16,0 0 2-16,0 1 0 0,1 5 9 15,-1 6 9-15,1 4 4 0,-1 5-4 16,0 5 16-16,0 9 7 0,-2 9-8 16,2 8-11-16,1 2-13 0,0-4-6 15,-1-4-3-15,2-9-4 0,-1-5-4 16,0-8-6-16,1-5 0 16,0 1 1-16,1 1-2 0,0 2-1 15,2 1-24-15,-1-4-15 0,1-2-27 16,0-5-62-16,2-4-45 0,4-3-42 15,0-3-21-15,-1-2-119 0</inkml:trace>
  <inkml:trace contextRef="#ctx0" brushRef="#br0" timeOffset="20935.36">22333 8363 356 0,'0'0'145'0,"0"0"-63"0,0 0 10 0,5-9-28 0,-3 4-36 0,2-3 8 15,1-2 21-15,0 1 2 0,3-2-6 16,0 1 2-16,3-2-8 0,1 2-7 16,1-1-11-16,1 1-3 0,0 1 2 15,0 0-1-15,-1 4-6 0,0-2-2 16,-2 4 0-16,-1 0-9 0,2 2-5 15,0 1-4-15,-1 0-1 0,-2 0 0 16,0 4 1-16,-2 2 0 0,-1 2 0 16,-2 5 4-16,-2 5 10 0,-1 1 3 15,-1 7 5-15,0 2-2 0,-4 1 0 16,-4 3-6-16,-3 6-3 0,-4 6-8 16,-5 3 1-16,-2 2-5 0,2-7 1 15,3-13 2-15,5-9 0 16,3-5-3-16,1-2 4 0,0 2-4 15,1-1 3-15,-1-1 0 0,3-2 1 16,2-7-2 0,2 1 1-16,1-5 5 0,0 0 12 0,5 0 16 0,6-5 1 15,1 4 1-15,5-2-3 0,6-1 0 16,1 2-6-16,4-2-3 0,-1 3-8 16,1 1-5-16,-1-1-12 0,0 1 3 15,0 0-4-15,-1 0-4 0,-1 2-28 16,-1 1-23-16,0-1-17 0,-3 0-25 15,0 2-47-15,4 1-80 0,-6-1-136 16,-2 0-220-16</inkml:trace>
  <inkml:trace contextRef="#ctx0" brushRef="#br0" timeOffset="21310.73">23103 8775 283 0,'0'0'206'0,"0"0"-81"0,0 0 23 0,0 0-29 0,23-12-30 15,-17 10-13-15,0-1-3 0,-3 3-11 16,1-1-10-16,-3 1-16 0,0 0-14 16,-1 0-10-16,0 0-9 0,-2-1 2 15,-3 1-5-15,1-1 2 0,0 0-2 16,0 0 2-16,1-1 2 0,2 1 6 16,0 0 2-16,1-1-6 0,0-2-6 15,0 3 0-15,2-1-22 0,-1-1-21 16,2 2-32-16,-1 1-45 0,1 0-60 15,1 0-65-15,-1 0-115 0</inkml:trace>
  <inkml:trace contextRef="#ctx0" brushRef="#br0" timeOffset="22209.45">23497 8414 408 0,'0'0'58'0,"0"0"24"0,0 0 8 0,0 0-33 0,35-35-21 0,-26 27-7 16,1-3 23-16,0 1 0 0,-1-2 2 15,1 2-3-15,-1-3-3 0,-1 1-5 16,3 2-3-16,-1-1-9 0,-2 3-1 16,0 1-4-16,0 0-4 0,-2 1 4 15,0 2-11-15,0 0-3 0,-2 1-3 16,2 2-3-16,-3-1-1 0,1 2-2 15,0 0 1-15,-1 0 4 16,1 3 6-16,-1 0 3 0,1 2 7 16,0 0-6-16,-1-1-5 0,0 1-4 15,0-2-5-15,-1 2-2 0,-1-1 1 16,0 1 2-16,1 1 3 0,-2-1 1 16,1 0 0-16,0 0-2 0,0 0 1 15,1 2-5-15,-1 0-1 0,2 0 0 16,-1 0-2-16,0 0 0 0,2 0 2 15,-2 0 1-15,0-1-1 0,-1 1 1 16,-1-1 6-16,0 2 1 0,0 0-3 16,0 0 0-16,-1 2-4 0,-1 1 3 15,0-1-1-15,-1 1-3 0,-1 1 2 16,0 0-1-16,-1 0-2 16,-4 4 2-16,-2-1-1 0,0 1 1 15,-3 1-2-15,-5 1 1 0,0 0-2 16,-1 0 2-16,0 0 2 0,0-1-1 15,1-3 4-15,3 0 1 0,2-1-4 16,1 0-1-16,4-4-2 0,3 0 1 16,2-3-1-16,2-1-1 0,2-3 3 15,0 0 4-15,5-1 14 0,4-1 9 16,5 0-12-16,4 1-4 0,4 0-4 16,4 0 0-16,3 3-4 0,0 0 2 15,3 0-6-15,-3-2-1 0,0 2-1 16,-4-1-3-16,1 0-16 15,-1 0-28-15,0-1-7 0,-3 2-19 16,-1-2-27-16,-1 2-37 0,0-1-48 16,-6 0-85-16,-4-2-78 0</inkml:trace>
  <inkml:trace contextRef="#ctx0" brushRef="#br0" timeOffset="22850.03">23990 8281 635 0,'0'0'91'0,"0"0"54"0,10-11-11 0,-1 4-58 16,0 0-37-16,3-2-17 0,1 1 21 16,1 2-7-16,2 1 5 15,0 1 11-15,1 1-5 0,1 2-6 16,2 1-11-16,0 0-6 0,-3 2-7 16,1 2-8-16,-3 3-5 0,2 4-4 15,-3-1 0-15,1 4 0 0,-2 1 0 16,-1 2-8-16,-5 0-13 0,-4 1 0 15,-3 1 3-15,-5 0 2 0,-7 2 4 16,-4 0-2-16,-3 0 7 0,0 0 6 16,1-2 0-16,4-1 2 0,1-3-1 15,3-2 0-15,3-3 1 0,0-1-1 16,4 1-2-16,2-5-8 0,1 0 0 16,0-2 0-16,2-1 6 0,4 0 4 15,4-1 2-15,1 2-1 0,6-1 0 16,-1 2 0-16,3 0 1 15,-1 2 2-15,1-1 1 0,-1 1 5 16,-2-1-2-16,1 5-1 0,-4-1-4 16,-3-1 4-16,0 0 3 0,-3 0 4 15,-2 2 1-15,-3-2-3 0,-1 0-7 16,-1 0 3-16,-6 0-3 0,-2-2 2 16,-3-1 2-16,-1 1-2 0,-3-3-3 15,-2 2-2-15,-2-2 1 0,0 2-2 16,-1-2-1-16,0 0-1 0,0-2-8 15,1-1-4-15,1 0-4 0,0 0-13 16,3 0-24-16,0-1-38 0,4-1-46 16,-1-5-73-16,4 2-111 15,3-2-238-15</inkml:trace>
  <inkml:trace contextRef="#ctx0" brushRef="#br0" timeOffset="23834.28">25277 8490 455 0,'1'0'46'0,"1"0"30"0,-1-1 10 0,1-2-41 16,0 0-9-16,-1-1-7 15,1 1 23-15,-1-2-7 0,-1 2-10 16,0-1 13-16,1 1 11 0,-1-1 8 16,0 2-2-16,1-2-10 0,0 1-9 15,0-2-16-15,1 3-6 0,0-3-3 16,-1 2-2-16,2-3-3 0,-2 0-6 15,0-2-2-15,-1 1 1 0,0-2 0 16,-4-1-3-16,0 2-3 0,-2 0 0 16,-1 2 4-16,-1-1-6 0,-3 5-1 15,1-3-2-15,-2 4 1 0,-1 1-3 16,-2 0 2-16,-2 5-1 16,1 2-2-16,-3 4 1 0,-1 3-2 15,2 5 4-15,0 1 1 0,4 2-2 16,3 0 3-16,3 0 0 0,3 1-2 15,3 0 2-15,2-1 2 0,1 0-1 16,4-1 7-16,2 0 6 0,1-1 2 16,1-4 4-16,0 0 3 0,1-5 0 15,3-2 3-15,-2-4 5 0,3-3 6 16,0-2-1-16,4-3-6 0,-1-5-10 16,3-3-5-16,0-4-2 0,-2 0 1 15,0-1-8-15,-1-1-1 0,-3 3-1 16,-2 3-2-16,-2 1-2 0,-3 3 1 15,-3 5-1-15,-2 0 0 0,-2 2-4 16,0 0-1-16,0 3-7 0,0 4 7 16,-3 3 2-16,0 2 3 0,1 1 2 15,-1 2 5-15,1-1 6 0,2 0 8 16,3 0 9-16,1 0 5 0,2-2-1 16,3 0-9-16,5-3-7 0,-1-2-8 15,5-3-3-15,1-3-7 0,3-1-8 16,1 0-30-16,2-1-13 0,0-3-19 15,2-3-15-15,0 0-17 0,0-4-30 16,0-1-35-16,10-7-61 0,-8 3-107 16,-5 2-126-16</inkml:trace>
  <inkml:trace contextRef="#ctx0" brushRef="#br0" timeOffset="24474.91">25882 8539 488 0,'0'0'119'0,"0"0"32"0,0 0-27 0,10-9-56 0,-8 5-17 0,-1 0-30 16,0 0 13-16,-1 0-8 0,0 1-2 16,0 0 21-16,0 1-2 0,0 0 6 15,-1 1 7-15,0-2 0 0,-1 0-11 16,1 1-8-16,0-3-4 0,0 0-7 16,-1-1-9-16,-1 0 7 15,1 0-9-15,0-2 1 0,-1-1-8 16,-2 1-8-16,-1 1 0 0,-3 0-1 15,-4 0-4-15,1 0 4 0,-3 5-2 16,-1 1-1-16,-1 1 4 0,1 4-4 16,-2 5 3-16,2 1-4 0,1 1-9 15,3 1-1-15,1 2 1 0,4-1-1 16,2 1 6-16,4-1 4 0,1-2 1 16,1-1 1-16,4-1 3 0,1-1 7 15,3-3-1-15,1-1 6 16,-1-2-6-16,2-2 1 0,-1-4 2 15,0-1-4-15,2-3-2 0,-2 0 2 16,1-1-3-16,0 1 3 0,-2 1 0 16,1 1 3-16,0 0-2 0,-3 3-1 15,0-1-4-15,-1 2 1 0,-1 2-2 16,1 0 0-16,-2 4-2 0,1 5-3 16,-1 1 1-16,-2 9 2 0,0 3-1 15,-1 10 3-15,-1 13 0 0,-1 9 0 16,-4 4 0-16,-3 0 1 0,-2-5-1 15,-3-8 0-15,0-1 0 0,-5-4-3 16,0-1-2-16,-1-3-4 0,2-6 7 16,4-7 3-16,1-8-1 0,1-5 2 15,0 1 1-15,-2-2-2 0,0-3-1 16,3-6 6-16,1-4 5 0,4-6 8 16,1-6-5-16,3-8-3 0,1-7-3 15,7-10 0-15,8-6-3 0,-1 5 5 16,2 12-3-16,-4 10-4 0,-1 9-3 15,5-2 0-15,1-3-13 0,6 0-23 16,0 1-18-16,1 3-26 0,2 1-31 16,1-1-46-16,14-3-73 0,-8 2-92 15,-3 0-178-15</inkml:trace>
  <inkml:trace contextRef="#ctx0" brushRef="#br0" timeOffset="24866.03">26174 8689 383 0,'0'0'108'0,"0"0"-11"0,10 3 39 0,-4-2-80 15,3-1-14-15,-1 1-10 0,0 0 8 16,3-1-8-16,-2 0 2 16,1 0 24-16,3 0 6 0,-1-2 4 15,0-3-9-15,2 0-17 0,0-3-13 16,0-1-11-16,-1-1-4 0,1-3-3 15,-2-2-1-15,0-2-2 0,-3 2-6 16,-1-1-1-16,-3 3 3 0,-4 0-3 16,-2 5-1-16,-6 1-6 0,-7 2-6 15,-3 5 10-15,-6 2 2 0,-5 8 0 16,-8 9 2-16,-5 11 3 0,-7 10 3 16,4 4 2-16,11-1 4 0,10-4 26 15,14-7 14-15,3-6 1 0,6-3-3 16,0-9-13-16,7 0-7 15,2 0-5-15,3-1 1 0,5 1-6 16,4-6-2-16,3-3-13 0,2-4-7 16,2-1-9-16,1-2-57 0,0-3-28 15,0 1-34-15,9-6-68 0,-6 0-123 16,-4-1-247-16</inkml:trace>
  <inkml:trace contextRef="#ctx0" brushRef="#br0" timeOffset="29717.96">15663 9871 84 0,'0'0'38'0,"0"0"7"0,0 0 12 0,18-17 4 16,-15 12-35-16,2-1-3 0,1 0 11 15,-1 2 0-15,-2-3 0 0,2 2 2 16,-2-2-8-16,0 0-8 0,-1 0-2 16,1 0 3-16,-1 1 3 0,0 1-3 15,0 1 4-15,1-2 10 0,-1 3 3 16,1-1 5-16,-1 0 0 0,-1 1 2 16,2 0-7-16,-1-1 0 15,1 4-5-15,-3-1-8 0,2 1-10 16,-2 0-11-16,0 6 0 0,0 3-1 15,0 7 5-15,-5 8 3 0,-6 13-1 16,-8 16 0-16,-3 17-9 0,-8 5 3 16,3 2-3-16,0-1 3 0,0-6-3 15,0 6 3-15,-1 3 14 0,-2 4 16 16,0 0-6-16,-3-4-5 0,6-3 8 16,-2-6-3-16,6-1 0 0,0-5 7 15,3-1-1-15,0-6-1 0,5-2-8 16,0-6 1-16,2-6-9 0,3-5-9 15,1-9-5-15,1-8-3 16,3-7-22-16,2-4-37 0,0 1-34 16,-1-2-54-16,3-1-89 0,-2-3-91 15</inkml:trace>
  <inkml:trace contextRef="#ctx0" brushRef="#br0" timeOffset="30374.83">15033 11040 1 0,'0'0'317'0,"0"0"-216"0,0 0-33 0,0-11 13 0,0 7-21 15,0-2-4-15,0 2 12 16,2-1 4-16,-2-1 0 0,0 0-7 16,0 1-6-16,0 1 4 0,0-2-7 15,0 3-11-15,0-1-8 0,0 0-3 16,0 1-6-16,0 2-2 0,0 0 0 16,0 0-1-16,0 1-5 0,0 2-11 15,0 5-5-15,1 4-3 0,1 6-1 16,-2 5 3-16,2 5-2 0,-1 10-1 15,1 10 2-15,2 7-1 0,-1 3 1 16,2-8-2-16,0-7 0 0,-2-10 2 16,2-5-1-16,-2-6 9 15,0-7 1-15,5-1 7 0,-3 1-3 16,1-1 5-16,4 0 8 0,2-4 2 16,1-2-4-16,2-5 4 0,3-2-1 15,4-3 2 1,0-5-2-16,5-4-5 0,-1 0-3 0,4-2-7 0,0-1-3 15,1 1-8-15,-2 1-3 0,1 2 0 16,-2 0-1-16,-1 3-4 0,0-1-21 16,-2 3-20-16,0 0-34 0,-4 1-30 15,1 3-40-15,3 2-51 0,-7 0-115 16,-1 1-135-16</inkml:trace>
  <inkml:trace contextRef="#ctx0" brushRef="#br0" timeOffset="31187.84">14371 12222 321 0,'0'0'103'0,"6"-10"-8"0,-1 5 18 0,-2-2-13 0,1 1-20 0,-1 0-4 16,0 0-7-16,-1 2-6 0,2-1-5 16,-4 0-2-16,1 3-4 0,1 0-5 15,-2 2-11-15,0 0-4 0,2 0-14 16,-2 2-7-16,3 5 7 0,0 5 8 16,-1 4 6-16,-1 6-11 15,1 5-11-15,-2 10-1 0,0 11-1 16,0 8-5-16,-3 4 6 0,-2-6 5 15,2-5 0-15,-2-9 4 0,1 2 4 16,2-7 3-16,-1-3 0 0,1-8-3 16,1-6-7-16,-1-1 0 0,2 1-5 15,0 2-1-15,0-1-5 0,3-1 2 16,2-5-1-16,4-3 5 0,-1-1 2 16,2-2 4-16,4-3 3 0,2-3 4 15,1-1 0-15,0-1-2 0,4-5-3 16,-1-3-6-16,0-1-5 0,1-1 0 15,0-3 2-15,0-4-5 0,-4 1 2 16,-1-4 0-16,0 0-3 0,-5-2-1 16,-2 2 0-16,-6 2-1 0,-3 1 0 15,-3 2-1-15,-6 2-1 0,-4 1-3 16,-7 3-14-16,-1 2-13 0,-3 2-13 16,-4 2-10-16,1 1-12 0,-1 3-8 15,4 0-19-15,5 0-23 0,0 2-23 16,4 2-36-16,2 5-62 0,4-1-23 15,3 0-141-15</inkml:trace>
  <inkml:trace contextRef="#ctx0" brushRef="#br0" timeOffset="31769.73">15025 12926 369 0,'0'0'142'0,"0"0"-52"0,0 0 5 16,2-4-18-16,-2 0-20 0,0 1 2 15,0-1-7-15,0 1 2 0,0 0-8 16,-2 0-1-16,-1 1 1 0,-2-1-3 16,1 0-4-16,-1 2-10 0,0 0-12 15,-1 1-5-15,-1 1-1 0,-2 4-6 16,1 1-1-16,0 2-3 0,0 1-1 15,-1 1 0-15,1 2 1 16,3 0 1-16,0 0-1 0,4 1-1 16,1 1 2-16,0-1-2 0,3 0 4 15,5-1 9-15,0-3 11 0,1 0 6 16,2-1 2-16,1-1 3 0,3-3 2 16,0-1-6-16,0-3 3 0,1 0-4 15,0-3-2-15,0-4 4 0,1-1-3 16,-3-3-9-16,0-2-7 0,-2-1-3 15,-3-1-3-15,-3-2 2 0,-4-1-4 16,-2 1-3-16,-2 1-1 0,-7 1-1 16,-1 3-3-16,-1 2-2 0,-3 2-15 15,0 3-7-15,-2 3-12 16,3 0-7-16,0 1-6 0,1 1-20 16,4 0-31-16,0 0-23 0,1-2-48 15,5 1-81-15,2-1-55 0</inkml:trace>
  <inkml:trace contextRef="#ctx0" brushRef="#br0" timeOffset="32801.19">22739 9504 113 0,'0'0'180'0,"0"0"-114"0,0 0-4 0,0 0 9 0,0 0-44 16,29-10-1-16,-24 8 23 0,0 0 8 15,-2 1 1-15,0 0 6 0,-1-1 8 16,0 1-6-16,-1 1-11 0,1 0-19 16,-2 0-13-16,1 2-18 0,-1 5 3 15,-1 5 2-15,-3 6 2 0,-1 5-2 16,-8 15-5-16,-3 16-2 0,-9 21 2 15,-5 11-1-15,-1 3 4 0,-3 2 0 16,1-8 0-16,-1 1-1 0,-2 0-2 16,0 0 1-16,2 1 11 0,-1-2 9 15,0-1-10-15,0-5 7 0,0-7-1 16,2-4 2-16,2-6 1 16,2-4-3-16,2-2-7 0,2-6-10 15,2-5-3-15,6-7-2 0,4-8-10 16,5-8-35-16,3-4-38 0,2-3-53 15,3 8-47-15,0-2-82 0,0-3-164 16</inkml:trace>
  <inkml:trace contextRef="#ctx0" brushRef="#br0" timeOffset="33583.69">21888 10989 104 0,'0'0'77'0,"0"0"-64"0,0 0 51 0,6-25 15 0,-4 18-27 0,-2 2 13 16,0 0 10-16,0 0 0 0,0-1 0 15,0 3 6-15,-1-1 4 0,0 1-9 16,1-1-15-16,0 1-3 0,0-1-11 16,0 1-9-16,0 1-15 0,0-1-5 15,0 3 1-15,0-1-4 0,0 0 3 16,0 1-2-16,0 0-4 0,0 0-3 15,0 2 2-15,0 1 2 0,1 1 2 16,0 1 2-16,0 1 1 0,0 2-1 16,1 3-4-16,1 2-2 0,0 2-4 15,2 3-2-15,1 3 2 0,-1 1-1 16,1 5 2-16,0-2 5 0,-2 2 6 16,2 0 2-16,-2 0-1 0,0-1 1 15,0-3-3-15,-1-2 1 0,1-2-8 16,0-2 2-16,0-1-2 0,1-4 2 15,0 0-1-15,0-3 5 0,-1-2 5 16,1-1 6-16,0-1 0 0,1-3-5 16,-1-1-2-16,1-1 5 15,2 0 3-15,1-3 0 0,3-4-6 16,2-1-6-16,2-3-7 0,2 0-3 16,2-1-1-16,2-2-4 0,0 0 1 15,2 1-3-15,1 0 0 0,-2 4-1 16,1 0 1-16,-1 2-4 0,-1 3-10 15,1-1-9-15,-1 3-13 0,-3-1-20 16,0 3-24-16,-3 0-28 0,-2 0-40 16,-3 7-48-16,-2 0-94 0,-4 0-105 15</inkml:trace>
  <inkml:trace contextRef="#ctx0" brushRef="#br0" timeOffset="34459.05">21487 12012 179 0,'3'-7'119'0,"0"0"12"0,1-1-9 0,1 1-18 0,-1 0-21 0,-1 2 14 15,2-1 0-15,-3 3-14 0,1-2-18 16,0 2-15-16,-1-1-12 0,0 2-8 16,-1 1-7-16,0 1-1 0,0 0-1 15,0 0-3-15,1 0-7 0,-1 4 8 16,1 5 12-16,-1 2 4 0,0 3-10 16,-1 5-12-16,0 3-3 0,0 4-4 15,-2 2 1-15,-1 8 3 0,0 5 4 16,-2 6 4-16,0 1 1 15,-1-4-1-15,1-12-1 0,2-7-5 16,0-6-3-16,1 0 1 0,1 2-3 16,-1 4-2-16,2-1 4 0,0-1 4 15,1-3-3-15,3-2 1 0,0-2 1 16,3-3 1-16,0-2 2 0,1-1 3 16,2-2-3-16,3-1 0 0,0-3 2 15,3-1 3-15,1-3-1 0,1 0-2 16,1-3-4-16,2-3-3 0,0-2-2 15,2-3-5-15,-2-1 0 16,0-1-1-16,-1 0 3 0,-2-4-1 16,-3 2 3-16,-2-2 2 0,-3 0 0 15,-4 1 2-15,-4 1-2 0,-2 1 1 16,-4 1 0-16,-7 0-4 0,-4 5-6 16,-6 0-6-16,-5 1 0 0,-8 2-11 15,-7 4-13-15,-6 1-7 0,2 1-1 16,9 4-13-16,9-3-12 0,10 2-7 15,3-2-12-15,-2 3-22 0,0-2-30 16,-1 2-18-16,5-1-34 0,6 0-47 16,1-1-43-16,5-3-116 0</inkml:trace>
  <inkml:trace contextRef="#ctx0" brushRef="#br0" timeOffset="34834.17">22110 12383 721 0,'0'0'200'0,"0"0"-56"0,2 0-12 0,-2 1-57 0,2 1-29 0,-2 2-12 15,1 2-9-15,-1 2-1 0,0 5-2 16,0 2 1-16,0 5-3 0,-1 2 3 16,1 4-1-16,-1 2 2 0,0-1 2 15,0 3-8-15,0-2-9 0,0-1-5 16,1-3-1-16,0 1 0 0,0-2-3 15,0-2-15-15,1-1-21 0,2-1-26 16,2-1-25-16,2-2-42 16,4 1-69-16,-3-3-124 0,0-4-180 15</inkml:trace>
  <inkml:trace contextRef="#ctx0" brushRef="#br0" timeOffset="53473.91">14584 13993 157 0,'0'0'42'0,"0"0"2"16,0 0 31-16,3-7-9 0,-1 2-21 15,-2 3-4-15,0-2-6 0,0 3 1 16,0-1-2-16,0-2-6 0,0 1 10 16,0-2 0-16,0 2 12 0,0-2 0 15,0-1-7-15,0 1-4 16,0-1-1-16,0 1 0 0,0 0-4 15,0 0 1-15,-2 3 0 0,2 1 2 16,-1 0-8-16,1 1-7 0,-2 0-9 16,2 2-13-16,0 3-3 0,-4 6 0 15,4 7 3-15,-3 5 3 0,1 11 0 16,2 9 1-16,0 9 3 0,0 1 3 16,2-3 7-16,1-5 16 0,1-8-7 15,-4-1 1-15,2-2-9 0,-2-6 3 16,0-7-5-16,0-5-7 0,0 0-5 15,0-1-3-15,0 1-1 0,0 0-6 16,1-1-26-16,2-3-17 0,1-1-18 16,1-3-28-16,1 0-24 0,3-2-18 15,-3-1-33-15,1-2-29 0,-2-2-106 16</inkml:trace>
  <inkml:trace contextRef="#ctx0" brushRef="#br0" timeOffset="53989.79">14419 14401 298 0,'0'0'64'0,"0"0"-19"0,0 0 53 0,0 0-11 0,-2-15-19 0,0 12-2 16,1 0 6-16,-1 2 2 16,-1-1-11-16,1 0-1 0,1 0-3 15,1 2-8-15,0 0-11 0,0 0-6 16,0 0-11-16,1 3-15 0,2 2-5 15,1 5 3-15,1 1 4 0,1 6-1 16,3 0-3-16,1-1-4 0,1 4-2 16,3-1 3-16,-1 1 0 0,-1-2-3 15,1 0 1-15,0-4 4 0,1-2 8 16,-3-2 11-16,0-3 12 0,0-2 1 16,-3-3 3-16,3-2 3 0,-3-3 3 15,3-4-4-15,-2-3-5 0,1-1-9 16,1-3-5-16,0-1-4 0,0-3-4 15,-1 0-5-15,2 0-7 0,2-1-2 16,0 4-1-16,-1 1-1 16,0 2-15-16,1 4-25 0,-1 2-23 15,1 5-27-15,-1 0-31 0,0 1-30 16,2 8-72-16,-4 0-92 0,-2 2-199 0</inkml:trace>
  <inkml:trace contextRef="#ctx0" brushRef="#br0" timeOffset="54505.43">13924 15215 355 0,'0'0'178'0,"0"0"-97"0,0 0 17 16,5-11 25-16,-5 8-29 0,3 1-28 15,-3 1-2-15,0 0-13 0,0 0-17 16,0 1-8-16,0 3-9 0,0 5-8 16,0 5 10-16,-3 7 8 0,-1 6-3 15,0 10 0-15,-1 12-1 0,0 10 5 16,-2 4-2-16,2-4-4 0,2-4-5 15,1-9-7-15,-3 1-2 0,2-4-6 16,-2-5-1-16,2-8-1 0,1-7-11 16,2-6-10-16,0-5-19 15,0 2-15-15,2-2-2 0,1-2-36 16,-1-4-28-16,3-4-16 0,3-11-48 16,0-1-54-16,-1-6-175 0</inkml:trace>
  <inkml:trace contextRef="#ctx0" brushRef="#br0" timeOffset="54864.88">13921 15259 567 0,'0'0'79'0,"0"0"11"15,0 0 55-15,-5-41-73 0,5 27-32 16,5 1 12-16,3-1-13 0,1 1-7 15,1 3-8-15,4-1 4 0,0 4 0 16,2 0 4-16,3 3 1 0,-1 1-1 16,2 3-4-16,2 0-5 0,-2 4-5 15,1 3-4-15,-2 3-4 0,-3 4-4 16,1 1-1-16,-7 5-1 0,-1 0-1 16,-4 1 9-16,-5-2 1 0,-1 2-3 15,-6-4-1-15,-4 1-1 0,-5-3-3 16,-3-1 0-16,-3-5 0 0,1 0-2 15,-2-4-3-15,-1-3-13 0,-1-2-20 16,1 0-18-16,0-4-21 0,2-3-6 16,2 0-20-16,4-3-42 0,2 2-44 15,9-2-10-15,2 2-93 0</inkml:trace>
  <inkml:trace contextRef="#ctx0" brushRef="#br0" timeOffset="55365.13">14194 15254 608 0,'0'0'82'15,"0"0"-10"-15,0 0 82 0,10-41-85 16,2 27-33-16,-1 0 13 0,4 0-18 15,2 2-7-15,1 3-4 0,2 2-3 16,0 2-1-16,4 3-5 0,-3 1-3 16,4 1 3-16,-3 3 1 0,0 6 1 15,-3 1-6-15,0 3-4 0,-3 3 0 16,-1 3-3-16,-3 3-1 16,-4-1 1-16,-2 4 0 0,-6-1-9 0,0 1-8 15,-6-2 3-15,-2-2-5 16,-2-1-2-16,-1-4 8 0,-3-2 5 15,3-1 7-15,-2-5-2 0,2-3 2 16,3-3-3-16,-1-2-1 0,1-4 4 16,3-4-5-16,-1-4 6 0,4-1 21 15,-1-4 3-15,3-2 0 0,3-2-2 16,2 0 2-16,3 0 6 0,0 0 6 16,7 2 10-16,1 1 0 0,5 2-5 15,2 4-1-15,1 2-4 0,-1 2-4 16,3 3-19-16,-2 3-8 0,-2 1-4 15,-3 1-1-15,0 2-6 16,-3 3-22-16,-2 2-12 0,-1 1-12 16,-1 0-21-16,-2 0-33 0,1 2-43 15,-2 1-61-15,1 3-40 0,-2-3-58 16</inkml:trace>
  <inkml:trace contextRef="#ctx0" brushRef="#br0" timeOffset="55646.3">14883 15257 472 0,'0'0'102'0,"0"0"-17"0,0 0 66 0,0 0-80 0,22-44-31 16,-20 35 3-16,1-2-11 0,0 2-2 16,-3 0 10-16,2 2-6 0,1 0-5 15,1 3-4-15,-2-1-3 0,1 3-7 16,-1 2-9-16,1 0-3 0,0 1 1 15,-3 6 1-15,2 5 4 0,-2 4 10 16,0 4 3-16,0 5-3 0,-2 1-9 16,-1 1-4-16,0 1-5 0,3 0-1 15,0-1-2-15,0-1-19 0,0-3-11 16,0-2-16-16,3 0-22 0,0-4-32 16,3-4-58-16,3-4-57 15,1-6-86-15</inkml:trace>
  <inkml:trace contextRef="#ctx0" brushRef="#br0" timeOffset="55771.37">15050 15087 875 0,'0'0'137'16,"0"0"-94"-16,0 0 56 0,0 0-99 16,0 0-25-16,-25-33-37 0,22 30-68 15,3 2-67-15,0 1-50 0,0 1-170 16</inkml:trace>
  <inkml:trace contextRef="#ctx0" brushRef="#br0" timeOffset="56148.97">15318 15155 432 0,'0'0'123'15,"0"0"-54"-15,0 0 83 0,0 0-76 16,0 0-48-16,0 0 17 0,3-35 7 16,-3 28-14-16,0 0-13 0,-3 1-15 15,1 1-6-15,2 3 3 0,-3 0 0 16,0 2 9-16,-2 0-10 16,0 0-3-16,-7 4-2 0,2 6 1 15,-6 0-2-15,-3 5 0 0,-1 4 0 16,2 1 2-16,-4 3-1 0,5 3-1 15,1 1-1-15,5 0 1 0,0 2 8 16,3-3 15-16,5-1 6 0,3-1-2 16,0-3-12-16,6-2-7 0,2-5-6 15,6 0 0-15,2-4-2 0,4-3-5 16,4-5-18-16,-1-2-25 0,3-3-28 16,3-6-18-16,-1-3-34 0,1-4-29 15,10-9 15-15,-7 1-45 0,-5 2-35 0</inkml:trace>
  <inkml:trace contextRef="#ctx0" brushRef="#br0" timeOffset="56550.81">15501 15198 387 0,'0'0'144'0,"0"0"-17"0,0 0-15 16,0 0-55-16,0 0-25 0,0 0-7 15,-8 34-9-15,13-31 8 0,4 3-6 16,-1-2 8-16,3 1 12 0,3-1 2 15,2-1-1-15,0-1-2 0,-2-2-2 16,3-1 0-16,1-4 6 0,-1-1-8 16,-4-2 0-16,1-1-5 0,-3-2-11 15,-3-1-8-15,0-1-5 0,-2-1-2 16,-1-1-2-16,-5 1 0 16,0 0-1-16,-7 2-3 15,-3 1-1-15,-3 4-10 0,-4 5-12 16,-1 2-5-16,-7 4 8 0,0 9 10 15,0 2 7-15,-4 5 4 0,3 2 3 16,0 3 0-16,2 1 1 0,2-1 0 16,6 2 13-16,4-4 18 0,7-1 16 15,5-3 3-15,1-1-7 0,10-4-9 16,2-4-10-16,1 1-6 0,7-3-5 16,1-3-8-16,3-1 6 0,1-2-12 15,5-1-14-15,7-1-38 0,5 0-42 16,7-3-36-16,1 0-72 0,-12-1-134 15,-9 2-186-15</inkml:trace>
  <inkml:trace contextRef="#ctx0" brushRef="#br0" timeOffset="57356.2">16599 15273 333 0,'0'0'87'0,"0"0"-55"0,0 0 67 0,11-12-22 0,-5 6-15 15,-1 0 29-15,0 2 3 16,0-1-11-16,-1-1-1 0,1 3 4 15,0-2-22-15,-1-1-11 0,-1 3-14 16,-1-2-4-16,0 1-3 0,-1 2-5 16,-1 0-9-16,0 2-12 0,0 1-6 15,0 6-10-15,-3 2 10 0,0 5 2 16,-3 3-2-16,1 4-1 0,0 0 0 16,1 2-3-16,-3-1 1 0,4 2 3 15,1-1-1-15,2-2-1 0,0-3 1 16,2 0 1-16,3-4 1 0,1-2-1 15,1-2 0-15,3-3 7 0,-2-3 3 16,2-4 9-16,1 0 2 0,-2-6 2 16,1-4-1-16,1-1 5 0,-2-2-1 15,-1-3-2-15,-1-2-7 0,0-1-4 16,1-1-7-16,-1 1-3 0,-1-1 1 16,2 2-3-16,1 3-1 0,-4 3 0 15,0 2 0-15,1 4 0 0,2 4-3 16,-2 1 1-16,-1 1-1 0,-2 1 0 15,2 5-1-15,0 3-2 0,0 5-1 16,2 1 0-16,-2 4 2 0,2 3-1 16,-1 0 3-16,6 0 1 0,-2-1 2 15,3-2-2-15,1-4 2 0,-3 0 0 16,3-3 2-16,-1-3 1 16,-2-3 0-16,-2-2 13 15,-1-4 4-15,-1 0 3 0,-2-7 19 16,0-3 4-16,0-2-14 0,-2-6-2 15,2-1-1-15,-3-5-9 0,1-7-10 16,0 0-10-16,1 1-9 0,1 1-15 16,0 8-12-16,-2 0-17 0,4 4-33 0,-1 4-26 0,-1 3-28 15,4 3-23-15,4 1-59 0,-2 4-56 16,0-1-40-16</inkml:trace>
  <inkml:trace contextRef="#ctx0" brushRef="#br0" timeOffset="57856.78">17222 15094 618 0,'0'0'173'0,"0"0"-61"0,0 0 44 16,25-36-82-16,-19 23-41 0,2 3 3 16,1-1-8-16,-1 2-8 0,-3 2-3 15,3 2 0-15,-3 3 1 0,-2 2 7 16,-2 0-8-16,3 7-7 0,-3 4-10 15,2 7 0-15,-3 4 0 0,0 12 2 16,-1 9-1-16,-4 11 3 0,0 3-1 16,-1-3-3-16,-2-7 0 0,3-7 0 15,-1-2 0-15,1-8-1 0,3-6 1 16,2-6-6-16,-1-3 6 16,1 0 0-16,-3 1 0 0,3-3 1 0,-1-5 2 15,1-4 0-15,0-4 6 0,0-6 12 16,1-4 15-16,5-7 3 0,-1-3-10 15,5-3-19-15,-1-1-4 0,4-2 1 16,-1 2 6-16,2-1-1 0,2 2-5 16,0-2-1-16,0 1-4 0,0 1-1 15,-2 0 1-15,2 4-2 0,-2 3 1 16,0 2-1-16,-3 4-2 0,1 4 2 16,-2 2-2-16,-2 4-1 0,-1 0 2 15,-2 7-4-15,0 6-2 16,-3 4 4-16,0 5 1 0,-2 2 2 15,0 4 3-15,-4 0-1 0,3 0-2 16,-2-1-10-16,0 0-28 0,3-4-26 16,-2 1-16-16,2-2-29 0,0-3-60 15,2 1-67-15,1-6-37 0,1-6-177 16</inkml:trace>
  <inkml:trace contextRef="#ctx0" brushRef="#br0" timeOffset="58686.05">17678 15388 664 0,'0'0'154'0,"0"0"-25"0,0 0 30 0,33-20-101 0,-23 14-24 16,2-1 9-16,-4 0-16 0,2 0-2 16,1 2 1-16,-2-2-2 0,-1 2 3 15,2 1 1-15,-1 1-6 0,1-1-7 16,0 2-3-16,0-2 4 0,-2 0 1 15,2-1 3-15,-1 1-7 0,-1-1-5 16,0 0-4-16,0 3-1 0,-4-3 0 16,-4 2 1-16,0-2 5 0,0 1-6 15,-3-1-3-15,-6 0 1 16,1 0 1-16,-3 2-2 0,-2 0 0 16,-1 2 0-16,-2 1 0 0,4 3-1 15,-4 5-3-15,3 2-3 0,-1 4-1 16,1 2 3-16,5 3 1 0,0 1 4 15,1 2 0-15,2 2 2 0,5-2-2 16,0-1 1-16,3 0 3 0,4-4 0 16,0 0 1-16,1-3 0 0,3-3 5 15,-1-4 8-15,1-2 4 0,0-5-2 16,1 0 3-16,3-6-4 0,0-2-7 16,1-1-8-16,0-3 3 0,0 0-3 15,1 0-1-15,-1-2-1 0,3 0 5 16,-4 0-3-16,2 1 0 0,-3-4-4 15,0 1 0-15,0 1 0 0,-3 1-1 16,0 1 1-16,-3 4-2 0,-2 1-2 16,-1 1 1-16,0 1-3 0,-3 2-5 15,1 2-7-15,-1 1-1 0,-1 1 2 16,2 0 3-16,0 1-4 0,-1 3-2 16,1 2 2-16,2 4 9 0,-1 1 3 15,0 2 2-15,0 4 1 0,1-2 3 31,-1 2-1-31,0 2 0 0,-1-2 2 0,0 1-2 0,0-3 1 0,-3-1 0 16,0 0 0-16,0-1 1 0,0-4 0 16,0-1-1-16,0-4 0 0,0-2 3 15,2-2 2-15,-2-2 14 0,3-4-6 16,1-3-10-16,0-3 2 16,4-4 4-16,1-3 0 0,1-2-5 15,1-1 4-15,0 0 0 0,2 1 3 16,-1 2-5-16,1 2 1 0,-2 4-7 15,0 1 0-15,0 3 0 0,-3 2-2 16,3 2 1-16,-3 4-1 0,-1 1 1 16,-1 1 1-16,1 5 0 0,-2 2 1 15,0 4 0-15,0 1-1 0,-2 2 4 16,0 2-1-16,2 2 1 0,1 1-4 16,0-2 0-16,-1 3 0 0,3-2-12 15,2 2-30-15,-1 0-22 0,-1 0-37 16,3-1-42-16,3 8-66 15,-4-6-133-15,-1-3-220 0</inkml:trace>
  <inkml:trace contextRef="#ctx0" brushRef="#br0" timeOffset="59561.15">15850 16432 491 0,'0'0'258'0,"3"-3"-211"0,0-1 46 0,-1-1-46 0,1 2-41 0,0-2-6 16,-1 0 3-16,1 0-1 0,-1 0 3 15,-2-1 15-15,1 2 23 0,1 0 12 16,-2 3 9-16,0-1-1 0,0 1-16 16,1-1-9-16,2 0-3 0,-3-1-2 15,2 0-6-15,1 0-5 0,0-1-7 16,-1 0-3-16,1 0-3 15,0-2 5-15,-3 2 5 0,0 0 9 16,0 0 5-16,0 1-6 0,0-1-5 16,-3 1-1-16,0-3-4 0,1 2-6 15,-3 0-2-15,-2 0-5 0,2 1 0 16,-6 0-2-16,-1 2-1 0,-3 1-1 16,-5 3 0-16,2 4 0 0,-4 2 0 15,-3 5-2-15,0 4-11 0,2 5 0 16,-2 2-2-16,6 1-2 0,3 2-4 15,2 1 3-15,6-2-1 0,5 0 10 16,0-2 8-16,3-1 0 16,6-4 0-16,4-3 2 0,2-2 1 15,1-4 7-15,1-4 0 0,2-4 7 16,1-3-1-16,-2-3-1 0,0-7 5 16,1-2 2-16,0-5-3 0,0-4 4 15,3-9 0-15,1-10-13 0,4-5-2 16,-5 5-6-16,-5 11-1 0,-3 14 0 15,-6 8 0-15,1 1-3 0,-1 5 0 16,1 0-3-16,-3 3-8 0,-3 8-6 16,0 4 20-16,0 4 4 0,-4 2 5 15,2 2 4-15,1-2 4 0,1-2 4 16,3-1 1-16,1-2 0 16,4-2-4-16,0-2-10 0,2-3-4 15,4-4-4-15,2-2-29 0,4-2-30 16,2-3-32-16,1-1-45 0,5-3-62 15,14-3-81-15,-7 2-110 0,-1 0-201 0</inkml:trace>
  <inkml:trace contextRef="#ctx0" brushRef="#br0" timeOffset="60171.03">16477 16448 581 0,'0'0'169'0,"0"0"-59"0,0 0 34 0,-1-10-97 0,-1 4-19 0,-1 0 14 16,1 0 11-16,-3 1 1 0,1 1 6 16,-1-3 14-16,2 0 0 0,-2 0-12 15,2-2-8-15,-2 1-8 0,2-2-10 16,-2-1-5-16,1 0-11 0,-1 1-6 16,0-1-7-16,-3 1-2 0,-1 2-5 15,-4 2-2-15,0 3 1 0,-2 3-5 16,-1 1-13-16,-6 7-4 0,3 3 0 15,-2 3 3-15,1 1-4 0,5 2-2 16,1 1-3-16,3-1 4 16,4 0 8-16,2-3 4 0,5-2 2 15,3-2 7-15,6-1 1 0,2-1 3 16,6-4 10-16,1-1 7 0,4-2 0 16,2-1-6-16,-2-2-4 0,0-1-2 15,0-1 1-15,-4 1 3 0,1 2 11 16,-2-1 2-16,-3 2-3 0,-4 0-7 15,-1 3-8-15,-1 3-4 0,-5 2-1 16,0 8 0-16,-3 3 1 0,-1 12 3 16,-7 9-3-16,-3 12 1 0,-2 4 0 15,-1-1 0-15,-3-4 2 0,-4-7-3 16,0-3-2-16,-1-5-1 0,5-7-20 16,1-5-11-16,5-7 0 15,0-4 13-15,0-3 13 0,0-2 8 16,2-4 6-16,2-4 6 0,4-8-6 15,1-7 16-15,2-6 7 0,5-11 1 16,6-11-3-16,8-10 3 0,3-4-9 16,-1 7 2-16,1 13 2 0,-5 12 3 15,-1 8-12-15,3 1-11 0,2-1-5 16,4 0-7-16,5-2-14 0,2 5-26 16,-1 0-29-16,1 1-30 0,-2 5-25 15,0 1-27-15,0 0-35 0,3-1-41 16,-8 1-50-16,-4 1-156 0</inkml:trace>
  <inkml:trace contextRef="#ctx0" brushRef="#br0" timeOffset="60545.75">16765 16504 756 0,'0'0'117'0,"0"0"-4"0,0 0 27 0,11 16-101 0,-5-14-18 0,2-1 1 0,6-1-14 0,-3 0 1 0,-1 0 6 15,4-3 7-15,0-1 5 0,2-1 5 16,-3 0 2-16,2 1 5 0,-3-2 2 16,-1-1-10-16,1-1-11 0,-2-2-3 15,-2-2-3-15,-1-2-6 0,-5 0-6 16,-2-2-2-16,-2 2 0 0,-5 3-6 16,-1 4-1-16,-5 0-2 0,-4 7 1 15,-1 0 4-15,-4 4 3 0,-3 6 1 16,3 4 0-16,1 2 3 0,1 4 2 15,1 1 0-15,3 2 6 0,2 1 14 16,6-1 18-16,0 1 15 0,5 0 7 16,1-3-10-16,2 0-13 0,5-1-18 15,3-3-9-15,4-1-9 0,1-1-3 16,3-3-3-16,3-2-24 16,6-5-42-16,2-2-52 0,8 0-38 15,9-1-46-15,11 0-77 0,-6-2-114 16,-11 0-216-16</inkml:trace>
  <inkml:trace contextRef="#ctx0" brushRef="#br0" timeOffset="60873.87">17593 16498 294 0,'0'0'436'0,"0"0"-328"0,0 0 3 0,0 0-14 0,0 0-70 0,32-14-5 16,-20 10 12-16,-1-1-7 0,5 3 9 15,-2 0 4-15,2 2 2 0,-2 0-3 16,3 2-15-16,-2-1-9 0,-1 3-11 16,0-1-4-16,1 0-23 15,-1 1-32-15,-2-1-41 0,2 0-58 16,-1 0-46-16,-1-1-55 0,-5 1-167 0</inkml:trace>
  <inkml:trace contextRef="#ctx0" brushRef="#br0" timeOffset="61061.96">17553 16643 593 0,'0'0'419'0,"0"0"-299"0,0 0 6 16,0 0-11-16,49 4-79 0,-28-6 2 16,4-2 10-16,2-1-32 0,3 3-16 15,-2-1-2-15,2 1-18 0,0 1-20 16,0 0-30-16,8 1-48 0,5 0-54 15,4 0-81-15,-7 0-82 0</inkml:trace>
  <inkml:trace contextRef="#ctx0" brushRef="#br0" timeOffset="61676.59">18423 16447 674 0,'0'0'86'0,"0"0"41"15,0 0-12 1,16-37-82-16,-14 25 14 0,-2 3 15 16,0 0-22-16,0 2 4 0,-2 2-4 0,-2-1 1 0,-2 5-15 15,0 1-6-15,-3 0-8 0,-2 5-2 16,-4 4 9-16,-3 2-14 0,-1 4-4 15,-3 4 0-15,0 4-1 0,1 4 0 16,-1 5-2-16,2 2-4 0,5-2 2 16,0-1 2-16,9-5 0 0,1 4 4 15,3-2 4-15,2-1 5 0,7-3-1 16,3 0-4 0,5-3-2-16,2-3-1 15,1-2 0-15,4-3 0 0,0-3 0 0,0-5 10 16,2-1 2-16,-1-4 2 0,2 0 12 15,-1-1 6-15,0-5-7 16,0 0-8-16,1-2-7 0,-4-1-6 16,-1-3-3-16,-1-2 2 0,-2-2-2 15,-1-3-1-15,-1-2 2 0,-2 0-3 16,-3-1 2-16,0-3 6 0,-3 3 0 16,0-1 0-16,-3 2 7 0,-2-1-5 15,0 3 3-15,-1 2-1 0,-1 2-3 16,0 1-3-16,-1 1-3 0,-2 2-4 15,-2 2 3-15,0 0-4 0,-3 2-1 16,2 0 1-16,-4 1-1 0,2-1 2 16,-3 1-2-16,0 0 0 15,1 0-8-15,-2 2-5 0,3 1 1 16,1-1-4-16,-1 1-2 0,1 0-3 16,1-1-5-16,0 3-9 0,-1 0-7 15,0 0-2-15,-1 1-2 0,1 0 5 16,1 0-11-16,0 0-24 0,-1 2-27 15,0-2-54-15,-4-2-70 0,2-2-24 16,1 0-163-16</inkml:trace>
  <inkml:trace contextRef="#ctx0" brushRef="#br0" timeOffset="65537.86">22470 13341 73 0,'0'0'32'0,"0"0"17"16,0 0-4-16,0-4-3 0,-1 4 11 15,1 0 4-15,0 0-7 0,-1-1-3 16,-1 1-1-16,2 0-4 0,0-1-6 15,0 0 7-15,0 1-1 0,0-1-2 16,-1 0 1-16,1-1 8 0,-1 0-1 16,0-1-3-16,-1-1 5 15,1-1-2-15,-1 2-16 0,0-1-1 16,-1 2-4-16,2 1-4 0,-1 0-1 16,2 1-2-16,0 0-11 0,0 1-7 15,3 5-1-15,3 4 10 0,5 5 9 16,4 3-3-16,5 5-3 0,1 2-3 15,5 4-3-15,3 1 8 0,5 4-2 16,7 4 10-16,4 3 7 0,5-1 2 16,-5-6 2-16,-2-5-3 0,-6-6-7 15,-2-2-5-15,-6-4-11 0,-5-3-3 16,-8-3-5-16,-1 0-1 0,0 0-1 16,1 2-15-16,-1 0-25 0,-3-1-27 15,-4 0-39-15,-2-1-74 0,-1-1-82 16,-2-2-23-16,0-2-155 0</inkml:trace>
  <inkml:trace contextRef="#ctx0" brushRef="#br0" timeOffset="66118.35">23056 13639 277 0,'0'0'74'0,"0"0"-1"0,0 0 30 0,0 0-21 0,0 0-18 0,0-30-3 16,0 24 11-16,1 1-3 0,0 1-4 15,1-1-10-15,-1 0-4 0,1 1-2 16,-1 0-1-16,0 1-7 0,-1-1 2 15,1 2-10-15,-1 0-6 0,0 1 3 16,0-1-1-16,0 1-8 0,0 1 2 16,0 0 0-16,0 0-3 15,0 0-2-15,0 0-3 0,1 0-7 16,0 1-7-16,0 4 1 0,2 0 1 16,1 3 3-16,-1 2 3 0,3 2-1 15,0 4-2-15,2 2-2 0,1 1-1 16,3 2 0-16,-2 0 3 0,2 1-5 15,2-1 1-15,-1 0 3 0,1-2 0 16,-2 0 3-16,1-3 0 0,-2 0-1 16,-2 0 0-16,0-3 2 0,-1 0 4 15,-3-2 0-15,-2 2 6 0,-2-1-4 16,-1-2 1-16,-4 3-1 0,-3-1-4 16,-4-2 2-16,-3 3 1 0,-5-1-2 15,-2 0 2-15,-4 0 2 0,-3 1-3 16,-1-1-2-16,-2-1-4 15,1 0 8-15,-1-2-7 0,2 2-3 16,2-2-3-16,3-2-2 0,4 0-1 16,2-2-21-16,6-2-24 0,2 1-22 0,7-2-28 15,3 0-48-15,4 0-46 16,16-2-44-16,-1 0-112 0,0-4-246 0</inkml:trace>
  <inkml:trace contextRef="#ctx0" brushRef="#br0" timeOffset="67980.5">24090 13785 48 0,'0'0'47'0,"0"0"-1"0,4-10 27 15,-1 6 13-15,0-1-21 0,-1 1-8 16,2 0 0-16,-2 0-1 0,1 1-1 16,0-1 1-16,-1 1-7 0,1 0-2 15,0-1-6-15,-2 3 6 0,1-2 1 16,0 0 1-16,0 2-5 0,0-1 3 15,-1 2-4-15,1-1-1 0,-2 1-2 16,0 0-10-16,0 0-3 0,0 1-14 16,-1 2-1-16,-1 6 9 0,-4 3 5 15,0 5 5-15,-1 5-5 0,-3 5 1 16,-2 10-5-16,-3 9-3 0,-3 6-3 16,1 5 2-16,0-7 1 15,2-3-2-15,1-7-2 0,0-3 0 16,0-8-4-16,4-4-4 0,2-7-4 15,0 0 0-15,-2 3-3 0,2 0-14 16,-2 1-7-16,2-3-11 0,2-3-13 16,2-3-18-16,3-4-31 0,1-2-39 15,7-7-75-15,2-1-53 0,0-5-104 16</inkml:trace>
  <inkml:trace contextRef="#ctx0" brushRef="#br0" timeOffset="68679.33">24157 13824 356 0,'0'0'63'0,"0"0"17"0,0 0 28 0,0 0-35 0,0 0-24 16,-5-33 23-16,5 28 17 0,0 1-25 16,0-1-4-16,0-1-3 15,0 2-5-15,0 0-5 0,0-1-7 16,0 2-3-16,0 0-6 16,0 1-5-16,0 2-2 0,1-1-1 15,-1 0-6-15,0 1-1 0,0 0-4 16,0 0-3-16,0 0-6 0,1 1-2 15,0 1-1-15,2 5 1 0,1 0-1 16,1 5 1-16,0 2 0 0,2 4 1 16,1 4 2-16,4 3-1 0,1 5 0 15,4 0 1-15,1 1-2 0,4 8 1 16,5 4 3-16,4 3 5 0,-3-3 0 16,-4-10 1-16,-8-9-6 0,-2-6-1 15,1 2-2-15,3 3-3 0,1 2 2 16,0-3 1-16,-4-1-2 15,1-1 0-15,-4-1 3 0,2-3-2 16,-5-1-2-16,-2-2 4 0,-1-2-3 16,-1-3 0-16,-4-2-1 0,1-3 2 15,-2 1-1-15,0-2 1 0,0-1-2 16,-2 0 2-16,-1-1 2 0,-3 0-2 16,1 0 3-16,-4-1-1 0,0-1-2 0,-4-2-2 15,0 1 2-15,-4-2-2 0,-1 2-1 16,-4 0 0-16,-2 1 1 15,-3 0 0-15,-2 1 0 0,-1-1 1 16,-6 2-1-16,4 0 0 0,-1 0 1 16,1 0 5-16,7 0-3 0,-2 0 5 15,3 0-2-15,2 0-4 0,3 0-1 16,3 0-1-16,1 0-2 0,3 2-9 16,3-1-13-16,0 1-10 0,4-1-22 15,1-1-22-15,4 1-30 0,0 1-48 16,10-2-65-16,1 0-51 0,0-3-148 15</inkml:trace>
  <inkml:trace contextRef="#ctx0" brushRef="#br0" timeOffset="69116.63">25035 14083 501 0,'0'0'198'0,"1"-3"-117"0,-1 0 61 0,1-1-56 0,-1 2-38 0,0 1-10 16,0 0-6-16,0 1-7 0,0 3-20 16,0 4 3-16,0 7 4 0,-1 5 22 15,0 5-1-15,0 12-5 16,0 11-2-16,-1 14 2 0,1 4-6 15,1-2-3-15,1-6-3 0,3-9-9 16,-1-3-3-16,-1-4-4 0,-2-1-1 16,0-4-79-16,0-6 28 0,0-7-66 15,0-7-19-15,0-2-28 0,3 0-15 16,0 0-11-16,0-7-160 0</inkml:trace>
  <inkml:trace contextRef="#ctx0" brushRef="#br0" timeOffset="69476">24969 14255 569 0,'0'0'94'0,"0"0"7"15,2-33 75-15,3 16-89 0,2 2-23 16,3 0-3-16,2-2-9 0,-1 3-17 15,3 1-9-15,-1 0-1 0,2 2-6 16,0 1-1-16,0 0 1 0,1 2-3 16,1 4-2-16,0 1 1 0,0 3-4 15,-1 3-2-15,0 4-2 0,-3 2 4 16,-1 1 1-16,-3 3-2 16,-2 3 3-16,-4 1 2 0,-2 2-3 15,-1-1-2-15,-4 1-3 0,-3-2 1 16,-4 0-1-16,-2-2-4 0,-2-2-3 15,-3-3 0-15,-1-1-19 0,0 0-17 16,-1-4-15-16,1 0-21 0,0-3-19 16,1 1-27-16,2-2-34 0,1 0-35 15,6-1-28-15,2 0-112 0</inkml:trace>
  <inkml:trace contextRef="#ctx0" brushRef="#br0" timeOffset="69945.21">25237 14238 546 0,'0'0'75'0,"0"0"75"15,0 0-40-15,18-45-49 0,-5 31-8 16,3 1-2-16,3-1-14 0,1 2-17 15,1 1 10-15,1 2-2 0,1 3-4 16,-1 2-1-16,0 2-3 0,0 2-1 16,-3 3 1-16,0 5-8 15,-3 1-7-15,-1 5-3 0,-2 5 3 16,0 0-2-16,-3 4 1 0,-1 0-2 16,-3 0-2-16,0 0-1 0,-4-1-1 15,-2-2-13-15,-1-2-6 0,-6-1-1 16,0-2 3-16,-2-6 11 0,0-1 2 15,-3-2-5-15,2-4 1 0,0-2 8 16,-2-2 2-16,4-4 3 0,1-3 9 16,0-5 6-16,3-1 5 15,3-3-6-15,1-2-1 0,3 2 3 16,5 0-3-16,1 2 1 0,4 2 6 16,4 0-5-16,2 1 0 0,0 3 5 15,3 0-8-15,-1 2-10 0,-2 2-5 16,1 3-15-16,-1-2-37 0,0 3-25 15,0 2-24-15,0-1-58 0,4 1-63 16,-3 0-66-16,-5 0-174 0</inkml:trace>
  <inkml:trace contextRef="#ctx0" brushRef="#br0" timeOffset="70210.35">25901 14166 498 0,'0'0'88'0,"0"0"-4"0,0 0 38 0,0 0-34 15,0 0-17-15,9-17-15 0,-7 16-20 16,-2 1-17-16,0 0-7 0,1 2 3 16,-1 5 15-16,0 5 17 0,0 3 5 15,0 3-8-15,-1 2-12 0,1 1-13 16,0-2-13-16,0 2-2 0,2-1-4 15,3 0 0-15,-1-4-7 0,1 1-20 16,0-3-26-16,1-3-54 0,3 1-77 16,-3-4-99-16,0-5-117 0</inkml:trace>
  <inkml:trace contextRef="#ctx0" brushRef="#br0" timeOffset="70350.99">26010 14086 813 0,'0'0'99'0,"0"0"-63"16,0 0 63-16,-10-40-99 0,9 28-61 16,-1 1-42-16,2-3-76 0,0 3-56 15,2 3-158-15</inkml:trace>
  <inkml:trace contextRef="#ctx0" brushRef="#br0" timeOffset="70710.36">26309 14039 403 0,'0'0'125'0,"0"0"-31"0,0 0 10 16,0 0-77-16,0 0-8 0,0 0-10 15,0 0 4-15,0 0-13 16,-14 5 0-16,6-2 0 0,-2 1 1 16,0 3 16-16,0 0 5 0,-2 3 16 15,1 1-3-15,-2 3-9 0,2 0-1 16,1 0-1-16,0 5 3 0,2 0-6 16,2 2 4-16,2 0 10 0,3 2 5 15,1-2-3-15,2 0-13 0,4-3-12 16,2 0-7-16,4-2-4 0,1-2-1 15,1-2-3-15,1-4-35 0,3-1-32 16,0-2-44-16,14-5-67 0,-5-5-18 16,-1 0-129-16</inkml:trace>
  <inkml:trace contextRef="#ctx0" brushRef="#br0" timeOffset="71118.28">26534 14218 452 0,'0'0'87'16,"0"0"-18"-16,0 0 15 0,0 0-66 15,0 0-5-15,0 0 2 0,0 0-6 16,41 14-4-16,-28-13 3 0,1 0 21 16,0-1 3-16,2 0 8 0,-2-1 5 15,2-2-3-15,-1-2-9 0,1-2-1 16,-3-3-11-16,1 0-3 0,-1-2-4 15,-2 0-5-15,0-5 6 0,-3 2 9 16,-1-3 6-16,-4 0-8 0,-3 2-6 16,0 2 0-16,-7 3-1 0,-4 5-12 15,-5 4-3-15,-3 2-4 0,-4 5 2 16,-5 5 0-16,-6 10 0 0,-5 8 2 16,-6 9 0-16,6 0 1 0,9-6-1 15,11-8 9-15,8-4 17 0,1 3 19 16,3 2 16-16,3 2-3 0,6-1-2 15,9-5-13-15,4-2-10 0,6-3-9 16,6-3-4-16,6-1-7 0,8-3-10 16,9-2-3-16,1-3-21 0,-1 1-39 15,-2-1-40-15,-5-3-78 16,-12 0-177-16,-5 0-399 0</inkml:trace>
  <inkml:trace contextRef="#ctx0" brushRef="#br0" timeOffset="72896.05">27940 13983 142 0,'0'0'235'0,"0"0"-169"0,0 0 13 0,0 0-13 15,0 0-38-15,35 1-12 0,-26-1 3 16,-1 0 10-16,0 0-2 0,-1 0 10 15,1 0 8-15,-1 0 11 0,-2-2 5 16,1 0-9-16,-1-2-1 0,1 0 10 16,-3-2-15-16,-1-1-11 0,1 0-4 15,-1-3-7-15,-1 0 2 0,-1-2-3 16,0 1 3-16,0-1 5 16,0-1-6-16,-1 1-1 0,-1-1-4 15,-1 1 2-15,-2-2 0 0,-3 1 0 16,1 0 2-16,-1 2-4 0,0-1-5 15,-2 1-4-15,1 2 1 0,-1 1-6 16,-3 1-3-16,2 1 1 0,0 2-4 16,-1 2 2-16,1 2-2 0,-3 0 1 15,3 6 0-15,0 3 1 0,-1 4-2 16,1 6 0-16,1 4-1 0,-2 11 1 16,1 14 0-16,0 14 0 0,3 8 1 15,5 0-1-15,0-1 2 0,3-6-2 16,2-1 5-16,2 2 2 15,0-1-4-15,-3-4 1 0,1-3-2 16,-2-3-2-16,0-6-2 0,4-2-14 16,-2-6-16-16,0-5 2 0,1-6-7 15,-1-8-9-15,-1-7-2 0,0-4-14 16,1-1-29-16,0-1-64 0,0-2-32 16,1-5-19-16,0-2-32 0,-2-4-145 15</inkml:trace>
  <inkml:trace contextRef="#ctx0" brushRef="#br0" timeOffset="73099.32">27752 14419 762 0,'0'0'125'0,"0"0"-31"0,0 0 64 0,0 0-87 16,8-14-33-16,3 9-3 0,2-1-21 15,3-1-14-15,1 2-10 0,3 0-19 16,2 1-22-16,2-1-23 0,10 1-45 16,8-1-36-16,7 1-16 0,5 0-6 15,-13 2-52-15,-10-1 28 0</inkml:trace>
  <inkml:trace contextRef="#ctx0" brushRef="#br0" timeOffset="73458.88">28367 14357 145 0,'0'0'179'0,"0"0"-56"0,0 0 17 16,0 0-56-16,0 0-26 0,0 0-3 16,0 0-12-16,0 0 10 0,-25 9 0 15,23-9 1-15,0 0 4 0,0 0 1 16,-1-2-11-16,0-1-14 0,-2 1-7 16,-1 0-10-16,-1-1-11 0,0 1-3 15,-1 2-3-15,-3 0 1 0,0 0-1 16,-2 5 2-16,0 1 2 0,-1 1-2 15,2 1 3-15,1 1-4 16,2 2-1-16,0-1-3 0,3 2 3 16,4-2 0-16,2 3-3 0,1-1-6 15,5-2 9-15,6 2 6 0,1-3 13 16,6-1 1-16,-1-1-2 0,2-2 4 16,-1-2-4-16,-1-2 2 0,-1-1 4 15,-2-5-2-15,0-1-10 0,-4-2-7 16,0-1 0-16,-4-3-5 15,-3-1-23-15,-2-1-40 0,-2 0-15 0,-1 2-18 16,-4 3-34-16,-2 0-49 0,-6 0-58 16,2 3-81-16</inkml:trace>
  <inkml:trace contextRef="#ctx0" brushRef="#br0" timeOffset="73974.5">28537 14401 499 0,'0'0'136'0,"0"0"-76"0,0 0 71 16,19-36-64-16,-10 25-30 0,1 1-1 15,0-1-17-15,2 2-2 0,-3 1-7 16,1 1 6-16,1 2 9 0,-3 2 3 16,0 0 6-16,0 3-7 0,0 0-3 15,-2 3-9-15,-1 4-12 0,1 2-2 16,-1 4-1-16,0 3 1 0,-1 4-1 16,1 5-1-16,-2 6-1 0,1 8-1 15,-1 5 0-15,-2-2 0 0,-1-10-4 16,-1-9-7-16,-1-6-5 0,-1 3-9 15,-3-1 7-15,-2 2 2 0,0-5 5 16,0-3 9-16,0-5 5 0,0-6 10 16,2-2 3-16,-1-4 4 0,3-8 21 15,0-1 0-15,3-2-6 0,1-6 1 16,3 0-8-16,3-6-10 0,4 2 3 16,3 0 12-16,3 3 7 0,5 2 5 15,3 0-4-15,4 5-5 0,2 0-2 16,1 1 1-16,0 1-15 0,-2 3-13 15,-2 0-4-15,-2 2-15 0,-1 0-22 16,-1 2-15-16,-4 0-22 0,-1 4-17 16,-1 0-26-16,-1-1-60 0,-5 2-77 15,-2 0-149-15</inkml:trace>
  <inkml:trace contextRef="#ctx0" brushRef="#br0" timeOffset="74771.6">25750 15474 288 0,'0'0'136'0,"0"0"-68"0,0 0 53 0,0 0-49 0,0 0-36 16,0 0 12-16,16-37 11 0,-14 32 10 15,1 0-12-15,0 0 5 0,0-1-2 16,1 1 3-16,0 1-12 0,0 1-13 16,1 1-5-16,-1 1-2 0,-1 1 7 15,-2 0-15-15,-1 1-11 0,0 6-5 16,-1 5 2-16,-4 4 8 0,-4 9 5 16,-4 10 3-16,-8 15 0 0,-6 12-5 15,-1 6-9-15,1-3-5 16,1-5-3-16,4-10-1 0,1-1 1 15,5-4-2-15,-1-4-1 0,6-5 0 16,1-7-1-16,1-6-2 0,4-6-2 16,0-3-3-16,2 0-11 0,0-1-7 15,0-1-3-15,3-5-10 0,0-5-26 16,1-2-2-16,3-6 16 0,2-4-41 16,2-4-37-16,3-2-33 0,6-16-19 15,-2 4-45-15,-1 2-76 0</inkml:trace>
  <inkml:trace contextRef="#ctx0" brushRef="#br0" timeOffset="75412.99">25786 15451 623 0,'0'0'152'0,"0"0"-52"16,0 0 80-16,0 0-90 0,12-36-48 15,-8 27 5-15,-1 1-9 0,-1 0 0 16,0 1-8-16,0 2 1 0,-1-1-4 16,1 2 0-16,-1 1 4 0,-1 1 1 15,1 1-5-15,0 0-2 0,-1 1-8 16,2 0-8-16,-1 0-6 16,1 1-3-16,2 2 0 0,1 3 1 15,-1 2-1-15,0 0 0 0,0 2 0 16,0 2 0-16,0 2 1 0,1 4-1 15,1 2 0-15,1 2 1 0,0 4-1 16,5 11 5-16,2 8-4 0,5 9 3 16,0 3-1-16,0-5-1 0,0-6 2 15,-5-8-4-15,1-3 4 0,-1-5-4 16,-3-6 1-16,-2-6 2 0,-3 0-1 16,1 2-2-16,1 2 1 0,1 2 4 15,0-2-3-15,-2-4 3 0,1 0-1 16,-1-2-3-16,0-2-1 0,-2-4 1 15,0-1 1-15,-1-4-2 0,-1-1 2 16,-1-1 0-16,0-1-1 0,-2-2-1 16,0 1 4-16,2 0 2 0,-2-1 6 15,0 0 2-15,0 0-1 0,0 0 1 16,0 0-2-16,0 0 2 0,0 0 3 16,-3-1-1-16,-1-1-6 0,-2-1-2 15,-2 0-7-15,-5 0 1 16,-3 0 0-16,-4 0-2 0,-5 0 3 0,-8 2 6 15,-8 0-5-15,-10 1 1 0,-2 0-3 16,1 1 0-16,2 3-1 0,6 0-1 16,-2 1 0-16,3-1 0 0,2 1-3 15,3-2-12-15,11 1 0 16,4-1-9-16,9-2-8 0,4 0-17 16,2-1-11-16,1 0-10 0,3-1-13 15,4-1-34-15,8-2-47 0,16-2-59 16,0 0-49-16,1-1-118 0</inkml:trace>
  <inkml:trace contextRef="#ctx0" brushRef="#br0" timeOffset="76149.96">26647 15838 511 0,'0'0'107'0,"11"-8"-33"0,-4 3 50 0,0-1-47 0,0-1-23 16,-2 0 1-16,1 1-12 15,-2 2-5-15,-1 0-2 0,0 1 5 16,-1 2 12-16,-2 0-4 0,0 1-4 16,0 0 2-16,0 0-7 0,0-1-8 15,0 1 0-15,-1-1-2 0,0 1-11 16,0-1-3-16,0 0-7 0,0 0 0 16,-1 1 3-16,0 0 1 0,0-2-1 15,0 2-2-15,-3-1-5 0,0 1-2 16,-2 0-2-16,-2 1-1 0,-4 1 1 15,-3 4-1-15,-2 0-1 0,-1 4-3 16,-1 3-44-16,-1 2 46 0,1 5 1 16,1 1-4-16,4-2-1 0,2 3-7 15,5 0 4-15,4-2-4 0,2 0 2 16,2-1-1-16,0-3 2 0,2 0 5 16,1-4 4-16,4 0 1 0,-1-4-1 15,3-1 1-15,-1-3 1 0,0-1 0 16,0-3 4-16,1-2 5 0,1-3 4 15,0-3-4-15,0-2-8 0,-1 0 2 16,-1-2 11-16,0-3-2 0,0 2 4 16,-2 0-4-16,0 1 2 0,-2 3 0 15,0 3-2-15,-2 2-2 0,0 2-5 16,-1 1-5-16,-1 1-1 0,0 0-3 16,0 4-2-16,0 1 5 0,0 3 0 15,0 3 0-15,0 2 2 0,0 1-1 16,0 0 5-16,4 1 13 15,0-1 18-15,1 1 6 0,2-2 3 16,1-1-7-16,3 0-5 0,0-2-9 16,4-2-6-16,1-2-11 0,2-2-3 0,0-3-5 15,4-1-10-15,-1-4-27 16,2-2-27-16,2-2-38 0,0-2-19 16,1-1-25-16,-1 0-30 0,9-7-39 15,-8 1-70-15,-4 3-112 0</inkml:trace>
  <inkml:trace contextRef="#ctx0" brushRef="#br0" timeOffset="76864.42">27160 15906 487 0,'0'0'120'0,"0"0"-24"0,1-5 20 0,-1 2-47 16,0-1-19-16,-3 1 3 15,1-1-1-15,-1 3 5 0,2-2-3 16,-1 0-9-16,-1 2 0 0,3-2 4 16,0 2 5-16,-1-2-10 0,1-1-13 15,0 1-3-15,0-3 4 0,0-1-4 16,0 0-2-16,0 0 3 16,0 2-6-16,-2-2-1 0,-1 1-2 15,0 0-8-15,-2 0-4 0,0 0-8 16,-1 2 1-16,-4 1-1 0,2 2-2 15,-2 1 1-15,-3 3-5 0,-1 4 0 16,-2 4 1-16,0 4-3 0,0 2 0 16,1 2 7-16,0 5-1 0,4-1 0 15,2 2 0-15,2-1-7 0,6-1 3 16,1 0 4-16,7-5 2 0,2-1 2 16,3-2-1-16,2-3-1 0,2-2 1 15,2-3 3-15,-1-3 1 0,2-3-1 16,1-2-1-16,-2-7-3 0,-1 0 2 15,-1-5 1-15,-2 1 0 0,-2-4 6 16,0 2 3-16,-3 0-2 0,-1-1-3 16,-1 3 1-16,-2 1 3 0,-1 2 3 15,-3 3-5-15,1 2-4 0,-2 2-5 16,0 2 0-16,0 0-5 16,0 5 1-16,0 5 1 0,-2 4 3 15,1 5 0-15,-1 5-1 0,1 12 1 16,1 10 1-16,0 12 1 0,0 5-1 15,-2-6-1-15,-4-3-6 0,-1-7-13 16,-2-3-9-16,-2-2 12 0,-1-6 4 16,0-8 8-16,1-7-9 0,3-7 12 15,0-4 1-15,-2-2 0 0,-2-4 0 16,0-1-2-16,1-3 2 0,1-8 0 16,1-5 3-16,0-6 2 0,2-9 3 15,1-14 1-15,3-13-5 16,3-4 2-16,4 6 1 0,5 8 0 15,1 14-6-15,0 8-1 0,-2 4-1 16,2 3-8-16,3-4-16 0,4 1-18 16,3-3-27-16,1 4-23 0,2-1-26 15,-2 3-17-15,3-1-35 0,9-5-20 16,-6 5-20-16,-3-1-153 0</inkml:trace>
  <inkml:trace contextRef="#ctx0" brushRef="#br0" timeOffset="77270.88">27424 15915 175 0,'0'0'358'0,"0"0"-299"0,-1 18 68 0,2-10-36 0,3 0-48 15,0-1-2-15,2 0-7 0,-1 0-5 16,1 0-13-16,0-3 4 0,2 1 7 16,0-2-6-16,0-1 9 0,2-2 17 15,-1 0 0-15,0-1-4 0,3-5-9 16,-2 0 2-16,0-2-4 0,-2-2-1 15,1-3 1-15,-2-3-3 0,-2-1-9 16,-2-1-14-16,-3 1-3 0,0 1-3 16,-5 2 0-16,-3 3-3 0,-4 6-10 15,0 2 4-15,-6 2 7 0,1 1-1 16,-1 6 3-16,-2 3 0 0,0 5 3 16,0 3-2-16,0 2 0 0,2 3 2 15,3 1 15-15,0 1 20 0,5 0 23 16,3 1 6-16,2-3-5 0,5-1-10 15,0-1-19-15,7-2-14 0,3-3-8 16,3-1-5-16,2-2 0 0,1-3-3 16,4-2-3-16,3-3-11 0,1-2-33 15,1-2-26-15,4 1-14 0,7-1-18 16,8-1-18-16,9-1-24 0,1 0-65 16,-11 1-81-16,-12 0-78 15</inkml:trace>
  <inkml:trace contextRef="#ctx0" brushRef="#br0" timeOffset="77669.96">28294 15937 465 0,'0'0'70'0,"0"0"25"0,0 0 48 0,12 11-50 0,-2-9-3 16,3-1-2-16,1-1-13 0,4 0-23 16,-1 0-24-16,0 0-6 0,1 0-7 15,-1 0-8-15,-2 0 1 0,-3 0-7 16,0 0-1-16,-1 0-23 0,-1 1-36 16,-4-1-40-16,-1 1-19 0,-1 0-27 15,-4 1-29-15,0 1-73 16,-5-1-89-16</inkml:trace>
  <inkml:trace contextRef="#ctx0" brushRef="#br0" timeOffset="77873.2">28210 16105 674 0,'0'0'147'16,"0"0"13"-16,0 0 28 0,34-1-96 15,-16-1-27-15,2 0-19 0,2-2-23 16,2 2-17-16,1 0-1 16,0 1-4-16,0 1-1 0,2 0-11 15,-1 0-25-15,1 3-23 0,2-1-26 16,0 0-45-16,0 0-27 0,9-2-48 16,-8-2-60-16,-5-2-156 0</inkml:trace>
  <inkml:trace contextRef="#ctx0" brushRef="#br0" timeOffset="78296.82">28945 15823 600 0,'0'0'115'0,"0"0"-5"0,0 0 15 15,0 0-63-15,0 0-40 0,0 0-18 16,3 7-1-16,-3 6 1 0,-2 5 20 15,0 5 16-15,1 12 4 0,0 10-3 16,1 11 0-16,0 3-7 0,0-4-10 16,3-8-10-16,-2-5-7 0,1-4-4 15,1-4 0-15,-1-7 2 0,-1-8 4 16,0-4-1-16,0-2-3 0,0-1-4 16,0 1-1-16,0 1-15 0,-1-3-30 15,2-2-45-15,-1-4-88 0,0-2-111 16,0-3-176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17.08099" units="1/cm"/>
          <inkml:channelProperty channel="Y" name="resolution" value="1090.7789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1-20T14:52:16.0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68 8064 74 0,'0'0'38'0,"0"0"-2"0,0 0-5 0,2-2 2 16,0 0-1-16,0 0-6 0,0 0 6 16,0-1 2-16,1 0-5 0,0-2 3 15,-1 1 1-15,1-2 2 0,-1 1-5 16,1 0 6-16,-2 1 0 0,-1-2-1 16,0 2-5-16,0 0-3 15,0 1-5-15,-1-1 3 0,-2 1 6 16,1-1 1-16,0-1 4 0,0 0 1 15,0 1 2-15,0 0-2 0,1 1 2 16,0 2-6-16,0-2 1 0,0 2-1 16,1 0-3-16,0 1-8 0,0 0-12 15,0 3-8-15,0 2 2 0,1 4 10 16,0 5 10-16,1 4-1 0,0 6-1 16,0 7-2-16,0-2-5 0,0 4 2 15,1 5-2-15,-1 4 2 0,-2 11 0 16,0 2 2-16,-3-4 1 0,0-4 8 15,0-5-9-15,-1 0 1 16,1-4-6-16,0 2-2 0,1-5-4 16,1-6-1-16,0-6-1 0,1-6 1 15,0-1-1-15,1 1 1 0,2 2-1 16,1 0 0-16,2-3 0 0,3-3-1 16,0-4-2-16,3-1 6 0,3-3 1 15,0-4 1-15,4-1-3 0,0-1 0 16,1-5-3-16,1-2-1 0,-1-2 0 15,1-2-2-15,1-4 1 0,-3-1 0 16,0-1-2-16,0-3-1 0,-2-3 2 16,-2 0-2-16,-3-1 0 15,-4 0 0-15,-2-2 0 0,-5 1 0 16,-1 2-1-16,-6-1 1 0,-5 3-3 16,-4 3 2-16,-5 4 1 0,-4 1-4 15,-8 3-1-15,-7 2-4 0,-8 5-8 16,1 4-7-16,8 0-3 0,11 3-9 15,10 1-10-15,4-1-11 0,-3 3-22 16,2-1-18-16,-1 2-44 0,7 3-54 16,3-1-54-16,3-2-146 0</inkml:trace>
  <inkml:trace contextRef="#ctx0" brushRef="#br0" timeOffset="518.33">10329 8660 452 0,'1'-1'63'0,"2"-1"16"0,-1-2 9 0,1 1-18 0,-1 2-29 15,1-1-8-15,0 2 10 0,-1 2-19 16,1 5-4-16,-1 2 6 0,0 5 5 16,1 4 6-16,-1 3-1 0,0 1-1 15,2 3-3-15,1 2-5 0,-1 0-1 16,0 1-5-16,1 1-8 0,-2-2-2 15,0-2-5-15,-2 0-2 0,-1-3-3 16,0 0-1-16,0-1 0 0,-1-2-9 16,1 0-36-16,0-3-24 15,0-2-44-15,3 4-92 0,2-4 23 16,0-4-172-16</inkml:trace>
  <inkml:trace contextRef="#ctx0" brushRef="#br0" timeOffset="1121.22">11345 8230 89 0,'0'0'35'0,"0"0"11"0,0 0 14 16,0 0 0-16,1-16 7 0,-1 11 10 16,-1-1 8-16,1 0-19 0,-2 2-5 15,2 0-1-15,-1-2-1 0,1 4-2 16,0-1-6-16,0 0-4 0,0 2-7 15,0-1-10-15,0 1-10 0,0 1-8 16,0 0-12-16,1 4 2 0,1 2-2 16,-2 3 9-16,0 7 17 0,0 4 9 15,0 7-8-15,-4 6 1 0,-1 6-5 16,-2 7-7-16,0 2-7 0,1-5-2 16,1-6-2-16,4-10-5 15,-1-4 2-15,2-4-2 0,0-5 0 16,0 5-11-16,0 2-15 0,3 0-15 15,1-1-19-15,1-4-24 0,0 0-31 16,0-3-33-16,2-1-11 0,-1-4-84 16,-2-3-72-16</inkml:trace>
  <inkml:trace contextRef="#ctx0" brushRef="#br0" timeOffset="1465.06">11058 8464 382 0,'0'0'59'0,"0"0"26"0,0 0-1 0,0 0-17 16,0 0 4-16,25 6 19 0,-10-6 5 16,5 0-20-16,5-1-16 0,2-2-8 15,3 1-19-15,1 0-13 16,0 0-4-16,-2 0-6 0,0 1-5 16,-1 1-1-16,-1 0 0 0,-2 0-2 15,1 0-2-15,-4 3-5 0,-1-2-34 16,0 1-29-16,-2-1-35 0,-2 3-36 15,4-2-53-15,-5-1-77 0,-2 0-110 16</inkml:trace>
  <inkml:trace contextRef="#ctx0" brushRef="#br0" timeOffset="2090.4">11128 8988 84 0,'0'0'243'0,"0"0"-188"0,0 0 55 0,-1 0-43 16,6 0-25-16,5 0 24 0,3 1 19 15,6-2 13-15,5 0-16 0,10-1-6 16,7-1-5-16,8 3-6 0,0-1-13 16,-3 1-8-16,-7 0-18 0,-7 1-11 15,-4 2-9-15,-5-3-1 0,-7 1-4 16,-1-1 1-16,0 2-2 0,3-2 0 16,0 2-2-16,-2 1-13 0,-3-2-20 15,0 1-28-15,-3 1-36 16,0-1-44-16,2-2-71 0,-2 1-60 15,-2-1-160-15</inkml:trace>
  <inkml:trace contextRef="#ctx0" brushRef="#br0" timeOffset="2824.67">12965 8174 184 0,'0'0'63'0,"0"0"9"0,0 0 20 0,8-21-29 0,-6 14-18 0,0 1-1 16,3 1 1-16,-3 0 4 0,1 0-2 15,0-1 7-15,-1 1 0 0,1 2-5 16,0 2-1-16,-1 1-12 0,1 0-18 16,-1 3 1-16,1 5 2 0,0 3 1 15,-1 3 5-15,-1 3-5 0,2 8-1 16,-3 2-1-16,1 10-4 0,1 9 0 15,3 8 1-15,-3 5 2 0,0-7 0 16,-2-2-2-16,0-8-3 0,-4-1-1 16,-1-2 5-16,-2-2-3 0,-1-3-3 15,2-5 1-15,2-7 0 0,-1-7-6 16,2 3-2-16,-2-1 0 0,-2 3-3 16,3 1 2-16,0-1-1 0,2-5 2 15,-1-1 3-15,3-1 0 0,0-4 2 16,0 1-4-16,5-4 3 0,1-2-2 15,4 0 3-15,2-3 4 0,0-1-2 16,6 0-3-16,1-4-4 16,2 0-2-16,1-1-3 0,3-2 0 15,0-2 1-15,-1 1 0 0,3-2-1 16,-2 3-7-16,1-3-20 0,0 0-13 16,-1 1-17-16,-4 1-13 0,-1-2-35 15,-1 0-30-15,-4 2-48 0,-4-7-26 16,-2 2-60-16,-5 1-74 0</inkml:trace>
  <inkml:trace contextRef="#ctx0" brushRef="#br0" timeOffset="3059.03">12875 8568 627 0,'0'0'36'0,"48"-7"57"0,-5-1 34 0,13-1-62 0,2-1-28 0,-5 1-16 16,-3 4-19-16,-10 1-2 0,2-1-5 16,-1 5-26-16,-4 0-53 0,0 0-73 15,-11 0-35-15,-7 0-183 0</inkml:trace>
  <inkml:trace contextRef="#ctx0" brushRef="#br0" timeOffset="3964.92">13982 9075 79 0,'0'0'108'0,"0"0"-53"16,0 0 24-16,7-17 8 0,-4 13-12 16,-3 0-5-16,0 0-5 0,0 1-5 15,0 0-17-15,-3 1 3 0,-1 0-9 16,0-1-2-16,-1 0-8 0,0 1 9 16,-4 0-6-16,1 1-10 0,0 0-3 15,-3 1-2-15,2 0-6 0,-1 4-1 16,-2 0-6-16,2 2-2 0,-3 5 0 15,1 0 0-15,1 4 1 16,1 3-1-16,-2 2-1 0,4 2 1 16,1 3 1-16,0 0-1 0,2 1 1 15,5-1 0-15,0-2 0 0,0-1-1 16,7-3 0-16,3-1 0 0,0-3 3 16,7-1 9-16,-1-3 9 0,3-2 8 15,1-2 3-15,-2-1-3 0,2-4 1 16,-3-1 9-16,1-1-5 0,-1-5 0 15,-4-3-3-15,-2-3-3 0,1-3-5 16,-5-3-8-16,-1-4-6 0,-4-6-4 16,-2-7 0-16,0 1-2 0,-7 3-3 15,1 1 1-15,-3 8-2 0,-2-2 1 16,1 5-2-16,-2 2-1 0,0 4-7 16,1 3-12-16,-1 1-13 0,-1 4-18 15,5 2-24-15,-3 2-27 0,5 0-20 16,1 3-59-16,2 3-28 0,3 0-111 15</inkml:trace>
  <inkml:trace contextRef="#ctx0" brushRef="#br0" timeOffset="4105.62">14240 9296 528 0,'0'0'14'0,"0"0"-11"0,0 0-6 0,0 0-130 16,8-26-159-16</inkml:trace>
  <inkml:trace contextRef="#ctx0" brushRef="#br0" timeOffset="4669.25">14537 9100 305 0,'0'0'96'0,"0"0"-14"0,0 0-13 0,0 0-33 16,0 0 8-16,0 0-3 0,0 0-6 16,-3-21-11-16,1 20-6 15,-1 1-11-15,0 0-1 0,-3 4 2 16,1 0 0-16,-3 3-1 0,3 3-5 15,-3 1 1-15,-1 1-2 0,1 2 2 16,0 1-3-16,0-1 0 0,2 0 1 16,3 2 1-16,1-2 0 0,2 2 0 15,2-3 0-15,3-1 6 0,4 1 13 16,-1-5 11-16,3-1 22 0,1 0 5 16,0-4-2-16,3-1-5 0,-2-2-4 15,0-1-6-15,1-4-11 0,-1-3-5 16,0-2-2-16,-4-2-1 0,-1-2-3 15,-4-3-3-15,1-1-8 0,-5-1-6 16,0-1-3-16,-6 4-1 0,1 2-12 16,-6 6-8-16,-2 2-5 0,-1 4-7 15,-3 2-13-15,-1 1-13 0,1 2-16 16,1 2-41-16,2 1-51 0,1-2-17 16,5 2-61-16,0-2-55 0</inkml:trace>
  <inkml:trace contextRef="#ctx0" brushRef="#br0" timeOffset="5761.03">14769 9127 92 0,'0'0'52'0,"0"-1"12"0,0 0 8 16,0 0-20-16,0-1 0 0,0 0 5 15,3-1-10-15,-1-1-2 0,1-2 5 16,0 3 3-16,2-2-15 0,-3-1 9 15,4 2-1-15,0-1-10 0,-1 0-10 16,1-1 1-16,1 2-5 0,-1-1-1 16,3 1 1-16,-2 2-6 0,1 1-1 15,0 1 2-15,-1 0-4 0,0 0-2 16,-1 0-1-16,-1 0 3 0,0 4-1 16,-2 1-3-16,3 4-2 0,-3 1-3 15,0 2 0-15,-1 2 3 16,-2 2-1-16,0 3 3 0,-5-2 3 15,-4 3-5-15,1-2-2 0,-5 0-3 16,-1 1 0-16,1-3 2 0,-4 1 0 16,4-2 1-16,-2-1 3 0,5-1 5 15,-3-2 3-15,4 0 2 0,3-2 7 16,2-2 1 0,3-1-4-16,1 0-2 0,3-3 5 0,2 2 9 15,7-3 4-15,-1-1-8 0,5-1-9 16,0 0-9-16,1 0-5 15,1 0-6-15,1-2-1 0,-3 0 0 16,2-2-29-16,-3 2-29 0,2-2-11 16,-3 1-15-16,2-1-32 0,-3 1-34 15,4-4-59-15,-4 2-59 0</inkml:trace>
  <inkml:trace contextRef="#ctx0" brushRef="#br0" timeOffset="6245.29">15128 9111 524 0,'0'0'93'0,"0"0"9"0,0 0-3 0,0 0-43 16,0 0-24-16,19-32-10 0,-19 31-22 15,-4-1-1-15,-3 2-4 0,1 0 5 16,-3 1 2-16,0 3-2 0,0 3 0 16,1 2 1-16,0 1 0 0,1 2 3 15,0-2-3-15,2 3-1 16,2-2 0-16,1-1 1 0,2-2 3 16,0 2-1-16,2-2-1 0,3-2 7 15,2-1 8-15,3 0 5 0,-1 0-1 16,4-2-5-16,-2 1-4 0,2-2-2 15,1 1 2-15,-1 0-2 0,2 0 3 16,-4 2 0-16,2 0 3 0,-2-1 4 16,-1 4 3-16,-2 0-3 0,-1 1-2 15,-2-1-3-15,-2 1-1 0,-3 0-2 16,0 0-3-16,-6 0 2 0,-5 1-3 16,0 0-1-16,-4-3-3 15,-2 1-2-15,0-1 2 0,-4-2-4 16,4 0-1-16,-1-2-26 0,1-1-18 15,3 0-22-15,1-1-15 0,4-1-29 16,2 0-48-16,4-6-25 0,3-1-79 16,0 0-76-16</inkml:trace>
  <inkml:trace contextRef="#ctx0" brushRef="#br0" timeOffset="6466.81">15155 9072 618 0,'0'0'127'0,"0"0"2"0,33-21-1 0,-16 12-64 0,-1-2-39 16,1 2-9-16,-2 2-14 0,2-1-2 16,-1 2-3-16,-2-1 3 0,2 3-12 15,-2 2-37-15,2 0-29 0,6-1-55 16,-3 2-58-16,-3-1-107 0</inkml:trace>
  <inkml:trace contextRef="#ctx0" brushRef="#br0" timeOffset="13934.15">16168 8772 325 0,'0'0'117'0,"0"0"-46"0,0 0 12 0,9-9-4 0,-4 4-17 16,-1 1 10-16,1 0-6 0,-2 2 4 15,2 0-13-15,-3 1-15 0,1 1-11 16,0 0-12-16,0 5-8 0,-1 1 4 15,-2 2-4-15,0 3-2 0,0-1-2 16,-3 1-4-16,-2-1 0 0,0 1 0 16,0-2-2-16,-1-2-1 0,0 0 4 15,1-1-3-15,-1-3 3 0,1-1-1 16,0-1 1-16,2-1 0 0,0-2 6 16,-3-2 5-16,4-3 5 0,-1-3 3 15,1 0-6-15,1-2-4 0,1-2-1 16,0 0 4-16,0 2 2 0,3-1 4 15,2 2-1-15,-2 2-9 0,3 1-8 16,0 3-1-16,-1 0-3 0,-2 4-1 16,2 0 0-16,0 1 0 15,-1 2-4-15,1 4 3 0,0 1 2 16,-2 1 0-16,2 2 0 0,0-1 1 16,-2-1-1-16,1 3 0 0,-2-3 1 15,1-1 0-15,-3-1-1 0,0-2 0 16,0 1-1-16,-3-4 1 0,-3 0 3 15,3-1 1-15,-2 0 0 0,0 0 1 16,2-1 0-16,-2-5 0 0,2-1-2 16,1-1 2-16,-2 0 1 0,4-1-2 15,-2-1-3-15,2 2-1 0,0 1-1 16,0 3-4-16,2 0-22 16,2 1-34-16,-1 0-33 0,7 3-73 15,-3 0-102-15,1 0-119 0</inkml:trace>
  <inkml:trace contextRef="#ctx0" brushRef="#br0" timeOffset="14856.36">17174 8329 48 0,'0'0'37'0,"8"0"3"0,-2 0 26 0,-1 0 9 0,0 0-4 15,2 0 2-15,-2-1 5 0,0-2-15 16,-2 2-1-16,1-1-3 0,-3 2 1 16,-1-1-1-16,0 1-4 0,0-1-18 15,0 1-11-15,0-1 1 0,-3 0-6 16,3 0-4-16,-2 1-6 16,2 0 0-16,0 0-2 0,0 0 0 15,0 0-2-15,0 0-1 0,0 0-4 16,0 0-1-16,0 0-1 0,0 0 0 15,0 0 3-15,0 0 5 0,0 0 4 16,0 0 11-16,0 0 5 0,-1 0 4 16,-2 0 1-16,1-1-5 0,-1 0-3 15,-2 0-3-15,-1 0-9 0,-2-1-6 16,0 1-2-16,-2 1-3 0,-2 0-1 16,-1 1 0-16,-4 3-1 15,1 0 0-15,-4 2 0 0,-1 2 0 16,0 1-1-16,-1 0-4 0,0 3 0 15,1 0-2-15,1 0 4 0,5 1-3 16,3 1 5-16,3-1-3 0,2-1 0 16,7 0 0-16,0 0-3 0,5-1 5 15,5-1 2-15,3-1-4 0,5 0 2 16,4-1 0-16,2-1 2 0,2-3 4 16,2 1 2-16,2 1-2 0,-2 1-1 15,2 0 1-15,-3 0-2 0,-2 0 5 16,-3 1 2-16,-1-1-3 0,-4 1 2 15,-4 1 0-15,-2-1-1 0,-5 0 3 16,-4 0 7-16,-2 0 5 0,-2-1 5 16,-7 0 2-16,-2 0-9 15,-4-1-6-15,-2 0-3 0,-5-3 0 16,-2 2-1-16,-6-3 1 0,0-1-6 16,-6 1-3-16,3-2-1 0,0 0-1 15,1 0-2-15,4-2-12 0,-4 1-9 16,4 0-8-16,5 0-16 0,1 1-9 15,7 0-17-15,5 0-33 0,5 0-30 16,5-2-64-16,7-1-77 0,1 1-183 0</inkml:trace>
  <inkml:trace contextRef="#ctx0" brushRef="#br0" timeOffset="15761.74">17572 8646 67 0,'0'-1'127'0,"0"-2"-28"0,0-1-1 16,0 1 3-16,0-1-44 0,0 1-2 15,0-1 7-15,-3 2-5 0,3-2-10 16,0 3-1-16,0 0-2 0,0 0 5 15,0 1-8-15,0-1-7 0,0 1-10 16,0 0-4-16,0 0 2 0,0 0-2 16,0 0 1-16,0 0 6 0,0 0-5 15,0 0-2-15,0 0-5 0,0 1 1 16,0 1 3-16,0 2-1 0,0-1-4 16,3 4 0-16,-3 0 1 0,0 1 3 15,0 4-2-15,0 2-4 0,2 6 0 16,-1 0 0-16,-1 3 3 0,0 3 7 15,3 2-2-15,-3-3-5 0,0 3 1 16,0-1 1-16,0 1-2 0,0-4-5 16,0 0-1-16,0-2-4 15,0-1 1-15,0 0 0 0,0-1-2 16,4-2-1-16,0-2 1 0,1 0 1 16,0-3 0-16,6-1 5 0,-1-2 3 15,-1-2-3-15,3 1-2 0,1-4 0 16,1-1-1-16,-4-3 2 0,1-1 0 15,1-1 0-15,1-4 0 0,-3 1 0 16,1-1-1-16,-2-2-2 0,1-1 0 16,1-2 0-16,-2-1-4 0,-1-1 0 15,-3-1 0-15,3-1 0 0,-5 1-1 16,-3-2 0-16,0 2 1 0,-5-1-2 16,-4 3-1-16,-2 0-4 15,-8 2 4-15,-2 3 0 0,-4 0-1 0,-7 4-1 16,2 1-3-16,0-2-6 0,0 3-9 15,8-1-14-15,-3 1-14 0,4-1-13 16,4 1-8-16,4-1-15 16,3 1-11-16,6 0-48 0,6 0-57 15,5 0-74-15,1 0-47 0</inkml:trace>
  <inkml:trace contextRef="#ctx0" brushRef="#br0" timeOffset="16183.61">18143 8933 352 0,'0'0'235'0,"0"0"-112"0,0 0-2 0,0-1-3 15,0 1-54-15,0 0-32 0,0 6-9 16,0 0 4-16,0 4 13 0,0 4-3 15,1 3-4-15,1 2 0 0,0 4-6 16,-1 0-2-16,1 1-5 0,-1 1-7 16,-1-2-2-16,0 1-3 0,0-2 1 15,-1-2 0-15,-2-2-5 0,-1 0-1 16,1-2-3-16,0-2 0 0,0 0-12 16,-1-1-33-16,4-2-43 0,0 0-78 15,0-3-129-15,0-3-174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17.08099" units="1/cm"/>
          <inkml:channelProperty channel="Y" name="resolution" value="1090.7789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1-20T14:53:09.4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252 4028 279 0,'0'0'32'0,"0"0"13"0,0 0 21 0,0 0-10 15,-4-20-22-15,3 17-7 0,-1-1 0 16,0 2 0-16,-1-2-4 0,1 2 7 16,1 1 8-16,1-1 2 15,-1 1 7-15,1 0 1 0,0 1-7 16,-1 0-13-16,1 0-15 0,0 0-11 16,0 0-2-16,0 4-3 0,0 1 3 15,0 4 0-15,0 3 0 0,0 4 3 16,0 3 1-16,1 5-1 0,0 1 5 15,0 3 2-15,0 2 2 0,0 1-4 16,0 1 3-16,-1 4 4 0,0 5-3 16,-2 5 0-16,-2-5 0 0,-1-8-4 15,1-10 6-15,0-4-1 0,-1 2 9 16,1 2-2-16,-1 2-1 0,1-1-5 16,0-2-3-16,2-4 0 0,1-1-5 15,1-3 0-15,0-1-3 16,3-4 1-16,2 0-2 0,0-4 1 15,1 0 1-15,4-5 1 0,-1 0 6 16,3-3 3-16,1-1 0 0,1-3-3 16,2 2-4-16,-1 0-1 0,4 1-2 15,-2-1-2-15,2 1 0 0,2-2-2 16,-1 0 0-16,1 0-1 0,1 1-1 16,-1 2-7-16,0-2-15 0,-2 2-11 15,-2-2-13-15,-1 2-23 0,-4-1-19 16,-4 0-25-16,-1 0-34 0,-3-2 21 15,-3 2-37-15,-1-1-56 0</inkml:trace>
  <inkml:trace contextRef="#ctx0" brushRef="#br0" timeOffset="250.1">22254 4380 104 0,'0'0'442'0,"0"0"-365"0,0 0-10 0,0 0 23 16,27-22-11-16,-10 16-18 0,2-2-3 16,4 1-11-16,1 1-31 0,2 1-13 15,0 1 0-15,1 0 1 0,-1 2-4 16,1 0-19-16,-1 2-41 0,1 0-49 15,9 3-73-15,-7 1-51 0,-5-1-153 16</inkml:trace>
  <inkml:trace contextRef="#ctx0" brushRef="#br0" timeOffset="1109.48">23141 4691 155 0,'0'0'52'0,"0"0"5"0,0 0 23 0,0 0-21 0,0 0-13 16,1-6-1-16,-1 5 3 15,0-1-4-15,0 2-13 0,0-1-5 16,0 1 1-16,0 0 7 0,0 0 4 16,-1-1 1-16,0-1-6 0,0 0-4 15,0 1-1-15,-1 0 0 0,0 1-2 16,-2 0-4-16,0 0-8 0,-2 2-8 15,-3 4-3-15,0 4 2 0,-2 3 1 16,-2 3-2-16,0 1 2 0,-3 4-1 16,0 2 2-16,-2 2-6 0,0 0 0 15,-1 2 0-15,1-1-1 0,1 1 0 16,1-4 1-16,2 0-1 0,1-3 0 16,1-2 1-16,2-3 0 0,2-2 0 15,-2-1 2-15,3-3 1 0,0-5 3 16,1 0-1-16,0-4-1 0,3 0 4 15,1-3 6-15,-1-5-4 0,1-6-7 16,0-2-2-16,0-4-2 0,2-2 2 16,0 1-2-16,0 0 3 0,3 4 5 15,0 1 4-15,0 5 1 0,1-1-1 16,0 3-3-16,1 2 1 0,-1 2-5 16,-1 2-2-16,1 1-1 15,0 0 0-15,1 1 2 0,2 1-1 16,-1 1 2-16,0 4 0 0,1 1 5 15,2 2 3-15,1 3 3 0,-1 3-7 16,0 1 3-16,2 2-4 0,-1 0 2 16,0 1-2-16,2 0-3 0,-1-2-2 15,2 1-3-15,-2-2 2 0,-1 1-2 16,1-2-3-16,-2 0-21 0,1-2-22 16,0-1-22-16,-2-1-26 0,0-5-9 15,1 0-51-15,3-5-13 0,-3 0-66 16,0-5-123-16</inkml:trace>
  <inkml:trace contextRef="#ctx0" brushRef="#br0" timeOffset="1391.31">23411 4782 346 0,'0'0'75'0,"0"0"-4"0,0-6 30 0,-1 5-36 0,0 1-37 16,-3 3-15-16,0 3 4 0,-1 3 20 16,-4 5 14-16,0 2 4 0,-4 3-13 15,0 3-13-15,-1 5-13 16,-1-1-10-16,2 2-6 0,0 0 2 15,3-1-2-15,1-1-18 0,2 0-39 16,0 1-36-16,4-3-15 0,2 8-18 16,1-10-62-16,0-2-37 0</inkml:trace>
  <inkml:trace contextRef="#ctx0" brushRef="#br0" timeOffset="1907.66">23434 5012 372 0,'0'0'65'0,"0"0"44"0,0 0-18 0,6-36-47 15,-3 27-10-15,1-2 4 0,-1 3-5 16,3-2-3-16,-1 2 0 0,2-1-4 16,1 1-10-16,1 1-6 15,2 0 0-15,-1 3 9 0,2 0 3 16,0 1-2-16,0 1-4 0,1 2-3 16,-2 0-2-16,0 2 1 0,-2 3-3 15,0 4 0-15,-4 2-5 0,-1 4 3 16,-4 4 2-16,0 2 6 0,-6 3 7 15,-3 2-4-15,-2 1-9 0,-3-1-7 16,0-2 2-16,-1-1-3 0,1-1 0 16,1-4-1-16,2-2 1 0,2-4-1 15,-1 1 1-15,4-5 0 0,2-2 1 16,0 0 9-16,2-3 15 0,1-1-2 16,1-2-3-16,2 0 9 0,4-1 6 15,2-3-4-15,4-2-10 0,4-1-7 16,1 1-4-16,1 2 1 0,3-1 1 15,-1-1-7-15,1 2-5 0,2 0-2 16,0-2-17-16,-2 2-38 16,-1 1-29-16,0 2-37 0,4-1-57 15,-7 2-71-15,-1 0-85 0</inkml:trace>
  <inkml:trace contextRef="#ctx0" brushRef="#br0" timeOffset="2236.63">24049 5182 470 0,'0'0'109'0,"0"0"-13"0,0 0-9 0,0 0-69 16,38 3-17-16,-33 3-1 0,-3 1-1 16,-1 1 1-16,-1 6-1 0,-2 0 1 15,-2 4-2-15,-3-2 0 0,-1 1-10 16,-1 1-26-16,-1-2-16 0,-3 6-57 15,1-3-83-15,3-4-138 0</inkml:trace>
  <inkml:trace contextRef="#ctx0" brushRef="#br0" timeOffset="2987.6">24265 4936 440 0,'0'0'61'15,"0"0"1"-15,0 0 27 0,0 0-49 16,0 0-20-16,35-27-1 0,-28 23-1 16,2-2-3-16,-3 3-11 0,0 2-1 15,-1 1-2-15,0 0 4 16,0 3 3-16,1 2-6 0,-2 2 2 15,0 1-4-15,-1 1 0 0,-1 4 1 16,-1 0 0-16,0 2 0 0,0 0 3 16,-1 2 7-16,0-1 0 0,0-1 5 15,-1 0 4-15,-1-1 5 0,2-1-1 16,-1-4-3-16,1 0-8 0,0-4-2 16,0-1-3-16,0-2-4 0,0-2 3 15,2 0 1-15,0 0 20 0,1-7 21 16,1 0-20-16,1-3-11 0,0-1 6 15,1 0-5-15,0-1-6 0,1-1-2 16,2-1-6-16,0 1-2 16,0-2-2-16,1 1 0 0,-1 0 1 15,0 1-2-15,0 0 0 0,1-1 1 16,-1 3 0-16,0-1 0 0,0-1 1 16,-1 3 1-16,-1 0 3 0,0 1-1 15,-2 3 1-15,1 1-3 0,-2 1-2 16,-1 1 0-16,1 0-1 0,0 3-1 15,1 0-2-15,-1 1 1 0,3 4-2 16,-2 3-1-16,-1 0 3 0,1 5-1 16,-3 2 2-16,0 3 0 0,-2 2 0 15,0 1 0-15,-1 1 1 0,-1-1 0 16,-1 2 0-16,2-2-3 0,1-1-22 16,-1-1-17-16,1-1-17 0,0 0-20 15,1-1 1-15,2-2-20 0,0 1-12 16,2-3-2-16,2-2-10 0,-1-3-35 15,0-3-35-15</inkml:trace>
  <inkml:trace contextRef="#ctx0" brushRef="#br0" timeOffset="3260.13">24755 5048 508 0,'0'0'78'0,"0"0"26"0,13 1 24 0,-4-3-73 16,-1 0-20-16,1-1-19 15,0-1-7-15,1 1-6 0,0-1-3 16,0 1-7-16,2 1-15 0,-1 0-25 15,1 2-52-15,7-2-26 0,-3 1-61 16,-4-2-144-16</inkml:trace>
  <inkml:trace contextRef="#ctx0" brushRef="#br0" timeOffset="3822.88">25061 4905 400 0,'0'0'35'0,"0"0"64"15,0 0-19-15,0 0-65 0,0 0-1 16,18-35-6-16,-15 29 5 0,2-1 1 16,-2 3 7-16,0 0 12 0,0 0 8 15,2 0 2-15,0-1-11 0,1 1-3 16,2 0-10-16,-1 2-7 0,0 0-5 16,1 1-6-16,0 1 0 15,-3 0 2-15,1 1 4 0,-1 3 2 16,-2 3 9-16,-1 1 2 0,0 4 0 15,-2 2 0-15,0 2-3 0,-2 4 0 16,-3 1 0-16,-2 1-6 0,-2-1-2 16,-2 1-7-16,1-1 0 0,-1-1 0 15,1 0 0-15,0-1-1 0,2-2 0 16,1-3 1-16,2-1-2 0,3-4 12 16,0 0 13-16,2-4 1 15,2 0-4-15,3-2 2 0,3-3 4 0,1 0-3 16,3-1-9-16,4-2-2 15,0-2-8-15,3 1-3 0,2-1 0 16,-1 0-3-16,2 2 0 0,0 0 0 16,-1 2-1-16,1 1-9 0,-1 0-18 15,1 1-21-15,-2 3-25 0,1 1-28 16,-3 0-28-16,5 2-55 0,-6 0-75 16,-2-2-201-16</inkml:trace>
  <inkml:trace contextRef="#ctx0" brushRef="#br0" timeOffset="4481.82">23051 6504 245 0,'0'0'110'0,"0"0"-75"0,0 0 57 0,0 0-1 16,0 0-32-16,37 3-10 0,-23-2 6 16,2-1 6-16,2 1 3 0,2-1-15 15,1 4-18-15,0-2-9 0,1 1-10 16,1 1-8-16,-1-1-3 0,1 1-1 16,-2 1-5-16,1-2-20 0,-4 2-34 15,-1-1-44-15,-3 0-21 0,-1 2-26 16,-5-2-81-16</inkml:trace>
  <inkml:trace contextRef="#ctx0" brushRef="#br0" timeOffset="4669.43">23059 6692 515 0,'0'0'88'15,"0"0"11"-15,0 0 44 0,49 3-53 16,-23-3-45-16,2 0-17 0,3 0-17 16,0 0-11-16,1 0-9 0,0 0-48 15,2 0-58-15,17 0-63 0,-10 0-58 16,-4 0-125-16</inkml:trace>
  <inkml:trace contextRef="#ctx0" brushRef="#br0" timeOffset="5310.05">24484 6195 318 0,'0'0'57'0,"0"0"38"16,0 0 14-16,0 0-57 0,0 0-17 16,17-32 0-16,-14 27 18 15,0 0-4-15,0 2 2 0,0 0-8 16,0 3-16-16,0 0-3 0,0 5 3 16,0 2 3-16,0 6 5 0,-2 3-3 15,2 5-10-15,-3 5-9 0,0 3-3 16,0 10-2-16,-4 7-2 0,-2 9 5 15,0 1-1-15,-2-3 5 0,0-9 7 16,0-8 5-16,1-1 7 0,0-2-4 16,3-8 2-16,0-4-10 0,1-5-5 15,1-1-12-15,1 1-1 0,0 1-3 16,1 0 0-16,0-3 1 0,2-4-1 16,3-2 0-16,1-3 3 0,1-1 0 15,3-2 2-15,3-2-2 0,1 0 1 16,4 0-4-16,-1-1 0 15,2-1-1-15,2-2-6 0,-2-1-8 16,1 0-4-16,0-1-10 0,-3 0-11 16,2 0-11-16,-4-2-25 0,0 1-38 15,-4-2-23-15,1-7-55 0,-4 3-29 16,-4 0-86-16</inkml:trace>
  <inkml:trace contextRef="#ctx0" brushRef="#br0" timeOffset="5497.9">24392 6466 663 0,'0'0'134'0,"0"0"-92"0,0 0 79 0,42-9-44 0,-10 2-26 0,14-2-4 16,9-1-8-16,3 1-18 0,-4 4-18 15,-3 2-3-15,-4 1-2 0,1 2-22 16,0 0-33-16,1 5-56 0,0 0-64 15,-13-1-63-15,-7 2-138 0</inkml:trace>
  <inkml:trace contextRef="#ctx0" brushRef="#br0" timeOffset="6107.28">25349 7006 420 0,'0'0'34'15,"0"0"44"-15,0 0-7 0,0 0-30 16,0 0-21-16,0 0-2 0,-2-7 8 16,0 5-9-16,0-1 16 0,0 0-3 15,-2 1 4-15,0-1 13 0,-3 2-24 16,0 1-6-16,-1 0-1 0,-2 2-9 15,0 3-2-15,-1 1-5 0,-3 2 1 16,2 3-2-16,0 4 1 0,-2 0 0 16,2 4 0-16,1 2 0 15,2 1 1-15,2 1-1 0,3 2 0 16,2-3 1-16,2 1-1 0,5-3 7 16,3 0 8-16,2-2 8 0,4-1 7 15,1-3 0-15,3-2-2 0,1-4-2 16,-1-2 2-16,1-3-2 0,-2-3-1 15,1-5 8-15,-3-3-7 0,0-4-5 16,-4-4 4-16,-2-4 8 0,-4-4-9 16,-5-8-10-16,-1 2-7 0,-4 0-7 15,-4 1 0-15,-1 8 0 0,-1-1-2 16,-2 5-3-16,0 3-14 0,0 2-16 16,2 4-14-16,2 1-34 0,1 2-43 15,4 3-29-15,4 0-73 0,2 1-73 16</inkml:trace>
  <inkml:trace contextRef="#ctx0" brushRef="#br0" timeOffset="6263.54">25618 7214 931 0,'0'0'102'0,"0"0"-26"0,0 0-7 0,0 0-69 0,0 0-3 16,-4 3-87-16,3-9-57 15,-1-3-107-15,1 2-66 0,1-1-43 16</inkml:trace>
  <inkml:trace contextRef="#ctx0" brushRef="#br0" timeOffset="6654.15">25802 7106 434 0,'0'0'69'16,"0"0"4"-16,0 0-12 0,0 0-41 15,0 0-8-15,0 0 8 16,0 0 36-16,0 0-29 0,-5-3-13 16,-2 1 3-16,0-1 2 0,0 2-2 15,-1 0-5-15,-1 0-1 0,1 1-1 16,-1 0 0-16,-1 2-3 0,0 3-3 15,2 2-3-15,0 2-1 0,1 2 0 16,1 0 0-16,4 3 0 0,2 0-1 16,0 3 1-16,4-2 1 0,5 0 5 15,2 1 14-15,2-4 8 0,1 1 8 16,0-3-4-16,1-1-1 0,-3-3-9 16,0-3-2-16,-3-3 11 15,-1-1 9-15,-1-5-4 0,0-4-1 16,-3-4-1-16,-1-4-19 0,-3-3-12 15,0-4-3-15,-2 1-33 0,-3-1-33 16,-2 5-3-16,0 3-12 0,-2 4-10 16,0 7-27-16,-4-1-64 0,3 3-38 15,2 1-80-15</inkml:trace>
  <inkml:trace contextRef="#ctx0" brushRef="#br0" timeOffset="7123.01">25914 7114 305 0,'0'0'180'0,"0"0"-69"0,0 0 38 0,0 0-74 16,16-40-23-16,-10 30-17 0,2 0-9 15,2 2 2-15,-1-2 0 0,0 2 2 16,1 1-4-16,0 1-4 0,0 2 1 16,0 1-4-16,-2 2-5 15,-1 1-5-15,-1 1-4 0,1 4 0 16,-3 2-5-16,-1 2 1 0,-2 2-1 16,-1 5 0-16,0 0 0 0,-1 4 1 15,-4 1-1-15,-2 0 1 0,1 2-1 16,-4-1 2-16,2-2-1 0,-1-1 0 15,2-1-1-15,-1-1 4 0,2-3 3 16,0 0 4-16,3-4 3 0,1-1-6 16,1-2 3-16,1-1-2 0,0-3 2 15,1 0 8-15,4-2 17 0,3-1 3 16,1 0-8-16,4 0-12 0,4-1-14 16,-1-3-4-16,5 2 1 15,0-3-2-15,1 1-9 0,0 0-21 16,1 0-22-16,0 0-21 0,-2 1-40 15,1-1-22-15,-2 1-25 0,-1-4-27 16,-3 1-68-16</inkml:trace>
  <inkml:trace contextRef="#ctx0" brushRef="#br0" timeOffset="7595.72">26405 7086 414 0,'0'0'48'0,"0"0"65"0,0 0-33 0,7-33-54 0,-7 25-6 16,-4-1-14 0,-1 5-6-16,-1 0 0 0,-1 4 1 15,-2 0 0-15,-2 4 0 0,1 2 7 16,0 1 3-16,0 0 1 0,0 1-6 15,2 2-6-15,-1-1 0 16,3 0 1-16,0-1-1 0,2 0 0 0,1 0 0 16,1-1 1-16,2-1 0 0,0 0 2 15,2-1 13-15,3 1 23 16,0-2 6-16,2 0 2 0,2-1-8 16,0 1-7-16,1-1-6 0,2 1-4 15,1-1-6-15,2 2-8 0,-1-2-3 16,0 2 1-16,1 1 9 0,-2 0 2 15,0-1 9-15,-3 4 0 0,-2-2-4 16,0 1-8-16,-4 2-3 0,-2 0-4 16,-2 1-6-16,0-2 4 0,-6 1-5 15,-4-2 5-15,-2 0-4 0,-5-1 1 16,1-1-2-16,-3 0-4 0,0-3-26 16,-1-1-20-16,1-1-26 0,2-1-19 15,1-3-18-15,1-6-38 0,4 1-25 16,3-2-92-16</inkml:trace>
  <inkml:trace contextRef="#ctx0" brushRef="#br0" timeOffset="7814.38">26360 6979 449 0,'0'0'104'0,"0"0"29"0,37-21 34 0,-19 11-102 0,-2-1-16 16,1 1-27-16,-1 0-6 16,1 0-9-16,-2-1-6 0,2 4-1 15,-1 2-36-15,0 0-26 0,0 4-73 16,4 1-34-16,-4 0-40 0,-2 1-81 16</inkml:trace>
  <inkml:trace contextRef="#ctx0" brushRef="#br0" timeOffset="8080.1">26779 7329 532 0,'0'0'109'15,"0"0"-48"-15,0 0 38 0,37 17-84 16,-30-12-13-16,-1 1 0 0,-3 0-2 16,-2 3 0-16,-1 2-12 0,-3 1 4 15,-3 0 3-15,-1 2 5 0,-4 2 2 16,2 0-2-16,-1-1 0 0,-3 0-45 16,-5 5-64-16,2-5-76 0,1-4-167 0</inkml:trace>
  <inkml:trace contextRef="#ctx0" brushRef="#br0" timeOffset="8517.79">27340 7034 567 0,'0'0'48'0,"0"0"43"0,0 0-33 16,0 0-44-16,0 0-5 0,34-20-3 15,-30 19-6-15,-2 1 0 0,0 1-4 16,-2 5 4-16,0 1 7 16,0 5 40-16,-4 2 10 0,-2 4-11 15,-4 6-9-15,2 0-16 0,-2 4-7 16,0 2-5-16,1 0-6 0,2-1-3 15,2-1-1-15,1-2-36 0,1-1-33 16,2-3-43-16,0-2-36 0,1 1-23 16,2-6-61-16,0-5-21 0</inkml:trace>
  <inkml:trace contextRef="#ctx0" brushRef="#br0" timeOffset="9080.2">27521 7034 344 0,'0'0'115'15,"0"0"-16"-15,0 0 23 0,0 0-62 16,0 0-23-16,0 0-16 0,19-34 3 15,-15 29 2-15,2-1-8 0,-1 1 8 16,1 0-7-16,0 2-3 0,1-1 5 16,0 2 1-16,0 0-7 0,0-1-2 15,0 3-4-15,2-1-6 0,-3 0 0 16,1 1-2-16,-1 0-1 0,0 0 0 16,1 0 2-16,-1 0-2 0,0 0 0 15,-1 3-1-15,0 2 0 0,0 2-1 16,0 2 2-16,-2 3-3 0,-1 1 0 15,-1 2 1-15,-2 0 1 0,0 3-1 16,-2-1 2-16,-3 2 0 0,-1-1 0 16,-1 2 0-16,-2-1 0 0,-1-1 0 15,1 0 0-15,-2-1 0 0,-1-1 2 16,1 0 0-16,-2-2 0 0,3-2 5 16,1 0-3-16,1-3-1 15,3 1 2-15,3-3 3 0,0-1-2 16,3-1 6-16,1-3 1 0,4-1 27 15,4-1 16-15,3 0-18 0,4 0-9 16,2 0-6-16,4 0-3 0,1-1 3 16,2 1-2-16,1-1-5 0,2 1-11 15,-1-1-3-15,1 1-1 0,0-2-1 16,-1 2-20-16,-1-1-22 0,1 0-22 16,0 0-34-16,10-1-54 0,-5 0-78 15,-7-2-134-15</inkml:trace>
  <inkml:trace contextRef="#ctx0" brushRef="#br0" timeOffset="19410.09">25984 8740 182 0,'0'0'126'0,"0"0"-53"0,0 0-1 0,-3-5 19 15,3 3-12-15,0 0-25 0,1 0 2 16,3 1 3-16,0-1-7 0,1-1-3 16,4 1-3-16,3-3-6 15,1 2 1-15,5-2-2 0,0 3-7 16,2-2-9-16,2 2-14 0,1 0-6 15,2 0-1-15,1 2-1 0,0 0-1 16,-1 0-16-16,0 0-27 0,-3 4-30 16,-1-1-30-16,-2 2-36 0,-1 7-17 15,-5-3-68-15,-6-2-81 0</inkml:trace>
  <inkml:trace contextRef="#ctx0" brushRef="#br0" timeOffset="19691.43">26052 8967 320 0,'0'0'198'0,"0"0"-94"0,0 0-7 15,0 0 4-15,0 0-23 0,38-20-30 16,-19 17 1-16,0-2-15 0,5 1-23 16,-1 0-6-16,1 1-5 0,3 1 1 15,-2 2-2-15,2 0-27 0,0 0-53 16,9 5-78-16,-6-1-80 16,-4-2-174-16</inkml:trace>
  <inkml:trace contextRef="#ctx0" brushRef="#br0" timeOffset="20363.33">26795 8757 342 0,'0'0'138'15,"0"0"-104"-15,0 0 29 0,0 0-2 16,0 0-25-16,0 0-13 0,-2-35 20 15,2 28-7-15,0 0-14 16,2 0 4-16,0 0 3 0,2 0-1 16,1-1 0-16,3-1-2 0,0-1 3 15,1 1-3-15,3 1-6 0,-2-2-5 16,1 1 1-16,2 2-2 0,-2-2-1 16,-1 3-3-16,2 0 3 0,-2 3-1 15,-1-1-4-15,1 3-3 0,-2 0-3 16,-1 1-2-16,-1 1-2 0,0 3 2 15,-2 4 1-15,0 2-1 0,-2 4 1 16,-1 1-1-16,-1 4 0 0,-2 2 4 16,-3 1-1-16,-4 2-3 0,-2-1 0 15,-3 0-2-15,-3 3 2 0,-3-2 0 16,-1 1 0-16,-3-1-1 0,0 0-3 16,0-1 2-16,1-2-1 0,2-4 1 15,2 1 0-15,4-3 0 0,3-2 2 16,2-3 0-16,4 0 0 0,2-4-1 15,2-2 0-15,2 1-4 0,1-4 5 16,5 0 2-16,1-1 12 0,5 0 7 16,1-1 3-16,4-1-1 0,1-2 1 15,5 1 2-15,1-1-4 0,2 2-4 16,0 1-7-16,1 0-9 0,0 0-1 16,0 1-1-16,1 0-15 0,-2 0-28 15,-1 1-27-15,-3 1-31 0,7-2-65 16,-6 2-90-16,-4-2-127 15</inkml:trace>
  <inkml:trace contextRef="#ctx0" brushRef="#br0" timeOffset="20504.09">27318 9035 606 0,'0'0'154'0,"0"0"-100"0,0 0-34 0,0 0-20 0,8-8-17 16,-5 3-99-16,-1 1-45 16,0 0-136-16</inkml:trace>
  <inkml:trace contextRef="#ctx0" brushRef="#br0" timeOffset="20910.45">27636 8656 641 0,'0'0'30'0,"0"0"31"0,0 0 40 15,0 0-53-15,0 0-31 0,0 0 5 16,0 0-7-16,16-32-15 0,-17 40 0 16,-2 6 16-16,-2 4 14 0,-1 4 3 15,1 4-9-15,0 0-10 0,1 4-12 16,1 1 0-16,2-2 0 0,1 2-2 15,0-2-1-15,2-3-31 0,1-2-15 16,2-2-15-16,0-3-14 0,2-2-23 16,1-4-1-16,1-1 5 0,9-7-29 15,-3-3-38-15,0-2-24 0</inkml:trace>
  <inkml:trace contextRef="#ctx0" brushRef="#br0" timeOffset="21301.47">27757 8708 533 0,'0'0'67'16,"0"0"21"-16,0 0 16 0,0 0-68 16,0 0-13-16,0 0-4 0,0 0 7 15,36-29-4-15,-21 21 7 0,3-2 2 16,-3 2-4-16,3 0-3 0,1 1-5 15,0 0 3-15,-1 0-2 0,1 0-4 16,-2 3-5-16,0-1 0 0,-1 1-1 16,-2 3 0-16,-1 0-3 0,-1 1-5 15,-3 0-2-15,1 2-3 0,-3 2 2 16,-2-1-3-16,-2 2-1 16,-1 0 5-16,-2 2 0 0,0 0-4 15,-2 3 4-15,-2 1 12 0,-2 3-6 16,-3 2 3-16,0 3-3 0,-3 3 4 15,0 2 10-15,-2 4-4 0,0 1-5 16,1 1-3-16,1-1-3 0,2 0-4 16,1-3-1-16,3-1-8 0,3-1-32 15,0-2-39-15,-1 0-32 0,3-4-34 16,4 1-64-16,2-6 4 0,2-4-163 16</inkml:trace>
  <inkml:trace contextRef="#ctx0" brushRef="#br0" timeOffset="22037.69">28384 8733 416 0,'0'0'58'0,"0"0"40"0,0 0 1 0,0 0-74 0,12-42-5 0,-11 31 1 16,0 2-2-16,-1-1 1 0,0 0 12 15,0 3 13-15,0-1-10 0,-1 1-4 16,-2-3-8-16,1 2-7 0,-1 1-1 16,1 2 1-16,-2-1-1 0,-1 0 0 15,0 1-1-15,0-1-3 0,-1 4-1 16,1-2 1-16,-4 2-7 0,-1 0-2 15,0 1-1-15,-3 1-1 0,-1 0-1 16,-2 0 0-16,2 3 1 0,0 1 0 16,0 3-3-16,2 0 3 0,0 2-5 15,3-1-6-15,3 3-7 0,1-2 2 16,2 0 7-16,0 1 8 0,3-1-1 16,1-1 2-16,4 3 0 15,1-3 0-15,1-1 2 0,1-2 15 16,1 0 10-16,-1-1 6 0,1-3-6 15,2 0-10-15,0-1-2 0,-1-1 0 16,1-2 1-16,-2-2-4 0,0 0-2 16,-2 0 1-16,1 1-5 0,-3-2-2 15,0 1 0-15,-3 2 7 0,0-1 7 16,-1 2 6-16,0 0-2 0,-1-1-2 16,0 1 1-16,0 0-2 0,0 0-3 15,0 1-4-15,0 0-2 0,0 0-6 16,0 0-1-16,0 0-3 15,0 1 0-15,0 0-2 0,2 1-3 16,-1 5 0-16,0 2 3 0,-1 6 2 16,1 3 5-16,-1 5 2 0,1 3 0 15,-1 1 1-15,1-1-1 0,-1 2 6 16,0 0 5-16,1-4 2 0,-1 0-2 16,2-2-6-16,-2-3-3 0,0-3-5 15,0-1 1-15,3-1-2 0,-2-2-1 16,0-4-1-16,0-3 0 0,0-1 1 15,-1-2-2-15,0 0-4 0,0-1-6 16,0 0-8-16,2 0-9 0,-2 0-19 16,0 1-21-16,1 0-37 0,0 2-45 15,2-3-74-15,0 0-84 0,-1 0-213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17.08099" units="1/cm"/>
          <inkml:channelProperty channel="Y" name="resolution" value="1090.7789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1-20T15:02:33.55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281 9583 296 0,'0'0'31'0,"0"-2"-6"0,0-1 14 0,0 0 24 0,0 0-15 0,0 0-9 16,0 1 3-16,0-1 2 0,0 1-4 15,0 1-4-15,0-1-1 16,0 0-1-16,0 1-4 0,0 0-8 16,0 0-9-16,0 0-5 0,0 1-5 15,4-1 3 1,0-1 1-16,2 1 1 0,2-1-5 0,3 1-1 0,2-2 2 16,-2 2-3-16,5-1-1 0,1 1 0 15,2-2-1-15,0 0 1 0,5 2 0 16,1 0 0-16,0-1-1 0,5 2 1 15,5-1 1-15,8 1 0 0,9 0-1 16,5-1-1-16,-2 0 1 0,1 0 0 16,-3-2 1-16,2 2-1 0,2 0 1 15,0 0 2-15,2 1 4 16,-1-1 1-16,2 0 2 0,3-1-2 16,1 2 5-16,1-1-2 0,4 1-2 15,0 1 1-15,1-1-1 0,1 0 10 16,1 2 2-16,3-1-4 0,3-1 0 15,2 0-9-15,1 0 7 0,0 0-11 16,-2 0-1-16,2 0 0 0,1-1-2 16,-1-1 1-16,5 1-2 0,1 0 2 15,0-1 1-15,-3-1-1 0,1 1 2 16,2 0 4-16,1-1 0 0,1 0 15 16,2-3-9-16,1 3-2 0,0-2-5 15,2-1-1-15,0 0-5 16,2 0 0-16,1-1 3 0,0-1-3 15,-1 2-1-15,-1-1 1 0,1-1-2 16,0 1 2-16,-1-1 1 0,-3 1-2 16,-1 0 0-16,-3 0 0 0,0-1-1 15,-2 0-3-15,1 1-7 0,-2 0-5 16,-5 0 2-16,-2 1-1 0,-5-1 0 16,-3 2-5-16,-1 2-7 0,-4-1 2 15,-5 2-11-15,-4 0-5 0,-4 0-6 16,-5 2-25-16,-4 0-32 0,-5 0-22 15,-13 0-56-15,-5 0-95 0</inkml:trace>
  <inkml:trace contextRef="#ctx0" brushRef="#br0" timeOffset="2330.82">2361 9212 219 0,'0'-1'55'0,"0"1"-9"16,0-1 24-16,0 0-1 0,0 1-17 16,0 0-7-16,0 0-5 0,0-1-4 15,0 1-9-15,0 0-1 0,0 0 3 16,0 0-5-16,0 0-9 0,0 0-4 16,0 0-4-16,0 0-5 0,2 0-2 15,-2 0-3-15,3 0 3 0,2 0 0 16,0 0 1-16,1 0 0 0,2-2 0 15,-2 1 5-15,2-2 0 0,0 0 6 16,3 1 4-16,-3 0-4 0,0-1 3 16,0 1 2-16,1 0-2 0,0-3-1 15,-1 1-1-15,1 0-6 0,0-2-1 16,-1 0 1-16,2-1 1 0,-1-1 0 16,2-1-1-16,3-1-1 0,-1-1 0 15,0 0 1-15,2-2-1 0,1 2-1 16,0-1-2-16,0-2 2 0,3 0-1 15,-2 0 1-15,2 0 1 0,0-1 1 16,2 0 0-16,-4-2 1 0,5 2 2 16,-3-1-3-16,0-2 3 0,2 0-1 15,-1 0-3-15,-1-3 4 0,3 1-1 16,-3-1-3-16,0 0 3 0,3-1 0 16,-4 1 1-16,1-1 0 0,-2 0 5 15,2-1-1-15,-2-1 0 0,2 1-3 16,-1-2 1-16,-1 0-6 0,1-1 3 15,-1-1-3-15,0 2 2 16,4-1-1-16,-4-2-5 0,2 2 0 16,-1-2 3-16,2 1-3 0,-1-1 0 15,0 1 2-15,-2-1-1 0,3-1 0 16,-2 0 2-16,0 0-1 0,-1 1-1 16,0-1 3-16,0 0-5 0,-1 0 2 15,0-2 0-15,0 1-3 0,0-2 0 16,-2 2 0-16,2-2 1 0,-2 2 0 15,0-1-1-15,0 1 1 0,-1 1-1 16,1 0 0-16,-2 1 0 16,0-3 0-16,2 2 0 0,-1-2 3 0,0 2-3 15,-1 0 1-15,1 0 3 16,-1 0 1-16,1-1 4 0,0 0-5 16,-2 2 0-16,3-1 0 0,-3 0-2 15,2 0-1-15,2 0-1 0,-2 0 1 16,0 2-1-16,1 0 0 0,0 0 0 15,-1 0 1-15,0 1-1 0,2 0 0 16,-1 0 1-16,1-1-2 0,0 1 2 16,2-1 0-16,-1 2-1 0,-1-1 0 15,1 1 0-15,1 0 1 0,-4 0 0 16,5 1-1-16,0-1 1 16,-2 2 0-16,1-1-1 0,-1 2 0 15,0-1-1-15,-1 1 1 0,2 3 0 16,-2 0 1-16,1 0-1 0,-1-1 0 15,0 3 0-15,2-1 2 0,-1 1-1 16,0-1 0-16,0 3 1 0,0-1-2 16,0 2 0-16,-1-1 1 0,1 1-1 15,0 1 1-15,0 0 0 0,-1 1 0 16,2 2-1-16,-2-1 0 0,1 1-2 16,1-1 2-16,0 3 0 0,0-1 0 15,0 2-1-15,2-1 0 0,-1 0 1 16,1 1 0-16,2 1 0 0,-1 1-1 15,1-1 1-15,-1 0-1 0,1 1 0 16,0 1-1-16,2-1 1 0,1 3 1 16,-3 0 0-16,1 0-2 0,2 2 1 15,-3 0 1-15,2 2 0 0,-1 1-1 16,0 1 0-16,0 1 0 0,1 1 2 16,0 0-2-16,0 1 1 0,0-1 0 15,0 2 1-15,1 0-1 0,-1-1-1 16,0 4 1-16,2-1 0 0,-1 1 1 15,2-1-1-15,0 4 0 0,-1-2 0 16,1 1 0-16,1 1 0 16,-1-1 0-16,3 3 0 0,-3-2 0 15,1 2 1-15,1 1 0 0,-2 1 0 16,1 0 0-16,0 0 1 0,0 1-2 16,0 0 1-16,0 1-1 0,1 0 2 15,-3 1-2-15,1 1 0 0,0 0 3 16,0 0-2-16,0 1 2 0,0 0 0 15,-2 2 1-15,-1-1-1 0,2 1-2 16,-2-1 3-16,0 2-3 0,-1 0 3 16,2-1 0-16,-2 2-2 0,-1-1-1 15,0 1 0-15,-1-1-1 0,-1 1 0 16,0 0-1-16,0 2 3 0,-2-1-1 16,1 0-1-16,-1 1 0 15,0 1 2-15,0 0-2 0,1 1 0 16,-1 1 2-16,-1-2 0 0,2 1 0 15,-3-1-1-15,2 0 1 0,-1 0 4 16,0 1-2-16,0-2 0 0,2 0 0 16,-2 1-1-16,2-1 0 0,-2 1-3 15,0-1 1-15,0 1 1 0,0 0 0 16,0 1 1-16,0-2-2 0,1 0 4 16,-2 0 1-16,4 2 0 15,-2-2 3-15,1 0 1 0,1 1 1 16,1-3 1-16,0 0 0 0,0-1-1 15,0-1 2-15,1 0-3 0,-1-1-1 16,1-1 1-16,2-1-1 0,-1-1-1 16,1 0-1-1,0 0-2-15,1-2 0 0,0-2 0 0,-2 3 0 0,3-4 0 16,-1 2-3-16,0-2 2 0,-1 1-2 16,0-1-2-16,1-1 1 0,-1 0 0 15,-1 0 1-15,1 2 1 0,-1-3-3 16,0 2 1-16,-2-1 1 0,0 0-2 15,1 0 1-15,-3 1-1 0,1-1 0 16,-1-1 0-16,0 0 0 0,-1-1 0 16,2-1 1-16,-1 0 0 0,-1 1 0 15,1-4 1-15,-2 3-2 0,1-3 0 16,-2 1 0-16,2 0 0 0,-2-3 0 16,-1 1 0-16,-1-1 2 0,1-1-2 15,-4 1 1-15,1-1 0 0,-1 0-1 16,-2-3 0-16,1 2 1 0,0-1 0 15,-2-1-1-15,0 1 0 0,-1-1 1 16,-1 1-1-16,1-1 0 0,-1-1 0 16,0 2 0-16,-1-2-1 0,1 0-5 15,1 1-23-15,-1-2-26 0,-1 0-30 16,-1 3-32-16,0-2-46 16,0 1-77-16,-2 1-72 0,-1-3-165 15</inkml:trace>
  <inkml:trace contextRef="#ctx0" brushRef="#br0" timeOffset="3539.26">2867 8846 256 0,'2'-4'52'0,"-1"1"-10"0,1-1 23 0,1 1-15 0,1-3-7 0,1 4 8 16,-3-2-9-16,1 2-7 0,0-1 1 16,-2 2-1-16,0 0 3 0,-1 1 10 15,0-1 4-15,0 1-5 0,0 0-11 16,0 0-12-16,0 2-9 15,0 4 4-15,0 2 9 0,-1 4-1 16,0 3-10-16,0 5-7 0,1 2-5 16,0 5 2-16,0 7 2 0,1 8-1 15,1 5 5-15,3 2 3 0,-2-3 0 16,2-5 7-16,1-6 3 0,-3-5-2 16,0-5 0-16,0-6 1 0,-1-1 0 15,1 3-15-15,0 4-2 0,-1-1 10 16,1-2-9-16,-1-2-3 0,-2 0-2 15,3-4 2-15,-3 0-5 0,3-1 0 16,-2-3-2-16,1 0-3 0,-2-3-30 16,2 1-5-16,1-1-22 15,0-1-42-15,5 3-68 0,0-3-87 16,0-2-116-16</inkml:trace>
  <inkml:trace contextRef="#ctx0" brushRef="#br0" timeOffset="4461.16">6929 8587 117 0,'0'-5'53'0,"0"-1"-9"16,0 2 29-16,0-3-8 0,1 0-16 15,0 0-13-15,0 0 13 0,1 1-9 16,-2 0 7-16,0 0-2 0,0 4-4 16,0-3 9-16,0 1 4 0,0 0 1 15,0 1-4-15,0 0 0 16,-2 2-7-16,2 0 4 0,-1 1-9 15,0 0-4-15,1 0 2 0,0 0-9 16,-1 0-12-16,1 3-14 0,0 7-1 16,0 6-1-16,1 7 10 0,4 12 4 15,0 17 7-15,4 9 12 0,-3 6 2 16,1-5 3-16,-1-5-7 0,-2-9-9 16,-2 0-4-16,1-4-2 0,-2-1-2 15,-1-1-6-15,0-3-1 0,0-3-3 16,1-7 3-16,-1-7 3 0,2-4-5 15,-1-1 9-15,1 1-4 0,-1 4-1 16,1-1-4-16,-1-3 0 0,1-1-1 16,0-3-3-16,1-3 1 0,-1-1-2 15,-1-3 0-15,1-1-1 0,0-3-23 16,-1-1-18-16,1 0-21 0,0-2-25 16,0 0-34-16,-1 0-82 0,0-3-110 15,-1 0-192-15</inkml:trace>
  <inkml:trace contextRef="#ctx0" brushRef="#br0" timeOffset="5476.62">4072 8235 235 0,'1'-2'60'0,"0"2"-6"0,-1 0 17 0,2-1-11 0,-2 1-25 16,2 0 15-16,-1-1-8 0,-1 1-8 15,0 0-1-15,0 0 17 0,0 0 12 16,0 0 2-16,0 0-9 0,0 0-11 15,-3 0-4-15,0 0-5 0,-2 0-14 16,-3 1-5-16,1 0 3 0,-4 2-2 16,1 0-1-16,-1 0-4 0,-2 1 5 15,2 1-3-15,-1 0-3 0,0 2-1 16,-1 3-4-16,0 2-3 0,0 3-2 16,-3 2 1-16,6 3 1 0,-1 3-1 15,1 3 0-15,3 1-1 16,3 0 0-16,3 1-1 0,1-2 0 15,3-2 0-15,5 0 0 0,3-2 0 16,2-4 0-16,3-1 4 0,2-3 6 16,2-3-3-16,1 0 1 0,1-4-1 15,-1-4 2-15,0 1 3 0,-2-4 2 16,1 0 6-16,-4-4 5 0,0-2 2 16,-3-3 6-16,-1-3 3 0,-3-2-1 15,-2-1-6-15,-3-5-11 0,-2-3-6 16,-2-4-8-16,-1-1 1 0,-3-1-4 15,-3 0 0-15,0 3 2 16,-2 4-2-16,1 1 4 0,-1 6-2 16,-1 0 1-16,0 3-1 0,2 3 2 15,-1 1-1-15,0 3-4 0,0 1-8 16,0 3 7-16,-1-1-6 0,2 2-10 16,1 0-2-16,0 0-11 0,1 1-12 15,2 0-10-15,1-1-16 0,2 1-19 16,1 1-51-16,3 1-56 0,4-2-55 15,-1 0-58-15</inkml:trace>
  <inkml:trace contextRef="#ctx0" brushRef="#br0" timeOffset="5633.08">4503 8453 868 0,'0'0'28'0,"0"0"-27"0,0 0-1 0,2 3-32 0,-2-5-170 0,0-3-33 0</inkml:trace>
  <inkml:trace contextRef="#ctx0" brushRef="#br0" timeOffset="6336.22">4898 8287 522 0,'0'0'68'0,"0"0"-17"0,0 0 33 16,0 0-32-16,0 0-24 15,0 0 15-15,-15-36-4 0,10 28 4 16,2 0 7-16,0-1 16 0,0 1-3 16,-1 1-15-16,1-1-14 0,0 1-9 15,-1-1-3-15,-1-1-4 0,0 2-7 16,-1 0-4-16,-1 2-1 0,-1-2-2 16,-2 1 6-16,0 2-4 0,0 1-1 15,-2 2 0-15,1-1-3 0,0 2 0 16,-2 0 3-16,1 0-4 0,-1 4-1 15,0 2-1-15,-1 5-3 0,0 2-8 16,3 2-6-16,-1 3 0 0,2 3 2 16,1 1 1-16,2 1 6 15,4-1 4-15,1 0 4 0,2-3 0 16,2-1-7-16,5-2 4 0,1-1 4 16,1-4 1-16,2 0 0 0,2-2 8 15,-1-5 6-15,2-1-2 0,-3-3 0 16,0-1 0-16,0-5 4 0,-2-2 8 15,0-1 2-15,1-2-3 0,-3-2-3 16,0-2 1-16,-1 1-8 0,2-2-9 16,-1 0-4-16,-1 1 2 0,1 1-1 15,-1 2 0-15,0 1-1 16,-3 2-1-16,1 3 0 0,-2 1 0 16,0 4-4-16,-1 1-1 0,0 0-5 15,1 2 10-15,-2 5 1 0,1 4-1 16,1 3 2-16,-1 3-1 0,0 4 1 15,0 5 1-15,-1 9 0 0,2 6-1 16,1 8 4-16,0 0 0 0,1-4 1 16,0-10-2-16,-1-10-3 0,0-7 1 15,0-1-3-15,0 3-13 0,1-1-60 16,1 2-8-16,0-3-43 0,1-6-33 16,1-4-9-16,7-8-3 0,-3-6-124 15</inkml:trace>
  <inkml:trace contextRef="#ctx0" brushRef="#br0" timeOffset="6962.66">5252 8286 388 0,'0'0'112'0,"0"0"-3"0,0 0 15 0,8-14-27 0,-8 10-10 0,0 1-19 16,0-2-21-16,0 2 1 0,0-3-8 16,-2 1 4-16,-1-2-1 15,2 1-6-15,-1 1 2 0,-2 0-6 16,3-2 2-16,-1 1-1 0,0-1-7 16,0 0-6-16,-1 1-2 0,1-1-2 15,-2 3-3-15,1 0-8 0,-2 0 0 16,-2 1-5-16,1 0-1 0,-1 1 0 15,-1 2 0-15,-2 0 1 0,0 4-2 16,-2 1-2-16,-2 2-2 0,0 4-5 16,-3 2-4-16,1 3-2 0,0 3-7 15,1 1 3-15,2 1-2 0,4 1 2 16,2-1 1-16,4 0 13 0,2-2 1 16,2-2 1-16,4 0 2 0,3-1 2 15,1-4 0-15,3-2 0 0,-1-2-1 16,2-1 1-16,-1-6 10 0,0-1 4 15,1-1-3-15,-1-6 8 0,-1-4 9 16,0-1-8-16,-2-2 0 0,-2-3-1 16,2 1 0-16,-3 0-5 0,-1 2-2 15,0-2-1-15,-2 4-5 16,0 1 3-16,-1 3 2 0,1 2-1 16,-2 3-3-16,0 1-1 0,0 2-6 15,-1 2-2-15,1 3 2 0,1 6 0 16,1 4 3-16,2 7 4 0,-1 4 5 15,0 9 0-15,2 7-3 0,1 6 0 16,-1 1-2-16,-1-5 1 0,-2-6 2 16,-2-13-2-16,0-4 0 0,-1-7 1 15,0 0-7-15,0 1 0 0,-3 1 0 16,1-2-2-16,0-4-1 0,-1-3-44 16,1-4-30-16,-1-3-35 15,0-7-49-15,-1-10-108 0,1 3-117 16,1 0-222-16</inkml:trace>
  <inkml:trace contextRef="#ctx0" brushRef="#br0" timeOffset="13961.47">7193 8932 129 0,'0'0'71'0,"0"0"-2"0,0 0 1 0,0 0-24 16,0 0-20-16,0 0 6 0,0 0-3 15,0 0-12-15,0-1-1 0,0 1 0 16,0 0 3-16,0 0-1 0,0 0 0 16,0-1-1-16,0 1 1 0,0 0 0 15,0-1 5-15,0 1-1 16,0 0 1-16,0 0 3 0,0 0 3 16,0 0 3-16,-1 0 3 0,1 0-3 15,0 0-2-15,-2 0-1 0,1 0-1 0,0 1-5 16,-1 0-2-16,1-1-5 15,-1 1 3-15,1-1-1 0,0 0-3 16,0 0 1-16,1 0 4 0,0 0 1 16,0 0 0-16,0-1-4 0,0-4-6 15,4-2 1-15,4-4 0 0,4-5 0 16,4-4 7-16,6-5-1 0,10-8 1 16,11-9-1-16,12-4 2 0,5-4 6 15,0 4 0-15,1 4-2 0,-3 5-3 16,1 1 1-16,2 3-4 0,-3 0-3 15,-2 4 3-15,-5 2-3 16,-3 4-6-16,-5 3-3 0,-3 3-1 16,-3 1-4-16,-8 5 0 0,-8 1-1 15,-2 4 0-15,-5 1 2 0,2-1-1 16,1 1-1-16,0-2-1 0,-1 3 1 16,-4 0 3-16,-3 1-3 0,-1 0 0 15,-4 3 1-15,-1-2 0 0,-3 0-1 16,1 2 3-16,-1 0 1 0,0 0-1 15,-1-2-2-15,0 2 2 0,-2 0-2 16,-1 0-1-16,0 0 1 0,-1 0 0 16,-1 0-1-16,-1 0 1 0,1 0-1 15,-3 2 1-15,1-2 0 0,-1 1-1 16,-3-1 0-16,1 0 1 0,-1 0 1 16,-1-1-2-16,-1-2 2 0,0 2-2 15,1-2 1-15,-3 0-1 0,2-1 0 16,-3 1 0-16,2-1 1 0,0 0 0 15,0 0 0-15,3 0-1 0,0-1 1 16,1 1 1-16,3 0-2 0,-2 0 5 16,2 0 1-16,2-1 4 0,1 3-4 15,2-2 0-15,0 2 2 0,2-1 2 16,0 2-2-16,1 1-1 0,0-1-2 16,0 1-5-16,1 0 0 15,3-1 0-15,0 1 0 0,2 0-1 16,2 0 0-16,6 0 1 0,-1 0 0 15,4 2 1-15,1 1-1 0,3-1 0 16,1 1 0-16,1 0 0 0,1-1 0 16,1 2 2-16,0-2-2 0,-2 1-1 15,0 0 1-15,-1 1 1 0,-4-1 0 16,-2 2 0-16,-3-1-1 0,-4 2 0 16,-3 2-1-16,-4 4 0 0,-2 1 1 15,-5 1 5-15,-3 2 1 0,-6 3 4 16,-1-1-1-16,-4 2 5 0,-1 0-2 15,-1 1 3-15,-2 0-5 16,0 0 1-16,0 0-1 0,1-1-4 16,0-1-1-16,1-2 0 0,5-1-4 15,1-3 0-15,5-1-1 0,2-3-1 16,4-2-21-16,3-1-33 0,1 1-23 16,1-3-36-16,6-1-35 0,8 1-44 15,2-3-92-15,-3-1-84 0</inkml:trace>
  <inkml:trace contextRef="#ctx0" brushRef="#br0" timeOffset="14899.02">8989 7883 149 0,'1'-2'158'0,"1"-3"-93"0,0 2 33 16,0-3-19-16,0 1-26 0,0 0-19 15,-1-1 9-15,-1 1 9 0,0 1-10 16,0 1 11-16,-2 0-2 0,-1-1-1 15,-1 1-3-15,-1-1-1 0,0 1-5 16,-2-1-2-16,1 0-14 0,0 1-3 16,-1 0-5-16,0 2-1 0,-2 0-2 15,1 1-5-15,0 0-2 16,-2 5-3-16,2 2-1 0,-1 3 4 16,1 2-6-16,-1 6 2 0,1 1-1 15,0 3-1-15,1 3 0 0,1 1 0 16,3 1 0-16,3 0-1 0,2 1 2 15,6-3-1-15,1 1 4 0,2-4 1 16,3-2 9-16,1-2 3 0,1-3-7 16,-1-1 0-16,2-3 4 0,-1-3 0 15,0-3 2-15,-3-1 5 0,1-3 5 16,-2-1-1-16,-2-3 9 0,1-3 1 16,-2-3-1-16,0-3-10 0,0-5-5 15,-1-2 3-15,-3-5-1 16,-1-9-9-16,-3-10-7 0,-1-6 0 15,-4 6-5-15,0 10 0 0,-1 12 2 16,1 7-2-16,-3-1-1 0,-1 1 0 16,-1-1-1-16,-1 2-1 0,-1 3 0 15,0 3 0-15,-2 1-1 0,1 2-2 16,0 2 1-16,0 1-2 0,1 0-6 16,2 1-7-16,0 0-2 0,3 0-6 15,1 0-13-15,3 0-6 0,1 0-15 16,1 0-22-16,0 0-13 0,1 0-37 15,3 0-18-15,2 2-12 0,8 1-2 16,-2 0-58-16,-2 0-71 0</inkml:trace>
  <inkml:trace contextRef="#ctx0" brushRef="#br0" timeOffset="15086.64">9375 8130 907 0,'0'0'67'0,"0"0"-16"0,0 0-26 0,0-6-25 16,0 2-21-16,0-3-66 0,-4-2-24 15,0 1-103-15,0 0-217 0</inkml:trace>
  <inkml:trace contextRef="#ctx0" brushRef="#br0" timeOffset="19501.78">9926 7792 339 0,'0'0'43'0,"0"0"12"0,0 0 36 15,0 0-15-15,0 0-16 0,0 0-16 16,0 0 21-16,27-26-3 0,-25 22-18 16,-1-2-2-16,-1 2-6 15,0-2-6-15,0 1 2 0,-2-1-4 16,-1-1 1-16,-1 1-7 0,-2 1-5 15,0 1-4-15,-2-1-4 0,-1 1-4 16,-1 1 0-16,-2 2-4 0,-1 1 0 16,1 3-1-16,-2 4-1 0,1 4 1 15,-2 4 0-15,1 6 0 0,0 4 0 16,1 7-1-16,2 7 1 0,5 5-2 16,4 1 2-16,2-10 0 0,3-8-1 15,1-10 1-15,5-3 1 0,1 1 4 16,2 0 8-16,4 1 9 0,3-5 1 15,0-4 4-15,2-2-1 0,0-5 4 16,-1 0 13-16,0-6 1 0,-3-4-7 16,-1-4-1-16,-3-4-4 15,-2-5-3-15,-5-3-3 0,-4-9-9 16,-4-6-6-16,-9-8-4 0,-4 0-6 16,0 13-1-16,2 9-1 0,4 14-6 15,0 6-8-15,-3 2-9 0,-2 2-29 16,-3 3-30-16,-1 1-24 0,0 6-23 15,0 8-60-15,5-2-80 0,3-1-82 0</inkml:trace>
  <inkml:trace contextRef="#ctx0" brushRef="#br0" timeOffset="20033.05">10323 7749 384 0,'0'0'61'0,"0"0"42"0,0 0-21 0,0 0-32 15,-5-25-22-15,1 21 4 0,-1-1 7 16,1 3-10-16,-1-1-1 0,1 0 8 15,1 2-3-15,0-2-2 16,1 2 0-16,0-1-6 0,0 2-11 16,-1 0-3-16,0 0-4 0,-1 0-6 15,-2 3 0-15,0 2-1 0,0 2 1 16,-3 3 0-16,-1 3-1 0,0 3 0 16,0 4-1-16,-1 2 1 0,2 2 0 15,3 2 0-15,1-1 0 0,2 0 0 16,3 1 0-16,0-3 0 0,6-3-1 15,1-2 1-15,2-2 3 16,4-4 13-16,0-1 23 0,3-4 13 16,0-2 8-16,2-4 0 0,0-2-6 15,0-5-1-15,0-6-5 0,-2-2-6 16,1-4-8-16,-4-3-6 0,-3-4-6 16,-2-3-13-16,-5-8-3 0,-4-11-5 15,-10-3-1-15,-4 1-15 0,-1 13-16 16,3 12-6-16,4 13-6 0,-2 2-18 15,-1 2-33-15,-3 1-40 0,-1 2-17 16,-6 4-110-16,5 3 4 0,2 1-90 16</inkml:trace>
  <inkml:trace contextRef="#ctx0" brushRef="#br0" timeOffset="20491.39">10674 7623 243 0,'0'0'239'0,"0"0"-122"0,0 0 67 0,17-34-66 16,-14 23-32-16,-1 0-39 0,-3-2-25 15,1 2-22-15,-5 1 0 0,-2 2-1 31,-2 3 1-31,-1 3-14 0,-2 2 6 16,1 4-1-16,-3 3-2 0,1 3-9 0,1 3-5 0,1 0 8 0,2 2-5 16,1 0-24-16,3-1 0 15,3 1 15-15,3 0 18 0,1-1 13 16,3 1 0-16,1-2 1 0,1-1 6 16,1-1 12-16,0-1 7 0,2 0 0 15,2-2-4-15,-1-1-5 0,3-1-4 16,0-1-2-16,1 1 4 0,0 0 6 15,0 0 1-15,-2 0-2 0,-1 2 5 16,-2 0 5-16,-5 3 4 0,-1 0 0 16,-3 2 2-16,-1 1-3 0,-5 0-11 15,-4 0-8-15,-3 1-8 0,-1-1-2 16,-3 1-2-16,-1-1 0 0,-2 1-2 31,0-2-1-31,0-1-17 0,-1 1-23 0,3-3-24 0,1-1-32 0,4-4-10 16,2 0-24-16,1-5-35 0,4 0-54 15,2-5-73-15</inkml:trace>
  <inkml:trace contextRef="#ctx0" brushRef="#br0" timeOffset="20694.47">10730 7582 622 0,'0'0'73'0,"0"0"60"0,21-39-1 16,-10 21-88-16,0 0-29 0,0 1-15 16,2 2 0-16,-1 1 1 0,2 0 3 15,3 5-4-15,0 0-5 0,0 2-7 16,1 2-50-16,9 2-67 0,-6 2-52 16,1 1-175-16</inkml:trace>
  <inkml:trace contextRef="#ctx0" brushRef="#br0" timeOffset="22961.01">2328 8478 501 0,'0'0'5'0,"0"0"24"0,-12-22 45 16,10 14-8-16,-1 1-24 0,3 2 2 16,-2 3 9-16,1 1-7 0,1 1-36 15,0 7-8-15,0 5 10 16,2 6 11-16,2 6-6 0,4 12-12 15,6 10-2-15,4 15 0 0,7 5 1 16,0-1-2-16,1-7 0 0,-3-8 7 16,0-1 9-16,0-3 15 0,-4-3-1 15,0-1-12-15,-3-5-14 0,-5-8 2 16,1-5-5-16,-7-7-3 0,2-3-6 16,-1 1-40-16,0 1-37 0,4 1-82 15,-4-6-24-15,0-6-89 0</inkml:trace>
  <inkml:trace contextRef="#ctx0" brushRef="#br0" timeOffset="23539.96">2273 8414 586 0,'0'0'30'0,"0"0"27"0,0 0 65 15,0 0-54-15,0 0-29 0,-8-21-1 16,4 20-15-16,-1 1-18 0,0 0-5 15,0 1 1-15,-1 5 8 0,-3 2-5 16,1 4-1-16,-2 2 2 0,1 3-3 16,-1 3-2-16,-1 1 1 0,2-1 0 15,-1 1-1-15,-1-2 1 0,5-3-1 16,1-4 0-16,-1-2 1 0,4-4 1 16,2-5-2-16,0-1 5 15,0 0 1-15,2-6 19 0,5-4 25 16,1-5-16-16,0-6-14 0,2-3-8 15,2-4-1-15,-2 0 1 0,-2-1 6 16,1 1 5-16,-1 1 3 0,-1 3-2 16,-1 1 1-16,0 4-10 0,0 3-7 15,-1 4-2-15,0 2-1 0,-2 4-3 16,-1 3 1-16,1 1-2 0,-1 2-1 16,2 2-10-16,1 4 3 0,3 2 7 15,2 3 7-15,2 2-4 0,-1 1 2 16,2 0-3-16,3 2 0 0,-2-2 1 15,0 1-3-15,2-1 1 0,-2 0-2 16,2 0-12-16,-2-2-29 0,2 1-34 16,-2-2-54-16,2 3-32 15,1-2-93-15,-6-5-96 0</inkml:trace>
  <inkml:trace contextRef="#ctx0" brushRef="#br0" timeOffset="24181.71">1720 7464 493 0,'0'0'136'0,"0"0"-121"0,0 0 42 0,-8-3-4 0,4 2-35 16,-1-1 13-16,2-1 11 0,-4 2 3 15,1-1 3-15,1-1-8 0,-4 1 0 16,1 0-11-16,1 1-10 0,-2-1-15 16,0 2-4-16,-1 0-4 0,2 3 4 15,-1 3-4-15,-1 3 3 0,1 2-7 16,-2 4 1-16,1 6 6 0,1 1 0 16,-2 3 1-16,3 3 0 0,2 2-6 15,-1 0-8-15,5 0-5 0,-1 1 3 16,5-1 2-16,-1 0 9 0,4-4 2 15,0-2-1-15,5-2 0 0,2-3 1 16,1-2-8-16,2-5 11 0,3-1 6 16,-1-4 5-16,1-4 10 0,-1-1 12 15,-1-2 15-15,-2-3 6 0,-1-4-1 16,-1-3-7-16,-2-5 0 0,1-3-12 16,-2-4 0-16,-4-5 4 0,-2-7-6 15,-3-14-8-15,-11-11-5 16,-6-2-5-16,-5 3-9 0,4 13-3 15,3 16-2-15,3 9 0 0,0 7 0 16,1 3 3-16,1-3 10 0,-5 3-10 16,0 1-3-16,0 3-6 0,0 6-39 15,1 0-13-15,5 4-15 0,2 2-24 16,2 0-62-16,5 6-48 0,4-2-55 16,2 1-72-16</inkml:trace>
  <inkml:trace contextRef="#ctx0" brushRef="#br0" timeOffset="24353.59">1978 7603 881 0,'0'0'43'0,"0"0"75"0,0 0-20 0,0 0-86 0,0 0-12 16,6 12-32-16,-6-12-8 0,-3 0-47 15,0-3-69-15,-2-5-32 0,0 1-47 16,2-2-169-16</inkml:trace>
  <inkml:trace contextRef="#ctx0" brushRef="#br0" timeOffset="24838.23">2196 7178 521 0,'0'0'7'0,"0"0"28"0,0 0 58 16,0 0-38-16,0-42-16 0,-3 31 24 16,1 2 6-16,-1 0 9 0,-2-1-20 15,2 3-6-15,0 1-11 0,-1 1-18 16,0 3-3-16,1-1-6 0,1 1-12 15,-1 1-2-15,0 1-5 0,1 3 0 16,-1 4 1-16,0 4 4 0,0 4 0 16,0 3 0-16,1 3 0 0,-1 3-1 15,2 1 2-15,2 1 0 0,-1-1 0 16,5 0 1-16,1-3 0 0,2-1-2 16,2-3 2-16,3-3 4 0,0-2 6 15,1-3 4-15,-1-3 6 0,-2-2 11 16,0-4 10-16,-3-1 18 0,0-5-1 15,0-4-7-15,-3-4-14 0,-2-3-8 16,-2-4-9-16,-2-3-4 0,-6-3-4 16,-8-7-12-16,0 2-2 15,-2 1-19-15,0 3-28 0,1 9 2 16,0 4-1-16,-3 6-1 0,2 5-38 16,2 3-34-16,0 5-39 0,-3 6-33 15,4-1-44-15,5-1-113 0</inkml:trace>
  <inkml:trace contextRef="#ctx0" brushRef="#br0" timeOffset="25307.32">2453 6972 337 0,'0'0'115'0,"0"0"-41"0,0 0 48 0,0 0-46 15,0 0-50-15,-14-29 9 0,11 23 7 16,-2 0-1-16,2 0 9 0,0 1-7 16,-1 1-1-16,0 1-8 0,1 0-5 15,0 1-10-15,-2 1-6 0,3 0-9 16,-1 1-4-16,0 0-4 0,-2 5 2 15,2 4-1-15,-3 3-2 0,4 3 5 16,-2 3 0-16,2 2-2 0,1 1 2 16,1 0-2-16,1-1-1 0,5 1 3 15,2-4 0-15,0 0 0 0,2-4 6 16,3-2 3-16,-1 0 6 0,1-3 2 16,-1-3 10-16,1-2 11 0,-2-2 14 15,-2-1-3-15,-1-4 8 0,-1-3 4 16,-1-4-15-16,-2-3-12 0,-2-2-7 15,-2-5-8-15,-1-4-9 0,-9-9-10 16,-1-8-4-16,-8-1-29 0,3 6-16 16,2 12-1-16,6 11 11 0,2 6-7 15,-1 0-22-15,1 1-30 0,-6 4-137 16,4 0-26-16,1 2-110 0</inkml:trace>
  <inkml:trace contextRef="#ctx0" brushRef="#br0" timeOffset="25807.44">2646 6677 694 0,'0'0'94'0,"0"0"67"0,3-34-69 0,-3 21-87 0,0 1-5 16,-3 1-7-16,-2 2-6 0,2 3 5 16,-4 2 7-16,0 2 0 0,-1 2-3 15,2 0-2-15,-3 6-2 0,1 2 8 16,-1 1 4-16,1 3-4 0,-1-1 0 16,4 0-10-16,-1 1-14 15,5-2 8-15,0-1 9 0,1-1 7 16,0 0 0-16,0 0 0 0,4-1 0 15,2-1 0-15,3 0 1 0,1-2 0 16,1 0 0-16,2-1 1 0,-1 0 1 16,1-2 0-16,0 1 8 0,1 1 6 15,0-1 4-15,0 1 2 0,0 1 1 16,-1-1-1-16,1 2 0 0,-3 1-8 16,0 2-2-16,-3 2-11 0,0 2 1 15,-3 3 12-15,-4 2 15 0,-1 1-9 16,-3 2-2-16,-5-1-2 15,-1 1-7-15,1-2-1 0,-2 1-7 16,-3-2-2-16,1 0 0 0,1-3-29 16,0-2-16-16,0-3-18 0,3-2-19 15,1-4-10-15,0-1-26 0,4-5-17 16,0-11-6-16,1 0-72 0,2-1-61 0</inkml:trace>
  <inkml:trace contextRef="#ctx0" brushRef="#br0" timeOffset="26041.73">2564 6557 625 0,'0'0'71'0,"0"0"52"0,0 0 1 0,30-48-63 0,-16 31-8 16,4-4-13-16,1 0-24 0,2 0-12 15,0-1-1-15,3 2-1 0,1-1-2 16,3 0-6-16,4-3-13 0,10-1-35 16,9-6-39-16,3 0-108 0,-13 7-50 15,-8 3-234-15</inkml:trace>
  <inkml:trace contextRef="#ctx0" brushRef="#br0" timeOffset="36962.6">20590 13588 29 0,'0'0'59'0,"0"0"-4"0,1-6-11 16,1 5 14-16,0-1-7 0,0-1-17 16,-1 2-8-16,1 0-3 0,0-1 7 15,-1 2 3-15,-1-1 10 0,0 1 0 16,0 0-1-16,0 0-4 0,0 0-8 16,0 0-4-16,0 0-8 0,0 0-6 15,0-2 2-15,0 2-1 0,0-1-1 16,-1-2 4-16,1 2-3 15,-2-2 4-15,1 2 0 0,0 0 7 16,0 0 9-16,0 1 5 0,0-1 6 16,0 1-2-16,1-2-3 0,-2 2-2 15,2-1-2-15,-1 1-1 0,0-1 2 16,1 0-7-16,0 0-7 0,-3 0-1 16,3 1 0-16,0-2-3 0,0 2 2 15,0-1 2-15,0 1 3 0,0-1-2 16,0-1-2-16,0 1-1 0,0-2-3 15,0 0-6-15,0 0 3 0,-1 1-2 16,1-3 3-16,0 3 1 16,0-1-4-16,0 0 3 0,0 2-2 15,0-1-4-15,0 0-2 0,0 0 0 0,0 1-4 0,0-2 3 0,0 1 0 16,1 1-4-16,-1-2 0 0,0 1 1 16,0 0 0-16,3-1-2 0,-2 0 0 15,0 2-1-15,-1-2 1 0,0 2-1 16,0-2 0-16,0 3 0 0,0 0 1 15,0 0 0-15,0 0-1 0,0 0 0 16,0 0-1-16,0 0-3 0,1 3 2 16,0 0 1-16,-1 2 1 0,1 2 0 15,-1 0 1-15,2 3-1 0,-1 1 1 16,1 2 3-16,1-1-3 0,-1 2 4 16,1 1-4-16,0-1 3 0,1 1-1 15,-2-1 1-15,3 0 4 0,-3 0 3 31,0-1-1-31,-1-1 1 0,0 1-1 16,0 0 0-16,-1-1-4 0,1 2-3 16,-1-2 3-16,0 1-5 0,1-1 3 15,0-1 1-15,0 0-3 0,0-1 4 16,0 1 0-16,0-1-3 0,0-1-2 16,-1 0 3-16,0-1-4 0,1-2 1 15,-1 1 4-15,0-3-4 16,0 1 1-16,0 0-1 0,1-1 2 15,-1-1-1-15,0-1 3 0,0 0-2 16,0-2-3-16,0 1 4 0,2 0-3 16,-2 0 1-16,0 0 2 0,0-1-3 15,1 0-1-15,-1 1 1 0,1-1 2 16,-1 2 2-16,1-2-2 0,0 1-1 16,-1 0 3-16,0 0-5 0,1-1 5 15,-1 1-5-15,0 0 1 0,1 2 1 16,-1-2-2-16,0 1 3 0,3-2-3 15,-3 3 1-15,1-1 1 16,0 0-2-16,0-1 1 0,0 1 0 16,-1 0 0-16,0-1 0 0,0 0-1 15,0-1 0-15,0 0 0 0,0 0-4 16,1 0-17-16,-1 0-25 0,1 0-35 16,0 0-42-16,0 0-55 0,0-2-90 15,0-2-166-15</inkml:trace>
  <inkml:trace contextRef="#ctx0" brushRef="#br0" timeOffset="38306.31">11456 13635 226 0,'0'0'99'0,"0"0"-37"0,0 0 4 0,0 0-4 0,0 0-11 16,0 0-4-16,0 0-7 0,0 0 0 15,0 0 1-15,0 0 2 0,0 0 0 16,0 0-2-16,0 0-2 16,0 0-6-16,0 0-6 0,1-1 3 0,-1 1 1 15,0 0 0-15,0 0-2 0,0 0-4 16,0 0 4-16,0 0 0 0,0 0-7 15,0 0-1-15,0 0-2 0,0 0-3 16,0 2-2-16,0 2-5 0,1 2-2 16,-1 3 2-16,1 3-1 0,0 4 4 15,0 1 8-15,-1-1 3 16,1 4 2-16,0-2 0 16,-1 0 2-16,0-2 0 0,0-1-2 15,0-2 1-15,0-2 0 0,0-1-6 16,0 0-4-16,-2-3-5 0,2-1-5 15,-1-1-4-15,1-1 0 0,0-1 0 16,0 0-2-16,0-1 1 0,-1 1-1 16,1-1-3-16,0-1-24 0,0 2-33 15,0 0-37-15,1-2-42 0,2 5-67 16,0-2-105-16,1-1-108 0</inkml:trace>
  <inkml:trace contextRef="#ctx0" brushRef="#br0" timeOffset="46604.37">6840 9914 142 0,'0'0'47'0,"0"0"22"0,0 0 26 0,0 0-16 0,0 0-3 15,0 0-2-15,-8-11 1 16,8 10-6-16,0-1-6 0,0 2 9 15,0-3-3-15,0 2-8 0,0-2-12 16,-1 0-8-16,0 1-15 0,0 0-11 16,-1 0-5-16,2 1-2 0,0 0 2 15,0 0-2-15,0-1 2 0,0 0-1 16,0 0-2-16,0-1 0 0,2 0 7 16,3-1 1-16,2-1 4 0,0 1 3 15,3-1 0-15,-1 1-1 0,2-1 3 16,0 3 2-16,1 1-4 15,0-1-4-15,1 2-3 0,-2 0-7 16,1 0-5-16,-2 5 0 0,-2 0-3 16,0 4-1-16,-2 2 0 0,-3-1-1 15,-3 4 1-15,0 2 1 0,-6-1-1 16,-2 2 3-16,-2-2-1 0,-1 0 0 16,-1-1 2-16,-2-1 0 0,-1-2-1 15,0 0 1-15,-1-1 0 0,1-2-3 16,1 0-2-16,2-2 0 0,2-2-1 15,1-1 2-15,4-2 1 0,0-1-1 16,3 0 1-16,2 0-2 0,0 0-10 16,1 0 1-16,3 0 11 0,1 0 0 15,3-2 1-15,-1 0-1 0,2 1 1 16,0 1 1-16,2 0-2 0,-1 0 0 16,3 0 1-16,0 4 1 0,-1 0 2 15,2 3-2-15,-3 1 2 0,0 2-3 16,0 0 4-16,-3 1-2 0,0 1 3 15,-4-1 0-15,-1 0 6 0,-3-1 2 16,-2 0 7-16,-5 0 4 0,-3-1 1 16,-4 0-9-16,-1 0-8 0,-5-1-4 15,2-2-1-15,-3 0-2 0,0-2-2 16,1 0-1-16,-1-2-14 0,1 1-11 16,3 1-15-16,0-2-11 15,4 3-26-15,0-2-12 0,5 1-31 16,2 0-49-16,5 0-52 0,1 0 8 15,0-3-120-15</inkml:trace>
  <inkml:trace contextRef="#ctx0" brushRef="#br0" timeOffset="46964.17">7243 10180 446 0,'0'0'211'0,"0"0"-43"0,0 0 14 0,0 0-67 16,0 0-20-16,0 0-31 0,0 0-14 15,0 0-21-15,0 0-19 0,-1 0-6 16,-1 1-4-16,1 0 0 16,0 1-22-16,0 0-47 0,1 2-49 15,3-1-81-15,2 0-82 0,1-1-66 0</inkml:trace>
  <inkml:trace contextRef="#ctx0" brushRef="#br0" timeOffset="47557.8">7678 9994 328 0,'0'0'78'16,"0"0"19"-16,0 0 25 0,0 0-35 15,0 0-28-15,9-35 4 0,-7 27 14 16,0 0-29-16,-1 1-14 0,0 0 7 15,-1 1 1-15,0 0-12 16,0 1-6-16,0 0-2 0,-2 2-7 16,-1-1-8-16,0 1 0 0,-1 1-4 15,0-1-3-15,0 2-1 0,-1 1-2 16,0 0 0-16,0 3 1 0,-2 2-2 16,1 2 2-16,-3 3 1 0,1 3 0 15,-3 2 1-15,1 3 0 0,1 2-1 16,1 1 0-16,1 1-1 0,4 0 1 15,0-1 0-15,3-1-5 0,1-1 2 16,4-2 4-16,4-3 0 0,1-1 0 16,3-3-2-16,2-2 2 0,1-3 1 15,2-3 23-15,0-2 10 16,1-1 5-16,1-6 1 0,-2-4 2 16,2-4-7-16,-2-4 8 0,-2-4 0 15,-1-3-6-15,-4-9-9 0,-4-8-12 16,-4-3-13-16,-3 7-1 0,-1 12-2 15,-4 13-1-15,-3 9-6 0,-3 0-14 16,-1 1 7-16,-3 2 0 0,-4 2-24 16,1 2-21-16,1 4-31 0,2 1-40 15,2 1-45-15,1 6-62 0,3-1-19 16,3-3-128-16</inkml:trace>
  <inkml:trace contextRef="#ctx0" brushRef="#br0" timeOffset="48014.54">8013 9920 353 0,'0'0'168'0,"0"0"-58"0,0 0 43 0,0 0-59 15,20-34-25-15,-19 24-35 0,-1 3-11 16,0 1-14-16,-2 3-3 0,-2-1 2 16,-2 4-8-16,1 0-2 0,0 0-9 15,-2 4-1-15,0 3 8 0,-2 2 3 16,0 2-1-16,1 1 1 0,0 1 1 16,0 0 0-16,2-2-5 0,2 0-9 15,2 1 7-15,2-2 5 0,0 0-1 16,3 0 2-16,2 0 0 0,2-1 2 15,4 0 0-15,0 0 3 0,3 0 2 16,2-1 5-16,1 0 7 0,0 1 1 16,2 0 4-16,-1 0 2 0,-1 1 10 15,-2 1 4-15,0-1 3 0,-4 1-13 16,-3 0-8-16,-4 1-1 0,-3 0-5 16,-1 0 2-16,-8 0-7 0,-1 0-7 15,-4 0 1-15,-4-1-1 0,-1-1-3 16,-1-2-33-16,-1 0-27 0,1-2-34 15,0-2-32-15,1-1-41 0,-4-5-42 16,4-3-86-16</inkml:trace>
  <inkml:trace contextRef="#ctx0" brushRef="#br0" timeOffset="48243.63">8049 9905 566 0,'0'0'75'0,"0"0"61"0,0 0-2 0,28-36-52 0,-17 25-11 16,-1 2-19 0,1-1-15-16,1 2-16 0,-1 2-17 15,1 0-4-15,0 2 0 0,1 2-5 16,2 1-45-16,-1 1-56 0,3 0-43 15,5 3-37-15,-3 0-46 0,-2 0-158 0</inkml:trace>
  <inkml:trace contextRef="#ctx0" brushRef="#br0" timeOffset="48712.83">8497 9870 182 0,'0'0'190'0,"0"0"-83"0,0 0 52 16,0 0-57-16,11-42-14 0,-11 33-27 15,0 2-11-15,-1 0-22 0,-2 1-15 16,0 0-11-16,-1 3-1 0,-1 1-1 16,0 2-2-16,-2 0-1 0,-1 4 2 15,0 3-3-15,-3 0 4 0,0 0 0 16,1 1-11-16,-1-1 10 0,2 2-1 15,2 1-3-15,1-1-6 0,3 0-2 16,2 3 4-16,1-2 6 16,1 1 3-16,3 0 0 0,2-1 0 15,0 1 0-15,1-1 0 0,1 1 1 16,0-1-1-16,0-1 0 0,0 2 0 16,2-2 2-16,-1 1 12 0,0 0 11 15,0-1-2-15,-1 2 0 0,-2-2 0 16,-1 2-8-16,-1-1-5 0,-2-1-2 15,-2 1 1-15,0-1 4 0,-3 1 7 16,-1-1 2-16,-3 0-3 16,0-1-8-16,-3 1 2 0,0-2-7 15,-1 0-3-15,-2-1-3 0,1-2-2 16,-2 0-28-16,0-1-28 0,1-3-17 16,-3 0-23-16,2 0-53 0,0-3 2 15,-1-8-17-15,2 2-45 0</inkml:trace>
  <inkml:trace contextRef="#ctx0" brushRef="#br0" timeOffset="48934.47">8414 9819 582 0,'0'0'17'0,"0"0"130"0,0 0-60 0,47-27-47 0,-30 18-23 0,2 1-16 15,2 0 0-15,-1 1-1 0,3 0 2 16,0 3-2-16,-2 1-1 0,3 2-13 16,-1 1-37-16,0 0-45 0,9 4-33 15,-7-2-67-15,-4-2-118 0</inkml:trace>
  <inkml:trace contextRef="#ctx0" brushRef="#br0" timeOffset="49799.94">2270 10307 295 0,'0'0'71'0,"-3"0"-11"0,1 0 41 16,0 0-24-16,1 0-10 0,1 0 10 15,0 0 9-15,0 0-24 0,0-1-30 16,3 1 10-16,3-1 15 0,1 0 13 16,1-1-6-16,6 1-14 0,1-1-16 15,2 1-8-15,0 0-11 0,5-1-5 16,0 1-6-16,-1-1-1 0,6 0-1 15,-2 1-1-15,-1 1-1 16,-1 0 0-16,-2 0 0 0,1 0-27 16,-1 0-45-16,-4 2-50 0,2 1-55 15,4-2-73-15,-5 0-57 0</inkml:trace>
  <inkml:trace contextRef="#ctx0" brushRef="#br0" timeOffset="50615.04">2940 10090 358 0,'0'0'52'0,"0"0"10"0,0 0 32 0,0 0-54 0,0-9-10 15,3 5 26-15,0-1 5 0,2 0 13 16,0-2-5-16,1 0-15 0,5 0-8 16,0 0 4-16,2-1 1 0,2 1-12 15,-1 0-10-15,2 0-7 0,-1 0-6 31,-1 3-8-31,-1 1-3 0,-1 1-4 0,-4 2-1 0,0 2-3 0,-3 3 0 16,-2 3 3-16,0 0 0 0,-1 3-7 16,-2 0 7-16,-3 0-5 0,-2 1 5 15,-3 0-27-15,1 1-11 0,-2-1 5 16,0-2-2-16,-1 0 6 0,2-1 12 16,-1-1 0-16,0-1-8 0,0-1-13 15,0-1-1-15,1-1-14 16,5-1 1-16,-2-2 25 0,3 1 27 15,2-2 2-15,0 0 3 0,0-1-5 16,2-1 0-16,3-1 9 0,0-1 7 16,1 1-3-16,4 1 6 0,-2 0-1 15,1 0 3-15,0 1 4 0,2 1 5 16,-1 0 4-16,-1 2-2 0,3 2-6 16,-3 0-6-16,3 2-2 0,-2 1-6 15,-2 1 2-15,4 0-3 0,-2 2 1 16,-2 0 5-16,0 1-3 0,-2-1-1 15,-3 1-1-15,-3 1 4 0,0-2 16 16,-2 2-3-16,-5 1 1 16,-3-2 6-16,-3 0-7 0,-4 1-10 15,-3-2-10-15,-1 0-5 0,-1 0-1 16,-3-2-3-16,1 0-27 0,1-1-24 16,-3-1-14-16,3 0-15 0,1-1-22 15,4-2-23-15,-3 1-34 0,7-1-21 16,3-2-112-16</inkml:trace>
  <inkml:trace contextRef="#ctx0" brushRef="#br0" timeOffset="50787.2">3347 10345 776 0,'0'0'170'0,"0"0"-43"0,0 0-24 15,-5-2-76-15,0-1-27 0,0-1-41 16,-2-1-56-16,1 0-31 0,0 2-57 16,1-1 18-16,2 1-65 0,1 0-60 0</inkml:trace>
  <inkml:trace contextRef="#ctx0" brushRef="#br0" timeOffset="51349.73">3655 10119 231 0,'0'0'57'0,"0"0"7"0,0 0 36 16,0 0-27-16,6-34-10 0,-6 28-8 16,0 1-1-16,0-1-12 0,-2 2-6 15,0 0-1-15,-2 1 0 16,-1 0-2-16,3 0-4 0,-2 2-10 16,0 0-13-16,-1 1-5 0,-1 0 1 15,2 0-2-15,-3 4-3 0,-1 1 3 16,-1 4-1-16,-1 2 1 0,0 2-3 15,0 2 3-15,0 1 0 0,1 2 0 16,2 1 0-16,1 1-2 0,4 1-4 16,2 0 3-16,0 0-1 0,2-2 0 15,5 0 4-15,0-3 9 0,1 0 18 16,3-3 20-16,-1-2 14 0,-1-3 6 16,3-2 4-16,-2-3-11 15,1-3-6-15,-1-2 10 0,0-5-6 16,1-2-12-16,0-4-13 0,-1-3-6 15,-2-3-6-15,-3-2-10 0,1-3-4 16,-4-4-3-16,-2 0-4 0,0-1-8 16,-3 3-12-16,-3 4-1 0,-2 5-1 15,0 4-5-15,1 5-17 0,0 2 4 16,-2 2-43-16,2 3-17 0,1-1-6 16,1 2-3-16,3 0-36 0,1 2-89 15,1 0-104-15</inkml:trace>
  <inkml:trace contextRef="#ctx0" brushRef="#br0" timeOffset="51850.12">3940 10061 576 0,'0'0'105'0,"0"0"11"0,0 0 28 0,0 0-92 0,2-24-23 0,-4 19-12 16,1 2-17-16,-3-1-2 0,-1 2-3 16,-1 1 2-16,0 1 0 0,-2 2 2 15,-1 3 0-15,-4 1-3 0,5 1-21 16,-2 1-13-16,-2 0-1 0,4 2 9 15,0-2 16-15,1 0 6 0,0 0 8 16,3-1 0-16,2 0-3 0,0-2 2 16,2 1 0-16,0-1 0 0,4 1 1 15,2 0 3-15,1-1 6 0,-1 0-1 16,1 1-2-16,1-1-2 0,1-1 3 16,2 0 3-16,-1 0 2 15,1 0-1-15,0 0 9 0,0 0-6 16,2 0 1-16,-2 0-1 0,-2 2 6 15,0-2 6-15,-3 2 1 0,-2-1-3 16,-2 4-7-16,-1-2-2 0,-1 0 0 16,-2 1-3-16,-3 0 6 0,-3 1-8 15,-3 0-3-15,-1 0-3 0,-2-1-1 16,0 1-3-16,1-2-2 0,-4-1-38 16,4-2-41-16,0-1-58 0,2-3-43 15,-1-1-7-15,1-4-96 0</inkml:trace>
  <inkml:trace contextRef="#ctx0" brushRef="#br0" timeOffset="52086.35">3931 10023 572 0,'0'0'139'0,"0"0"-23"0,0 0-1 0,0 0-61 16,0 0-23-16,17-29-8 0,-11 24-12 16,1 0-11-16,-1 2-3 15,2-2 1-15,1 3-1 0,2 0-17 16,0 0-9-16,3 1-34 0,0 1-59 16,8 0-53-16,-3 0-24 0,-4 0-86 0</inkml:trace>
  <inkml:trace contextRef="#ctx0" brushRef="#br0" timeOffset="52491.51">4233 10039 500 0,'0'0'110'0,"0"0"25"0,0 0-30 15,0 0-56-15,0 0-18 0,0 0-1 16,0 0-10-16,7-36-4 0,-13 33 1 15,0 1-11-15,-2 2-6 0,-2 0 0 16,0 5-4-16,-2 1 3 0,0 2 1 16,-2 3-10-16,2-2-22 0,-1 3-10 15,3-1-7-15,1 0 18 0,3-1 16 16,1-1 13-16,2 1-1 0,3-1 3 16,0-1-1-16,3 1-2 0,3-2 3 15,0 2 1-15,1-2-1 0,0-1-2 16,3 0 2-16,0 1 0 0,0 0 0 15,1-1 3-15,-1 0 13 0,0 1 2 16,2-1 10-16,-2 1 3 0,0 1 9 16,-2-1-7-16,-2-1-11 15,0 1-7-15,-4 0-4 0,1 0-3 16,-3-2-7-16,-3 2 13 0,-2 1 0 16,-2-1-8-16,-2 0-3 0,-1 1-3 15,-1-1-22-15,-1-1-29 0,-2 0-24 16,-1-1-34-16,-5-1-50 0,1 1-65 15,5-3-96-15</inkml:trace>
  <inkml:trace contextRef="#ctx0" brushRef="#br0" timeOffset="52804.67">4158 10025 372 0,'0'0'88'0,"0"0"7"0,0 0 1 0,0 0-30 0,0 0-14 16,36-28-1-16,-24 22 2 0,0 1-2 15,0 0-13-15,1 0 6 0,0 1-12 16,0 0-6-16,-1 1-10 0,-1 0-10 15,0 1-2-15,-1 1-3 0,1 0-1 16,-1 1-23-16,1 0-53 0,-1 0-35 16,9 0-31-16,-3 0-22 0,-2 0-121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17.08099" units="1/cm"/>
          <inkml:channelProperty channel="Y" name="resolution" value="1090.7789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1-20T14:53:40.6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02 8412 89 0,'0'0'20'0,"0"0"22"0,0 0 2 0,0 0 11 16,0 0-16-16,11-8 4 0,-10 8 6 15,-1-1-16-15,2-1-13 0,-1 1-11 16,0 1-3-16,1-1 0 0,0-1 1 16,1-1 5-16,-1 2-1 0,1-1 3 15,-1 1 0-15,-1 1 6 0,0 0-7 16,0 0-6-16,-1 0-2 0,2 0-1 16,-2 0 6-16,1 0 0 0,-1 1 8 15,0 0 6-15,0-1 5 0,0 0 3 16,0 0-1-16,-2 0 1 0,-2 0-5 15,-3 0-19-15,-1 0-7 0,-6 1-1 16,0 3 1-16,-5 2-2 0,-2 2 2 16,-2 2-1-16,-2 2 1 0,0 2 0 15,1 0-1-15,1 1 1 0,0 1 0 16,1 0 3-16,4-1-1 0,2 0 2 16,3-2-4-16,2 0-1 0,4-1 1 15,4-1-1-15,3-2-3 0,0-1 0 16,6-2 2-16,4 1 1 0,3-2 2 15,1 1 8-15,3-3 6 0,2 2-3 16,1 1 2-16,1-2-2 0,0 3 1 16,-1-1-5-16,2 2-4 0,-2 2 0 15,0-2-1-15,0 0-1 0,-2 1 1 16,1 2 3-16,-3-2 4 0,-3 3 5 16,-1-1 5-16,-3 1 4 0,-4-2 1 15,-4 0-3-15,-1-1-1 0,-4 1 6 16,-6-1 6-16,-2 0-2 0,-3 1-10 15,-6-2-9-15,-2-1-6 0,-3-2-3 16,-3 0 0-16,0 0-3 0,-7 0-1 16,3-1 0-16,0 1 0 0,-3 2-17 15,8 0-5-15,-3 0-7 16,1 1-5-16,6-1-5 0,-2 0-13 16,4 1-19-16,2 1-28 0,3-1-33 15,7-1-36 1,5-2-74-16,4-1-40 0</inkml:trace>
  <inkml:trace contextRef="#ctx0" brushRef="#br0" timeOffset="1002.19">11348 8936 81 0,'0'-4'3'0,"0"2"-2"0,0-3 11 16,0 2 23-16,0-2-14 0,0 0 2 15,2 2 19-15,-2-1 4 0,1 2-1 16,-1 0 5-16,1-1 11 0,-1 2 6 16,0 0-10-16,0-1-13 0,0 0-4 15,0 0-5-15,0 2-10 16,-1-1-5-16,2-1-3 0,0-1 3 15,0 1-1-15,0 0 6 0,0-2 6 16,0 2-3-16,0 1-3 0,0-1 2 16,-1 0-6-16,0 2-3 0,1 0-4 15,-1 0-4-15,1 0-4 0,-1 1-4 16,0 4-1-16,1 2 1 0,-1 1 4 16,0 3 1-16,0 5 2 0,-2 2 4 15,0 4-2-15,-1 1 1 0,0 3-1 16,-1 2 3-16,1 0-1 0,-1 0 1 15,1 1 12-15,-1-1-6 16,2 0 6-16,0-4 5 0,2 2-6 0,0-4-4 16,0-2-2-16,3-1-7 0,2-4-3 15,1-1 1-15,3-4-3 0,1 0 0 16,1-3 3-16,4-3 1 0,-1-1 5 16,3-3 1-16,0-4-1 0,2-2-3 15,-2-2 4-15,-1-2-2 16,1-1-2-16,-2-3-4 0,1 0-1 15,-5-1-1-15,-1-1-1 0,-2 2-3 16,-4-2 1-16,-2 2 0 0,-2 0-2 16,-5 3 0-16,-4 0-2 0,-3 3 0 15,-6 0-3-15,-2 2 3 16,-2 3-13-16,-4 0-6 0,2 2 0 0,2 0-2 16,0 0-7-16,3 1-8 0,3 0-13 15,1 0-20-15,3 1-28 0,2 0-32 16,3 0-36-16,7 3-20 0,0-2-49 15,3-2-77-15</inkml:trace>
  <inkml:trace contextRef="#ctx0" brushRef="#br0" timeOffset="1462.88">11878 9344 346 0,'0'0'109'0,"2"0"21"0,-1-2-28 0,1 0-28 0,0 1-15 16,-1 1-9-16,2 0 9 0,-3 0-18 15,2 5-3-15,-2 1-3 0,0 2-5 16,0 5-3-16,0 2-1 15,-1 1-5-15,0 4-1 0,-3-1-7 16,0 3-4-16,1-1-2 0,1 0-4 16,-1 0 0-16,-1 0-2 0,2-1-1 15,0-1 0-15,0-1-5 0,1 2-27 16,1-3-21-16,0 0-39 0,1 3-86 16,1-6-51-16,2-4-45 0</inkml:trace>
  <inkml:trace contextRef="#ctx0" brushRef="#br0" timeOffset="1999.63">13117 8650 97 0,'0'0'88'0,"0"0"-7"0,0 0 28 0,-2-1-6 0,2-1-21 0,0 1-14 16,0 1 0-16,0 0 0 0,0 0-15 15,4-1-6-15,1 1 8 0,3 0-16 16,3 0-1-16,1 0-1 0,3-1-15 16,0 0-11-16,2 1-3 0,-1 0-3 15,3 0-4-15,-2 0 0 0,2 0-1 16,0 1-2 0,0 0-30-16,-1 3-32 0,-3-2-23 15,0 1-47-15,-1 1-26 16,-2 1-104-16,-8-3-71 0</inkml:trace>
  <inkml:trace contextRef="#ctx0" brushRef="#br0" timeOffset="2183.26">13123 8826 483 0,'0'0'50'0,"0"0"14"16,0 0 25-16,0 0-34 0,0 0-5 15,45 0-12-15,-28-1-19 0,4-2-15 16,3 1-3-16,-1 1-1 0,3 0 0 16,3 1-35-16,9-1-61 0,-7 1-70 15,-2 0-129-15</inkml:trace>
  <inkml:trace contextRef="#ctx0" brushRef="#br0" timeOffset="4340.25">13567 11096 374 0,'0'0'101'0,"0"0"-11"0,0 0 7 0,0-4-33 16,0 0-10-16,0-2 5 0,3-2-4 15,1 0-7-15,3-3-7 0,-2 2 3 16,3-4-7-16,1 2-10 0,-1 0-6 16,2-3-4-16,2 2-9 0,1 0 0 15,-2 1-4-15,3-2 1 0,-4 4-2 16,2-1-3-16,-1 2-1 0,-1 3 1 15,1 0 0-15,-3 0 1 0,0 3-2 16,0 1 1-16,1 1-2 0,-1 0 1 16,0 3 0-16,1 2-1 0,-3 2 0 15,1 3 2-15,1 2 0 0,0 1 0 16,-2 2 0-16,2 1 0 0,0 3 1 16,0-1-1-16,1 3 0 15,1 0 0-15,-2 1 0 0,1 1-3 16,0-2-1-16,0 3-1 0,-1 0 2 15,1-1 1-15,-1-1 1 0,-3-1 1 16,1 1 0-16,0-2-1 0,-3 0 1 16,0-1 0-16,1-3 0 0,-1-1 2 15,0-1-1-15,2-1-1 0,-2-4 2 16,3-1 0-16,-1-3 3 0,-1 0 0 16,1-4-1-16,0-1 2 0,0-3 4 15,4-4 5-15,-4-2-1 0,0-2 3 16,0-3 1-16,1-1 1 0,-1-2 0 15,-1-4 0-15,1-1-5 0,0-3-1 16,0-3-3-16,1-2-1 16,3-6-3-16,1-7 0 0,1-7 0 15,1-2 0-15,0 3 3 0,-1 5 3 16,-2 2-1-16,0 0 1 0,0-1 0 16,-3 2-1-16,2-4 0 0,1 0 3 15,-2-1-5-15,2 0 0 0,-1-3-8 16,-2 0 4-16,1 1-2 0,1-2-1 15,1-2-2-15,-4 0 1 0,3 2-1 16,-2-1 0-16,2 0 0 0,-2 0 0 16,2 0 0-16,-3-4 0 0,1 3 0 15,2-3 0-15,0 1 1 0,0 1 2 16,1-1-2-16,-3 1-1 0,2 1 0 16,0 1 0-16,1-2 0 15,0 1 0-15,2-1 0 0,-3 1 0 16,3-1 0-16,0 0 1 0,-3 0-1 15,1 2 0-15,-1-2 1 0,2 3-1 16,-1 0 0-16,-1 0 0 0,0 0 0 16,0-1 0-16,1 1 0 0,-1 1 1 15,0-2-1-15,0 2 0 0,3 0 0 0,-3 1 0 16,0 1 0-16,1 0-1 16,-1 2 1-16,-1-2 0 0,1 1 0 15,-1 0-1-15,-2 1 0 0,3 1 1 16,-3-1 0-16,0 1 2 0,2 0-2 15,-4-2-2-15,2 1 2 0,-3 3 1 16,1 0-1-16,2 3 0 0,-2-2 0 16,2 2 0-16,-1 0 0 0,-2-1-1 15,1 3 1-15,0-1-1 0,0 1 1 16,-1 2-1-16,1 5 1 0,-1 4-1 16,1 4 1-16,-1 1 0 0,-1-4 0 15,1-2 1-15,1-3-1 0,-3 3 1 16,3 0-1-16,-3 2-1 0,0 0 1 15,0 1 0-15,0 2 0 0,0 0-2 16,0 2 2-16,0-1 0 0,0 3 0 16,-3 2 2-16,3-1-2 0,-3 2 0 15,3 1 0-15,-2 1 2 0,1 2-2 16,1 1 3-16,0 2-2 0,0 0 1 16,0 1-2-16,0 1 1 0,0 1-1 15,3 0 0-15,-3 2-2 0,3 1 0 16,3 1 1-16,-3-1-2 0,0 2 2 15,2 0-1-15,0 0 1 0,3 0 0 16,1 1-1-16,-3 0 2 16,3 1-1-16,-3 1 0 0,5 0 1 15,-2 0-1-15,3 1 2 0,2 0-1 16,0 0 0-16,3 0-1 0,2 0 1 16,2 0 0-16,1-1 0 0,0-1 0 15,3 0 0-15,4 0 0 0,4 0 1 16,11 1-2-16,8 0 2 0,-1 0-3 15,4 0 2-15,-5-2 0 0,-3 1 0 16,1 0 1-16,2 2-1 0,0-2 1 16,2-1-2-16,-1 1 1 0,4-1 0 15,2 0-2-15,3 0 2 16,2-1 1-16,-1 0 0 0,4 0-1 16,0-2 0-16,1-1 1 0,1 2-1 15,0-2 0-15,0 2 0 0,1-2 0 16,3 1 0-16,1 0 2 0,1-1-2 15,0 1 0-15,-2-1 2 0,0 1-2 16,-1 0 0-16,5 1 0 0,-2 0 1 16,4-1 1-16,1 1-2 0,-1-1 2 15,-1 1-2-15,2-1 1 0,-1-1 0 16,0 1 1-16,4 0-2 0,-2 0 0 16,0 1 1-16,2 0-1 0,-2 1 0 15,-2 0 0-15,2 0 0 16,0 0-1-16,2 0 1 0,-2 0 2 15,1 0 0-15,1 0 0 0,-3 0-1 16,2 0 0-16,-1 0 0 0,2 0 1 16,1 1-1-16,-2-1 1 0,-2 1-2 15,-1 1 0-15,-1 0-1 0,1 0 0 16,0 0 1-16,-2 0 3 0,2 0-3 16,-2 0-1-16,-2 1 1 0,0-2 0 15,-3 2 1-15,-1 0-1 0,0 1 0 16,-5 0 0-16,0 0 0 0,-2 2 1 15,-3 0-1-15,-5-1 0 0,-2-1 0 16,-3 0-2-16,-5-1 2 0,-1 0 0 16,-3 0 0-16,-4 1 0 0,-8-3-1 15,-4 2-5-15,-8-2-5 0,0 0-13 16,1 0-19-16,1-1-44 0,0 1-44 16,-3-2-110-16,-6-3-120 0</inkml:trace>
  <inkml:trace contextRef="#ctx0" brushRef="#br0" timeOffset="7681.69">17122 7896 61 0,'0'0'82'0,"0"0"-6"0,0 0 22 0,0 0-14 16,0 0-31-16,3-2-16 0,-3 0-13 15,3 0-6-15,-3 0-6 0,2-1 1 16,-2 0 9-16,3 1 6 0,-3 0 5 16,2 2-2-16,-1-1 4 0,-1 0-5 15,0 0 1-15,0 1 1 0,0 0-2 16,0 0-4-16,0 0-1 0,0 0-6 16,0 0-1-16,0 0-1 0,0 0-2 15,0 0 1-15,0 0 1 16,0-1-2-16,-4-1-3 0,-3 0-6 15,-3 0-3-15,-2 1 2 0,-4 1-4 16,-3 0 1-16,-2 4 0 0,-4 1-1 16,-2 2-1-16,2 4 1 0,-2-2-1 15,2 3 0-15,4 2-2 0,-1 0 1 16,5 0-8-16,3 1-1 0,4-1 3 16,1-1-1-16,7-1 3 0,2 0 0 15,5 0 0-15,4-1-1 0,4-1 5 16,1-1 0-16,4 1 1 0,2-1 0 15,2-1 0-15,-1 0 0 0,1 1 1 16,2 0 1-16,-3-1 4 0,-1 1-1 16,0 1 2-16,-5-1 7 0,0-1-1 15,-3 2 7-15,-1 0 0 0,-4-1 2 16,-2 2 1-16,-2-2 3 0,-3 1-4 16,-6 0 1-16,-3-1-3 0,-4 2 0 15,-6-2 1-15,0 1-9 0,-8-1-2 16,0-1-7-16,-3-1-1 0,-8 0-2 15,-4 0 0-15,4 0-5 0,6-1-17 16,5-3-14-16,10 1-14 0,-2-1-21 16,-1 2-18-16,5 1-32 0,4 1-48 15,2-2-18-15,7-2-95 16</inkml:trace>
  <inkml:trace contextRef="#ctx0" brushRef="#br0" timeOffset="8353.56">17330 8321 273 0,'0'0'90'0,"0"0"-42"0,0 1 8 0,0 1-5 0,0-2-28 16,2 1 9-16,4 0-4 0,-1 0-8 15,2-1 7-15,2 1 11 0,0-1 1 16,1 0-1-16,4 0 5 16,0 0-6-16,0-1 0 0,1-2-1 15,0 1-17-15,1-1-3 0,0-1 2 16,-2-1-4-16,0 1 0 0,1-2 4 16,-4 0 1-16,0-1 3 0,-3 1 2 15,-2-1 3-15,-2 1 3 0,-1 1-10 16,-2-4-6-16,-1 2-10 0,-3-1-3 15,-2 1 1-15,-3-1-2 0,0 1 2 16,-6 0-2-16,-2 1-2 0,-3 4 2 16,-1 0 2-16,-1 2 3 0,-2 0 3 15,-3 4 3-15,1 2-4 0,1 2-1 16,-1 0-2-16,3 4 3 0,0 1-4 16,4 0 3-16,1 3 1 0,4-1 3 15,3 0-2-15,3 0 8 0,2 1 11 16,5-2 12-16,0 0-5 0,8 0-6 15,0-2-3-15,5 0-4 0,1 0 0 16,3-3-3-16,2-1 8 0,0 2-3 16,3-2-10-16,2-3-10 0,1 0-1 15,-1 0-2-15,3-1-25 0,3-1-35 16,0-1-28-16,0-2-32 0,0 0-39 16,11-1-87-16,-11-2-87 0</inkml:trace>
  <inkml:trace contextRef="#ctx0" brushRef="#br0" timeOffset="9135.01">17819 7760 156 0,'0'0'105'0,"-1"0"-6"0,0-1 9 0,-2-1-31 16,3 1-33-16,-3-2 6 0,1-1 10 16,1 0-13-16,-1-1 2 0,2 0 3 15,-1-2-2-15,1 1-7 0,0 1-2 16,0-2-5-16,1-1-10 0,4 1-8 16,1-1-7-16,-1 1-4 0,1 1-3 15,1 0 3-15,-1 2-1 0,3-2-1 16,-1 3 4-16,0 1-2 0,0 1 1 15,0 1-1-15,-3 0-1 0,-1 3 1 16,-2 3-1-16,1 1-3 0,-3 3 1 16,0 1 0-16,0 2-2 0,0 2-1 15,-3 0-1-15,-2 2 3 0,0-2-1 16,-4 2-1-16,0-1 0 0,1-1 0 16,0-2 1-16,-2 0 1 0,2-3 1 15,2 0 4-15,1-3-1 0,4-2 1 16,-1-1-2-16,2-2-3 0,0 2 2 15,2-3 6-15,2 1 6 0,6-2 5 16,1 0-1-16,2 0-2 0,4-1-9 16,2 0-2-16,1-2 2 15,3 1 0-15,2 0-5 0,0 2-2 16,0-3-2-16,1 2 0 0,-2-1 0 16,-1 2-1-16,1 0-3 0,-4 0-17 15,-1 0-11-15,-3 0-14 0,-2 0-28 16,-3 1-41-16,-1 2-62 0,-4-1-55 15,-3 0-65-15</inkml:trace>
  <inkml:trace contextRef="#ctx0" brushRef="#br0" timeOffset="10260.93">15109 9043 199 0,'1'0'38'0,"1"0"17"0,1 0 34 0,2 0-24 16,1 0-26-16,1 0 4 0,5 0 1 15,-2-1-16-15,4-2 4 0,0 1 9 16,3 1-4-16,1-1-6 0,4-1 6 15,0 1-2-15,2 2 0 16,0-1-9-16,6 0-4 0,3 0 1 16,9 0-2-16,6 0-3 0,4 0-5 15,-3 0-1-15,3 1 9 0,0 0-8 16,1-1-2-16,5 0-2 0,0 0 1 16,4-1 5-16,3 1-1 0,0 0 0 15,4 1 1-15,2-2 1 0,2-1-2 16,6 1 1-16,1-2 1 0,1 1-1 15,4-2-2-15,2 3-4 0,1-2-4 16,0 2-2-16,6 0-1 0,3-2 6 16,-1 1-5-16,5-1-1 15,-1 1 1-15,6-1-3 0,0 1 1 16,2-1-1-16,0 0 4 0,1 0-4 16,-1 2 2-16,2-2-2 0,1 2 0 15,3-1 6-15,-1 0-3 0,-2 1 0 16,3-2 2-16,-1 3-5 0,3-2 6 15,-2-1-3-15,2 1-2 0,0 0-1 16,3 1 0-16,1-1 7 0,-2 0-6 16,1 0 3-16,0 0 0 0,-2 1-1 15,2-2 1-15,-7 2-2 0,0-1-1 16,-3-1-1-16,-4 2 0 0,-4-3 4 16,-5 1-3-16,-4 0-1 0,-7-1 0 15,-6 2 0-15,-4-2-1 0,-6 1-18 16,-5 0-31-16,-7-2-60 0,-7-2-85 15,-16-1-127-15,-10-1-274 0</inkml:trace>
  <inkml:trace contextRef="#ctx0" brushRef="#br0" timeOffset="16384.23">15875 9765 104 0,'0'0'270'0,"0"0"-172"0,0 0-46 0,0 0 56 15,29 0-19-15,-12 0-6 0,5 0 11 16,2-2-15-16,6-1-12 0,0 0-9 16,9-1 0-16,9 1-16 0,7-1-15 15,0 0-8-15,-1 2-11 0,-10 1-1 16,-4 1-3-16,-2 0-2 0,-11 3-2 16,-5-1 0-16,-5 0-1 0,-4 2-21 15,2 0-18-15,1 2-26 0,0 3-19 16,-3-1-30-16,-5 1-37 0,-5 6-16 15,-3-2-44-15,0-2-83 0</inkml:trace>
  <inkml:trace contextRef="#ctx0" brushRef="#br0" timeOffset="17290.48">15916 9842 113 0,'0'0'49'0,"0"0"-19"0,0 0 26 0,0 0-10 0,0-3-10 16,0 1-2-16,0 2-1 0,-3 0 5 16,-2 0 1-16,1 0 6 0,-1 0-2 15,0 0-4-15,2-1 3 0,-2 1 1 16,2-1 2-16,-2 1 1 16,2-2 5-16,0 1-4 0,0-1-1 15,-2 0 3-15,2 0 5 0,0 0-6 16,-2-1-2-16,2 3-4 0,1-3-8 15,-4 1-2-15,3 0-11 0,0-1-3 16,1 0-1-16,-1 2-6 0,0 0-6 16,1 1 2-16,2-1-1 0,0 1 1 15,-1 0-2-15,1 0-3 0,0 0-2 16,3 1-1-16,2 0 1 0,1 4 4 16,6-1 0-16,1 1 4 0,3 1 1 15,3 2-3-15,1 1 7 0,2 4 2 16,1 0 2-16,2 3-2 0,0 1 0 15,-3 2-1-15,1 1-1 0,0 0 1 16,-1 2-3-16,0 1-1 0,-2-1-5 16,-2 0-1-16,-5 1 0 0,-2 1 0 15,-5-2 1-15,-4 1-3 0,-2 0 6 16,-5 1-3-16,-9 1-3 0,1-1 3 16,-5 0-4-16,-2 1 1 0,-2-2-1 15,-1 0 1-15,-1 0-1 0,2-2-1 16,-2-2 1-16,2 1-1 0,0-5 0 15,3 1 2-15,0-4-2 0,3 0 3 16,2-4-3-16,3-1 0 0,3-1 1 16,2-1-1-16,3-2 0 15,3 0-2-15,0 0-2 0,7-2 2 16,3 2 2-16,6-2 2 0,6-1 4 16,6 0-1-16,5 0 2 0,9 0-1 15,5-1-1-15,2-1-2 0,-8 0-1 16,-6 2-2-16,-12-2 0 0,-1 2 1 15,-4 0-2-15,4 0 0 0,3 0-15 16,5 0-31-16,-6 0-36 0,3 0-48 16,5 0-58-16,-6 0-102 0,-2 0-95 15</inkml:trace>
  <inkml:trace contextRef="#ctx0" brushRef="#br0" timeOffset="17868.7">17272 9703 324 0,'3'-3'78'0,"2"-1"-2"0,1 1 18 0,-1-1-13 0,1 1-42 0,-3 2 3 16,-1-1 18-16,1 1-9 0,-3 1-7 16,3 0-4-16,-3 0-1 0,0 0 0 15,0 0-4-15,0 0-1 0,-1 3-5 16,-2-1-5-16,-1 4-3 0,-2 1-7 16,-2 0-7-16,-1 4-2 0,-4 3-5 15,-3 3 1-15,0 6 0 0,-6 4-1 16,-4 9 0-16,-6 13 0 0,0 15 2 15,-1 5-1-15,8-1-1 0,6-6 5 16,8-5 16-16,3-3 16 0,6 0 9 16,2-2 3-16,0-3 1 0,5-4-12 15,3-3-9-15,4-5-14 0,3-2-2 16,-1-7-6-16,0-7-4 16,-4-6-1-16,2-3 0 0,3 0-2 15,2-2-23-15,2-1-46 0,3-5-42 16,-3-4-45-16,9-6-78 0,-5-2-69 15,-3-3-160-15</inkml:trace>
  <inkml:trace contextRef="#ctx0" brushRef="#br0" timeOffset="18604.12">17553 10092 402 0,'0'0'91'0,"0"0"-5"0,0 0 43 0,0 0-12 0,5-35-54 16,0 25 6-16,4 0-6 0,-1-1-17 15,3 2-17-15,3 0-4 0,-2 1-2 16,0 1-3-16,4 0-1 0,0 2-8 16,1 2-7-16,3 1-1 0,-2 2 0 15,1 2-3-15,-3 4 0 0,1 2 0 16,-2 3 0-16,-3 2 0 0,-4 3 0 16,-2 3-3-16,-2 2 3 15,-4 3 4-15,-4 1-3 0,-4 2 1 16,-3 0 0-16,-4 1-1 0,0 0-2 15,-2-2 1-15,-1 0-7 0,1-1-4 16,3-2-11-16,-3-3 4 0,4-2 11 16,0-2 5-16,5-5 2 0,0-2 0 15,2-4 1-15,2-5 2 0,4 0-1 16,0-6 1-16,4-4-1 0,5-2 0 16,3-5-1-16,3-1-1 0,1-2 2 15,3-1 4-15,2 0-4 0,4 1-1 16,0 1 1-16,1 1-1 0,0 2-1 15,3 1 0-15,-2 1 1 0,-2 1 0 16,0 2 0-16,-4 2-1 0,-3 0 0 16,0 1-1-16,-5 3 1 0,-2 0 0 15,-5 2 0-15,-2 2 0 0,-4 1-3 16,-4 2-12-16,-7 5 10 0,-4 4 1 16,-6 4 4-16,-1 6 1 0,-4 3 1 15,0 3 0-15,0 3 0 0,5-1 1 16,0 1 4-16,5-2 7 0,5 0 17 15,4-3 1-15,4-3 7 0,3-1-4 16,3-3 9-16,2-3 3 0,6-4-3 16,0-4-12-16,2-3-15 15,4-3-3-15,-1-1-12 0,3-4-2 16,2-1-14-16,1-2-30 0,1 2-19 16,1 0-38-16,0 2-45 0,10 2-53 15,-9 1-75-15,-2 0-140 0</inkml:trace>
  <inkml:trace contextRef="#ctx0" brushRef="#br0" timeOffset="19041.5">18231 10488 644 0,'0'0'120'0,"0"0"-33"0,13-16 20 0,-5 11-53 0,-4 0-40 16,1 1 15-16,-3 2-10 0,-1 2 0 16,-1 0-17-16,0 2 3 0,-3 5-5 15,-3 2 23-15,-5 3 12 0,4 2-6 16,-4 1-14-16,1-1-7 15,2 3 1-15,-1 0 3 0,1-1 0 16,-1-1 6-16,4 0 8 0,2-2 2 16,2-2 1-16,1 0-8 0,1-1-5 15,4-3 9-15,3 0 5 0,-2-1-2 16,5-2-1-16,-1 1-6 0,2-3-6 16,0-1-7-16,3-1-5 0,-2 0 1 15,4-1-3-15,-2-1-2 0,0-1 0 16,1-1-17-16,0 0-9 0,-2 0-2 15,2-2-16-15,-2-1-20 0,3 0-30 16,-4-3-45-16,3-8-81 0,-3 3-87 16,-4-4-175-16</inkml:trace>
  <inkml:trace contextRef="#ctx0" brushRef="#br0" timeOffset="19182.14">18332 10308 765 0,'0'0'77'0,"0"0"-51"16,0 0 2-16,0 0-28 0,0 0-99 16,0 0 10-16,4-23-93 0,3 16-163 15</inkml:trace>
  <inkml:trace contextRef="#ctx0" brushRef="#br0" timeOffset="19541.81">18792 10282 350 0,'0'0'240'16,"0"0"-100"-16,0 0 35 0,0 0-15 15,49-11-55-15,-31 6-18 0,2-1-7 16,0 0-25-16,1 1-30 0,0-1-19 16,0 2-5-16,-1 0-1 0,0 1-24 15,2 2-35-15,1-1-22 0,3 2-41 16,1 0-58-16,15 0-66 0,-8 2-70 15</inkml:trace>
  <inkml:trace contextRef="#ctx0" brushRef="#br0" timeOffset="20198.36">19494 10215 577 0,'0'0'108'16,"0"0"-1"-16,0 0 40 0,35-32-72 15,-22 20-42-15,0 2 19 0,2-1-14 16,-1 1-3-16,-1 1-4 0,1 1-5 15,-2 1-8-15,2 1-3 0,-1 3-2 16,-2-1-3-16,3 4-6 0,-1 0-4 16,-2 5-2-16,-2 4-2 0,-1 5 2 15,-4 3 1-15,-3 4-18 0,-1 3 18 16,-6 2 2-16,-5 2-1 0,-3 2 9 16,-1 0 4-16,0-1-7 0,-1-1-3 15,0-3-1-15,3-3-2 0,3-3 0 16,-2-1-10-16,4-5-9 0,2-2 5 15,1-6-10-15,0-3-4 0,3-2 13 16,1-2 13-16,1-6 0 16,2-3 2-16,5-1 1 0,1-4 2 15,2-2 4-15,4-1-1 0,2-3 3 16,3-2-7-16,0-1 1 0,5-1-2 16,0 1-1-16,0 3 1 0,0 1 0 15,-1 1 2-15,0 3 1 0,-1 2 0 16,-3 1-4-16,-2 2 1 0,-2 2-1 15,-3 0 0-15,-4 2 0 0,-4 3 0 16,-4 1-4-16,0 3 1 0,-7 1 3 16,-3 4 0-16,-5 5 7 0,1 4 2 15,-4 4-3-15,1 2-2 16,-1 3-2-16,1 1-1 0,3 1 8 16,1 1 13-16,3-2 1 0,3-1 0 15,2 0 5-15,4-3-5 0,1-2-5 16,3-5-5-16,3 1-5 0,5-5-3 15,2-3-1-15,2-4-4 0,4-1-2 16,3 0-23-16,1-5-26 0,4 1-11 16,0 0-17-16,1 0-31 0,0 0-34 15,-2 0-42-15,2-3 10 0,-6 1-71 16,-6 1-76-16</inkml:trace>
  <inkml:trace contextRef="#ctx0" brushRef="#br0" timeOffset="20526.48">19614 9989 575 0,'0'0'110'0,"0"0"9"0,4 0-5 0,3 0 9 16,4-2-64-16,2-2 10 0,5 0-22 16,3-1-15-16,2-1-9 0,0 1-12 15,0 1-7-15,2-1 0 0,1 2-4 16,-1 1-5-16,4 0-34 0,-2 1-35 15,1-1-58-15,8 2-53 0,-6-1-49 16,-4 0-120-16</inkml:trace>
  <inkml:trace contextRef="#ctx0" brushRef="#br0" timeOffset="20934.34">20082 9707 445 0,'0'0'222'0,"0"0"-136"0,0 0 42 15,39 1-22-15,-23 5-78 16,-1 3-18-16,1 6-5 0,-1 4-4 16,0 5 1-16,0 9 5 0,2 13 0 0,0 12 5 15,1 3 16-15,-1 0 19 0,-3-6 2 16,-1-7-11-16,-2 0-16 16,-2-1-12-16,-2 0-4 0,-4-2-3 15,2 0-1-15,-5 0 1 0,0-3-3 16,-5 0 0-16,1-3 0 0,-3-3 0 15,0-3 3-15,0-5-3 0,-2-7-7 16,3-7-15-16,1-2 0 0,-3-1-28 16,-1 1-38-16,0-1-31 0,-1-4-71 15,2-3-56-15,1-4-193 0</inkml:trace>
  <inkml:trace contextRef="#ctx0" brushRef="#br0" timeOffset="21729.46">20578 9450 252 0,'0'0'124'0,"0"0"-9"0,0 0-23 0,3-7-18 0,1 4-36 16,-2-1 17-16,3-1 11 0,0 1 6 16,-1-1 2-16,0 0-2 0,0 1-10 15,3-1-19-15,1 0-7 0,0 0-14 16,-1 0-7-16,6-1 1 0,-2 0-2 16,3 3 1-16,1-1-1 0,-1 2 0 15,1 1-4-15,-2 1-1 0,-1 0 2 16,-3 2-6-16,-2 3-2 15,-2 2-2-15,-4 2 1 0,-1 5 2 16,-3 0 1-16,-5 6 1 0,-4 0 3 16,-4 1-5-16,1 0 0 0,-2 0 0 15,-1-3-2-15,2 1 0 0,0-2 2 16,4-2 2-16,2-1 3 0,1-4 8 16,4 1 3-16,3-4 0 0,2-1 3 15,0-2-3-15,6-1 1 0,4-2 6 16,4-1-1-16,5-1-6 0,2-2-5 15,3 0-4-15,1-1-3 0,0 2-5 16,2 1 0-16,-3 1-2 0,0 0 1 16,-1 0-2-16,-1 0 0 0,-1 0-4 15,-2 2-23-15,-1 0-8 0,0 1-17 16,-2 0-13-16,-3 2-15 0,0-1-21 16,-1 1-23-16,-2 0-47 0,1 1-45 15,-4-3-31-15,-2 1-192 0</inkml:trace>
  <inkml:trace contextRef="#ctx0" brushRef="#br0" timeOffset="22873.32">16057 11110 94 0,'0'-1'47'0,"0"-1"-6"0,2-1 39 16,-2 2-2-16,0-1-15 0,0 0 17 15,0-1-4-15,1 3-4 0,-1-1-4 16,0 0 0-16,3 1-5 0,-3 0-3 15,0 0-10-15,0 0-8 0,0 0-17 16,0 2-11-16,0 3 3 0,0 2 1 16,0 3 0-16,-4 4 2 0,1 4-5 15,-2 1-5-15,3 4 0 0,-3 0 1 16,2 3 9-16,-2-2 1 16,0 1-3-16,1-3 0 0,-2-1 6 15,1-2-10-15,0-3-5 0,0-2-6 16,2-4-1-16,0-1-1 0,0-3 1 15,3-2-1-15,0-1 0 0,0-2-1 16,4-1 0-16,3 0 0 0,2 0 6 16,3-4 8-16,5 0 2 0,3-1 0 15,-2-2-4-15,5 1-2 0,3 0-6 16,-3-1-3-16,3 2-1 0,-1 0 0 16,-3 0-10-16,3-1-20 0,-4 0-10 15,-2 2-15-15,0-1-31 16,-5 0-33-16,0-1-48 0,-6 2-48 15,-3-2-104-15</inkml:trace>
  <inkml:trace contextRef="#ctx0" brushRef="#br0" timeOffset="23297.31">16081 10903 715 0,'0'0'140'0,"0"0"-1"0,3 2-113 0,2-2-1 0,1 0-25 16,0 0-2-16,0 0-29 0,1-1-56 16,7-5-66-16,-4 0-56 0,-1-1-207 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BD61D-6F51-9AE3-E9AB-AA58059072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E5DA879-33D9-8DE5-777E-A87746B6F59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7E930E-B408-FF79-5928-EC7F714B8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6B899-C8FB-4D5E-89E2-28393138D1BE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8674A3-C65E-0C3A-BD23-3346D8FA0B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8DD155-B9CD-6616-F747-E3889F4E10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C7B540-59B0-4C49-BAD9-04D9AD41C0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980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ABF3AC-1E43-293C-1438-15C14EEF91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6A29E9D-365D-8E2E-569E-A245039F95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F932F6-C9E2-BB06-1E09-7B715B0ACE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6B899-C8FB-4D5E-89E2-28393138D1BE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4EC5FD-A8C9-202B-DAAA-17A2A0659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CD2BB0-33D9-150B-FD59-35B058F6F6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C7B540-59B0-4C49-BAD9-04D9AD41C0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077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98B44E6-EAD1-CF43-967D-8DBCDB7CBC7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66E0FF5-C2E8-E778-2B27-1116C4D990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65E8AA-1ED3-308B-E6C0-851460B90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6B899-C8FB-4D5E-89E2-28393138D1BE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F98989-EDC7-C5A0-C008-627BCE0516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A001F6-6846-2BC5-F222-2686013A2D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C7B540-59B0-4C49-BAD9-04D9AD41C0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7752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B5F921-F465-1B19-4D17-B1505687B9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AD972A-0A50-C3F6-7B0A-2FBD7089F3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D7CA40-C970-38B9-BCA4-2CD8E230C1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6B899-C8FB-4D5E-89E2-28393138D1BE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E25F20-1979-EDC0-41CD-168EEB1FA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552EF1-F3BA-75A8-27E7-61505AA3C4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C7B540-59B0-4C49-BAD9-04D9AD41C0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692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DC283A-8CC9-851E-BA65-183739527B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08B7602-00CE-4665-D9F3-4D79F06C6D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CC11AB-6D28-684D-088B-9F6CA4B56B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6B899-C8FB-4D5E-89E2-28393138D1BE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0656F9-2538-618B-DC9B-21B89F7CD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508F5A-6D49-3FC4-B384-E838119D0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C7B540-59B0-4C49-BAD9-04D9AD41C0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1374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602361-9F75-07C3-824A-41132F33CC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9ECE13-FB62-32B2-9E7E-DB05621B0F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12E9A1-FBC2-1D70-B6CF-50A04D03B72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48F5C8C-E790-BAC5-54BF-071FB50CDE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6B899-C8FB-4D5E-89E2-28393138D1BE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F928B2-2F7F-FFF1-DFA0-13F16F8CB3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3CE40D-ED0A-4A05-C1DE-74D870F5C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C7B540-59B0-4C49-BAD9-04D9AD41C0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335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FEF247-6497-3807-B569-B53A64CE15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2B9552-872F-69E3-0098-858EEB5F5F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918F60-7275-1788-0D16-2767D8B157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E02C83E-F414-CDFA-BF0C-BE072A0460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A5CAFFE-C080-C285-D640-91B3627C502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382388A-BFFF-9665-356A-319861CF39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6B899-C8FB-4D5E-89E2-28393138D1BE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2503885-9A9F-25F3-3CA9-4EFD89E66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AA99EDB-B854-5A5E-4C90-F511254AEE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C7B540-59B0-4C49-BAD9-04D9AD41C0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701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2D7460-8FBC-7EFA-2579-2C42BEEA6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1671CB8-CE9B-CEA5-EF4B-FDA7EB028E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6B899-C8FB-4D5E-89E2-28393138D1BE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F5115CD-42A7-186D-06D7-DE9D51DE35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16A22A-A8CD-B08D-D15F-4C1A6AB04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C7B540-59B0-4C49-BAD9-04D9AD41C0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768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FEE18C0-A0C6-AA8C-34CC-0811B373B9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6B899-C8FB-4D5E-89E2-28393138D1BE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DF8FB2-1724-EFF9-338F-B58CC8A3C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56F42A-7B31-E8D8-B362-1E70C08105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C7B540-59B0-4C49-BAD9-04D9AD41C0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2881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93037D-97C1-B331-6E00-F001391205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187102-BDFA-45BC-5AFD-08E06FD465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D0C1CC1-4F2B-18EC-38EC-164FCAAE6A0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610337-F03B-0837-EDA5-BC06B9E37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6B899-C8FB-4D5E-89E2-28393138D1BE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6819702-F06E-9AB8-4177-5B66307FB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D95B1C-5AFF-5AFA-71E1-DDDA31F27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C7B540-59B0-4C49-BAD9-04D9AD41C0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017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53AE5C-2C63-D349-60CD-8F7691A7B6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E5AB55A-83C6-00BD-4443-E280CC4CBDB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2744314-D5D2-D942-CD73-C86CC418F8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CA051C3-CD27-F668-2511-145D514713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6B899-C8FB-4D5E-89E2-28393138D1BE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BB23ADF-14B6-DC9A-8511-D71F1B9ED0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FCA091B-5431-ADCE-617B-E501916D51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C7B540-59B0-4C49-BAD9-04D9AD41C0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606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A817FED-DD86-1E5B-BA76-7B6C1DDC59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21C323-5106-81CE-BCE6-3125D1375C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245E74-D04A-2297-DDD9-3AE41ECF65A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ED6B899-C8FB-4D5E-89E2-28393138D1BE}" type="datetimeFigureOut">
              <a:rPr lang="en-US" smtClean="0"/>
              <a:t>11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164B35-6666-65A7-BD39-CADAB6129B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7D66A8-2672-B141-6851-AC048C6E01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F7C7B540-59B0-4C49-BAD9-04D9AD41C0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356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customXml" Target="../ink/ink8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2209800" y="2130553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latin typeface="Arial" charset="0"/>
                <a:cs typeface="Arial" charset="0"/>
              </a:rPr>
              <a:t>Section 13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2895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/>
              <a:t>Inference Concerning </a:t>
            </a:r>
            <a:r>
              <a:rPr lang="el-GR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b="1" i="1" baseline="-25000" dirty="0"/>
              <a:t>1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(cont.)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53920FE-0888-478B-9FCA-58872181DA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9559201"/>
              </p:ext>
            </p:extLst>
          </p:nvPr>
        </p:nvGraphicFramePr>
        <p:xfrm>
          <a:off x="2152651" y="1880617"/>
          <a:ext cx="7886701" cy="44958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35124">
                  <a:extLst>
                    <a:ext uri="{9D8B030D-6E8A-4147-A177-3AD203B41FA5}">
                      <a16:colId xmlns:a16="http://schemas.microsoft.com/office/drawing/2014/main" val="280895055"/>
                    </a:ext>
                  </a:extLst>
                </a:gridCol>
                <a:gridCol w="1039026">
                  <a:extLst>
                    <a:ext uri="{9D8B030D-6E8A-4147-A177-3AD203B41FA5}">
                      <a16:colId xmlns:a16="http://schemas.microsoft.com/office/drawing/2014/main" val="3384422954"/>
                    </a:ext>
                  </a:extLst>
                </a:gridCol>
                <a:gridCol w="902963">
                  <a:extLst>
                    <a:ext uri="{9D8B030D-6E8A-4147-A177-3AD203B41FA5}">
                      <a16:colId xmlns:a16="http://schemas.microsoft.com/office/drawing/2014/main" val="3174550749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587846586"/>
                    </a:ext>
                  </a:extLst>
                </a:gridCol>
                <a:gridCol w="804008">
                  <a:extLst>
                    <a:ext uri="{9D8B030D-6E8A-4147-A177-3AD203B41FA5}">
                      <a16:colId xmlns:a16="http://schemas.microsoft.com/office/drawing/2014/main" val="628776964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263619681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968760860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87122260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991364170"/>
                    </a:ext>
                  </a:extLst>
                </a:gridCol>
              </a:tblGrid>
              <a:tr h="263169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Regression Statistic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5675368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Multiple 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514986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044311452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0534959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971628636"/>
                  </a:ext>
                </a:extLst>
              </a:tr>
              <a:tr h="49344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djusted 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89746206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94230083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8.67184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653373622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Observation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836631541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1594466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NOV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496798805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d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M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ignificance 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40454131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gressio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4.782342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69218E-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80745911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sidu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9055089.19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754590.766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715485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Tot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95668785.2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34317081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52394673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Coefficient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t Stat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P-value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Low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Upp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Lower 95.0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Upper 95.0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69576164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Intercep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19198.3223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524.904675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36.574874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1184E-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8054.6533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341.9914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8054.6533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341.9914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78420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ge (Years)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412.23026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31.815952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-10.7136521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69218E-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-1699.43255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-1125.0279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-1699.43255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125.02797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8754240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492367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95% confidence interval for</a:t>
            </a:r>
            <a:r>
              <a:rPr lang="en-US" i="1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baseline="-25000" dirty="0">
                <a:sym typeface="Symbol"/>
              </a:rPr>
              <a:t>1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8BB14F8-53C2-065B-1D63-C537B62F701F}"/>
                  </a:ext>
                </a:extLst>
              </p14:cNvPr>
              <p14:cNvContentPartPr/>
              <p14:nvPr/>
            </p14:nvContentPartPr>
            <p14:xfrm>
              <a:off x="3422880" y="2867760"/>
              <a:ext cx="3112200" cy="5104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8BB14F8-53C2-065B-1D63-C537B62F701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413520" y="2858400"/>
                <a:ext cx="3130920" cy="529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(cont.)</a:t>
            </a:r>
          </a:p>
        </p:txBody>
      </p:sp>
      <p:pic>
        <p:nvPicPr>
          <p:cNvPr id="285700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52826" y="2282952"/>
            <a:ext cx="482917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1288F4A-A6D8-20E6-3B5F-120D6C39A738}"/>
                  </a:ext>
                </a:extLst>
              </p14:cNvPr>
              <p14:cNvContentPartPr/>
              <p14:nvPr/>
            </p14:nvContentPartPr>
            <p14:xfrm>
              <a:off x="7990920" y="1435680"/>
              <a:ext cx="2232720" cy="18313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1288F4A-A6D8-20E6-3B5F-120D6C39A73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981560" y="1426320"/>
                <a:ext cx="2251440" cy="185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899997F-52AA-CB9C-20F3-D3507ADF8632}"/>
                  </a:ext>
                </a:extLst>
              </p14:cNvPr>
              <p14:cNvContentPartPr/>
              <p14:nvPr/>
            </p14:nvContentPartPr>
            <p14:xfrm>
              <a:off x="549720" y="2228040"/>
              <a:ext cx="6888240" cy="27828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899997F-52AA-CB9C-20F3-D3507ADF863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40360" y="2218680"/>
                <a:ext cx="6906960" cy="2801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tandard deviation of 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D8EB9F7-9A63-21EE-F0E7-0B39F1578CC4}"/>
                  </a:ext>
                </a:extLst>
              </p14:cNvPr>
              <p14:cNvContentPartPr/>
              <p14:nvPr/>
            </p14:nvContentPartPr>
            <p14:xfrm>
              <a:off x="3791160" y="2504520"/>
              <a:ext cx="3879360" cy="16052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D8EB9F7-9A63-21EE-F0E7-0B39F1578CC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81800" y="2495160"/>
                <a:ext cx="3898080" cy="1623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71345"/>
            <a:ext cx="10515600" cy="4351338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6294558"/>
              </p:ext>
            </p:extLst>
          </p:nvPr>
        </p:nvGraphicFramePr>
        <p:xfrm>
          <a:off x="2743200" y="1908048"/>
          <a:ext cx="6781800" cy="39921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54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435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613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555"/>
                        </a:spcBef>
                      </a:pPr>
                      <a:r>
                        <a:rPr sz="2000" spc="-5" dirty="0"/>
                        <a:t>Age</a:t>
                      </a:r>
                      <a:r>
                        <a:rPr sz="2000" spc="-35" dirty="0"/>
                        <a:t> </a:t>
                      </a:r>
                      <a:r>
                        <a:rPr sz="2000" spc="-5" dirty="0"/>
                        <a:t>(Years)</a:t>
                      </a:r>
                      <a:endParaRPr sz="2000" dirty="0"/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120"/>
                        </a:spcBef>
                      </a:pPr>
                      <a:r>
                        <a:rPr sz="2000" i="1" dirty="0"/>
                        <a:t>x</a:t>
                      </a:r>
                      <a:endParaRPr sz="2000" i="1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70485" marB="0"/>
                </a:tc>
                <a:tc>
                  <a:txBody>
                    <a:bodyPr/>
                    <a:lstStyle/>
                    <a:p>
                      <a:pPr marL="635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spc="-5" dirty="0"/>
                        <a:t>Sum </a:t>
                      </a:r>
                      <a:r>
                        <a:rPr lang="en-US" sz="2000" dirty="0"/>
                        <a:t>of</a:t>
                      </a:r>
                      <a:r>
                        <a:rPr lang="en-US" sz="2000" spc="-20" dirty="0"/>
                        <a:t> </a:t>
                      </a:r>
                      <a:r>
                        <a:rPr lang="en-US" sz="2000" spc="-5" dirty="0"/>
                        <a:t>Squared Deviations </a:t>
                      </a:r>
                    </a:p>
                    <a:p>
                      <a:pPr marL="635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spc="-5" dirty="0"/>
                    </a:p>
                  </a:txBody>
                  <a:tcPr marL="0" marR="0" marT="0" marB="0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555"/>
                        </a:spcBef>
                      </a:pPr>
                      <a:r>
                        <a:rPr lang="en-US" sz="2000" spc="-5" dirty="0"/>
                        <a:t>Age</a:t>
                      </a:r>
                      <a:r>
                        <a:rPr lang="en-US" sz="2000" spc="-35" dirty="0"/>
                        <a:t> </a:t>
                      </a:r>
                      <a:r>
                        <a:rPr lang="en-US" sz="2000" spc="-5" dirty="0"/>
                        <a:t>(Years)</a:t>
                      </a:r>
                      <a:endParaRPr lang="en-US" sz="2000" dirty="0"/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120"/>
                        </a:spcBef>
                      </a:pPr>
                      <a:r>
                        <a:rPr lang="en-US" sz="2000" i="1" dirty="0"/>
                        <a:t>x</a:t>
                      </a:r>
                      <a:endParaRPr lang="en-US" sz="2000" i="1" dirty="0">
                        <a:latin typeface="Roboto Condensed"/>
                        <a:cs typeface="Roboto Condensed"/>
                      </a:endParaRPr>
                    </a:p>
                    <a:p>
                      <a:pPr marL="635" algn="ctr">
                        <a:lnSpc>
                          <a:spcPts val="1055"/>
                        </a:lnSpc>
                        <a:spcBef>
                          <a:spcPts val="555"/>
                        </a:spcBef>
                      </a:pPr>
                      <a:endParaRPr sz="2000" dirty="0"/>
                    </a:p>
                  </a:txBody>
                  <a:tcPr marL="0" marR="0" marT="70485" marB="0"/>
                </a:tc>
                <a:tc>
                  <a:txBody>
                    <a:bodyPr/>
                    <a:lstStyle/>
                    <a:p>
                      <a:pPr marL="635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spc="-5" dirty="0"/>
                        <a:t>Sum </a:t>
                      </a:r>
                      <a:r>
                        <a:rPr lang="en-US" sz="2000" dirty="0"/>
                        <a:t>of</a:t>
                      </a:r>
                      <a:r>
                        <a:rPr lang="en-US" sz="2000" spc="-20" dirty="0"/>
                        <a:t> </a:t>
                      </a:r>
                      <a:r>
                        <a:rPr lang="en-US" sz="2000" spc="-5" dirty="0"/>
                        <a:t>Squared Deviations </a:t>
                      </a:r>
                    </a:p>
                  </a:txBody>
                  <a:tcPr marL="0" marR="0" marT="0" marB="0" anchorCtr="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1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4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1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4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2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5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5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2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5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5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2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6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3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6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3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6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6375">
                <a:tc grid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lang="en-US" sz="5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+mj-lt"/>
                          <a:cs typeface="STIX"/>
                        </a:rPr>
                        <a:t>Total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5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15875" marB="0" anchor="ctr"/>
                </a:tc>
                <a:tc hMerge="1"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287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707160"/>
              </p:ext>
            </p:extLst>
          </p:nvPr>
        </p:nvGraphicFramePr>
        <p:xfrm>
          <a:off x="4673600" y="2492934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19040" progId="Equation.DSMT4">
                  <p:embed/>
                </p:oleObj>
              </mc:Choice>
              <mc:Fallback>
                <p:oleObj name="Equation" r:id="rId2" imgW="888840" imgH="419040" progId="Equation.DSMT4">
                  <p:embed/>
                  <p:pic>
                    <p:nvPicPr>
                      <p:cNvPr id="2877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492934"/>
                        <a:ext cx="88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90985"/>
              </p:ext>
            </p:extLst>
          </p:nvPr>
        </p:nvGraphicFramePr>
        <p:xfrm>
          <a:off x="8059352" y="2498082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419040" progId="Equation.DSMT4">
                  <p:embed/>
                </p:oleObj>
              </mc:Choice>
              <mc:Fallback>
                <p:oleObj name="Equation" r:id="rId4" imgW="888840" imgH="419040" progId="Equation.DSMT4">
                  <p:embed/>
                  <p:pic>
                    <p:nvPicPr>
                      <p:cNvPr id="287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352" y="2498082"/>
                        <a:ext cx="88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62685"/>
              </p:ext>
            </p:extLst>
          </p:nvPr>
        </p:nvGraphicFramePr>
        <p:xfrm>
          <a:off x="7439952" y="5411682"/>
          <a:ext cx="201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431640" progId="Equation.DSMT4">
                  <p:embed/>
                </p:oleObj>
              </mc:Choice>
              <mc:Fallback>
                <p:oleObj name="Equation" r:id="rId6" imgW="2019240" imgH="431640" progId="Equation.DSMT4">
                  <p:embed/>
                  <p:pic>
                    <p:nvPicPr>
                      <p:cNvPr id="287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952" y="5411682"/>
                        <a:ext cx="201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(cont.)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EFEB0B53-EA7B-409C-92FD-5FBDB04E7B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962179"/>
              </p:ext>
            </p:extLst>
          </p:nvPr>
        </p:nvGraphicFramePr>
        <p:xfrm>
          <a:off x="1981200" y="1691640"/>
          <a:ext cx="8229600" cy="469391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79500">
                  <a:extLst>
                    <a:ext uri="{9D8B030D-6E8A-4147-A177-3AD203B41FA5}">
                      <a16:colId xmlns:a16="http://schemas.microsoft.com/office/drawing/2014/main" val="4092827037"/>
                    </a:ext>
                  </a:extLst>
                </a:gridCol>
                <a:gridCol w="942320">
                  <a:extLst>
                    <a:ext uri="{9D8B030D-6E8A-4147-A177-3AD203B41FA5}">
                      <a16:colId xmlns:a16="http://schemas.microsoft.com/office/drawing/2014/main" val="3037595630"/>
                    </a:ext>
                  </a:extLst>
                </a:gridCol>
                <a:gridCol w="1774704">
                  <a:extLst>
                    <a:ext uri="{9D8B030D-6E8A-4147-A177-3AD203B41FA5}">
                      <a16:colId xmlns:a16="http://schemas.microsoft.com/office/drawing/2014/main" val="3202883329"/>
                    </a:ext>
                  </a:extLst>
                </a:gridCol>
                <a:gridCol w="3078248">
                  <a:extLst>
                    <a:ext uri="{9D8B030D-6E8A-4147-A177-3AD203B41FA5}">
                      <a16:colId xmlns:a16="http://schemas.microsoft.com/office/drawing/2014/main" val="2333391489"/>
                    </a:ext>
                  </a:extLst>
                </a:gridCol>
                <a:gridCol w="1146490">
                  <a:extLst>
                    <a:ext uri="{9D8B030D-6E8A-4147-A177-3AD203B41FA5}">
                      <a16:colId xmlns:a16="http://schemas.microsoft.com/office/drawing/2014/main" val="1889307088"/>
                    </a:ext>
                  </a:extLst>
                </a:gridCol>
                <a:gridCol w="408338">
                  <a:extLst>
                    <a:ext uri="{9D8B030D-6E8A-4147-A177-3AD203B41FA5}">
                      <a16:colId xmlns:a16="http://schemas.microsoft.com/office/drawing/2014/main" val="2373649035"/>
                    </a:ext>
                  </a:extLst>
                </a:gridCol>
              </a:tblGrid>
              <a:tr h="260773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u="none" strike="noStrike">
                          <a:effectLst/>
                        </a:rPr>
                        <a:t>Age (Years)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u="none" strike="noStrike">
                          <a:effectLst/>
                        </a:rPr>
                        <a:t>Asking Price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Predicted Asking Price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Residuals or Error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u="none" strike="noStrike" dirty="0">
                          <a:effectLst/>
                        </a:rPr>
                        <a:t>Squared Errors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85991278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 dirty="0">
                          <a:effectLst/>
                        </a:rPr>
                        <a:t>19198.32 -1412.23(Age)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(Price - Predicted Price)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163524282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78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7786.0921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3.9078947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084.2190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344698925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80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7786.0921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13.907894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5756.5874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104861097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51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6373.8618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178.86184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89715.24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656937262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69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6373.8618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21.13815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85812.611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3443840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56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6373.8618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748.861842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60794.05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998325248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93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961.6315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26.631578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709.240997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685575015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8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961.6315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82.631578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827.97783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4298620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46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549.4013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10.598684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829189.963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601094732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5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549.4013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36.5986842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39.4636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204372865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0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2137.171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12.828947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833256.687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95874918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4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2137.171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57.82894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843699.4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100415636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1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724.940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574.94078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480438.4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08907378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9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724.940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774.94078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00533.227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222600125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9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724.940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270.059210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72931.9771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26842127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u="none" strike="noStrike" dirty="0">
                          <a:effectLst/>
                          <a:highlight>
                            <a:srgbClr val="FFFF00"/>
                          </a:highlight>
                        </a:rPr>
                        <a:t>9055089.19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u="none" strike="noStrike">
                          <a:effectLst/>
                          <a:highlight>
                            <a:srgbClr val="FFFF00"/>
                          </a:highlight>
                        </a:rPr>
                        <a:t>SSE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985426115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u="none" strike="noStrike" dirty="0">
                          <a:effectLst/>
                          <a:highlight>
                            <a:srgbClr val="FFFF00"/>
                          </a:highlight>
                        </a:rPr>
                        <a:t>754590.766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u="none" strike="noStrike" dirty="0">
                          <a:effectLst/>
                          <a:highlight>
                            <a:srgbClr val="FFFF00"/>
                          </a:highlight>
                        </a:rPr>
                        <a:t>MSE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2979526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027528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		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FDDBCAD-EB9B-043E-80BE-8D2305904F17}"/>
                  </a:ext>
                </a:extLst>
              </p14:cNvPr>
              <p14:cNvContentPartPr/>
              <p14:nvPr/>
            </p14:nvContentPartPr>
            <p14:xfrm>
              <a:off x="1545120" y="1703160"/>
              <a:ext cx="9318960" cy="49233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FDDBCAD-EB9B-043E-80BE-8D2305904F1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35760" y="1693800"/>
                <a:ext cx="9337680" cy="4942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4101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7A0476ED-3419-48BA-87BA-D9363974B4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5333831"/>
              </p:ext>
            </p:extLst>
          </p:nvPr>
        </p:nvGraphicFramePr>
        <p:xfrm>
          <a:off x="2152651" y="1670305"/>
          <a:ext cx="7886701" cy="44958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35124">
                  <a:extLst>
                    <a:ext uri="{9D8B030D-6E8A-4147-A177-3AD203B41FA5}">
                      <a16:colId xmlns:a16="http://schemas.microsoft.com/office/drawing/2014/main" val="280895055"/>
                    </a:ext>
                  </a:extLst>
                </a:gridCol>
                <a:gridCol w="1039026">
                  <a:extLst>
                    <a:ext uri="{9D8B030D-6E8A-4147-A177-3AD203B41FA5}">
                      <a16:colId xmlns:a16="http://schemas.microsoft.com/office/drawing/2014/main" val="3384422954"/>
                    </a:ext>
                  </a:extLst>
                </a:gridCol>
                <a:gridCol w="902963">
                  <a:extLst>
                    <a:ext uri="{9D8B030D-6E8A-4147-A177-3AD203B41FA5}">
                      <a16:colId xmlns:a16="http://schemas.microsoft.com/office/drawing/2014/main" val="3174550749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587846586"/>
                    </a:ext>
                  </a:extLst>
                </a:gridCol>
                <a:gridCol w="804008">
                  <a:extLst>
                    <a:ext uri="{9D8B030D-6E8A-4147-A177-3AD203B41FA5}">
                      <a16:colId xmlns:a16="http://schemas.microsoft.com/office/drawing/2014/main" val="628776964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263619681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968760860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87122260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991364170"/>
                    </a:ext>
                  </a:extLst>
                </a:gridCol>
              </a:tblGrid>
              <a:tr h="263169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Regression Statistic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5675368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Multiple 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514986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044311452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0534959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971628636"/>
                  </a:ext>
                </a:extLst>
              </a:tr>
              <a:tr h="49344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djusted 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89746206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94230083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8.67184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653373622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Observation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836631541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1594466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NOV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496798805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d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M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ignificance 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40454131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gressio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4.782342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69218E-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80745911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sidu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9055089.19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754590.766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715485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Tot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95668785.2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</a:rPr>
                        <a:t> 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34317081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52394673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Coefficient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t Stat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P-value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Low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Upp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Lower 95.0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Upper 95.0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69576164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Intercep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9198.3223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524.904675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36.5748740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1184E-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8054.6533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341.9914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8054.6533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341.9914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78420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ge (Years)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412.23026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131.815952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0.7136521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69218E-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699.43255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125.02797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699.43255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125.02797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8754240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552202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99% confidence interval for</a:t>
            </a:r>
            <a:r>
              <a:rPr lang="en-US" i="1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baseline="-25000" dirty="0">
                <a:sym typeface="Symbol"/>
              </a:rPr>
              <a:t>1 </a:t>
            </a:r>
            <a:r>
              <a:rPr lang="en-US" dirty="0"/>
              <a:t>using the model described in the </a:t>
            </a:r>
            <a:r>
              <a:rPr lang="en-US"/>
              <a:t>previous example</a:t>
            </a:r>
            <a:r>
              <a:rPr lang="en-US" dirty="0"/>
              <a:t>.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3FB9C99-5E6F-3407-9B30-0C1FF4052D08}"/>
                  </a:ext>
                </a:extLst>
              </p14:cNvPr>
              <p14:cNvContentPartPr/>
              <p14:nvPr/>
            </p14:nvContentPartPr>
            <p14:xfrm>
              <a:off x="1752840" y="3001680"/>
              <a:ext cx="6443280" cy="28321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3FB9C99-5E6F-3407-9B30-0C1FF4052D0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43480" y="2992320"/>
                <a:ext cx="6462000" cy="2850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7A0476ED-3419-48BA-87BA-D9363974B4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3770753"/>
              </p:ext>
            </p:extLst>
          </p:nvPr>
        </p:nvGraphicFramePr>
        <p:xfrm>
          <a:off x="2152651" y="1825753"/>
          <a:ext cx="7886701" cy="44958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35124">
                  <a:extLst>
                    <a:ext uri="{9D8B030D-6E8A-4147-A177-3AD203B41FA5}">
                      <a16:colId xmlns:a16="http://schemas.microsoft.com/office/drawing/2014/main" val="280895055"/>
                    </a:ext>
                  </a:extLst>
                </a:gridCol>
                <a:gridCol w="1039026">
                  <a:extLst>
                    <a:ext uri="{9D8B030D-6E8A-4147-A177-3AD203B41FA5}">
                      <a16:colId xmlns:a16="http://schemas.microsoft.com/office/drawing/2014/main" val="3384422954"/>
                    </a:ext>
                  </a:extLst>
                </a:gridCol>
                <a:gridCol w="902963">
                  <a:extLst>
                    <a:ext uri="{9D8B030D-6E8A-4147-A177-3AD203B41FA5}">
                      <a16:colId xmlns:a16="http://schemas.microsoft.com/office/drawing/2014/main" val="3174550749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587846586"/>
                    </a:ext>
                  </a:extLst>
                </a:gridCol>
                <a:gridCol w="804008">
                  <a:extLst>
                    <a:ext uri="{9D8B030D-6E8A-4147-A177-3AD203B41FA5}">
                      <a16:colId xmlns:a16="http://schemas.microsoft.com/office/drawing/2014/main" val="628776964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263619681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968760860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87122260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991364170"/>
                    </a:ext>
                  </a:extLst>
                </a:gridCol>
              </a:tblGrid>
              <a:tr h="263169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Regression Statistic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5675368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Multiple 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514986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044311452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0534959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971628636"/>
                  </a:ext>
                </a:extLst>
              </a:tr>
              <a:tr h="49344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djusted 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89746206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94230083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8.67184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653373622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Observation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836631541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1594466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NOV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496798805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d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M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ignificance 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40454131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gressio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4.782342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69218E-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80745911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sidu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9055089.19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754590.766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715485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Tot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95668785.2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</a:rPr>
                        <a:t> 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34317081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52394673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Coefficient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t Stat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P-value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Low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Upp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Lower 99.0%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Upper 99.0%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69576164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Intercep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9198.3223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524.904675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36.5748740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1184E-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8054.6533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341.9914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7594.9802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20801.6644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78420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ge (Years)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412.23026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31.815952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0.7136521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.69218E-0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699.43255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125.02797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814.86730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009.59321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8754240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104640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dirty="0"/>
              <a:t>Inference Concerning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i="1" baseline="-25000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chemeClr val="tx1"/>
                    </a:solidFill>
                  </a:rPr>
                  <a:t>Simple linear regression model: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tx1"/>
                    </a:solidFill>
                  </a:rPr>
                  <a:t>Estimated from the sample: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3081" b="-2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E070607-BB20-0507-A6BD-53F94838EA5A}"/>
                  </a:ext>
                </a:extLst>
              </p14:cNvPr>
              <p14:cNvContentPartPr/>
              <p14:nvPr/>
            </p14:nvContentPartPr>
            <p14:xfrm>
              <a:off x="1841400" y="2408400"/>
              <a:ext cx="5620680" cy="37051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E070607-BB20-0507-A6BD-53F94838EA5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32040" y="2399040"/>
                <a:ext cx="5639400" cy="3723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076948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a Hypothesis Concerning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i="1" baseline="-25000" dirty="0"/>
              <a:t>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104D9B6-8D75-4F8D-B1AF-F089FE929DC8}"/>
                  </a:ext>
                </a:extLst>
              </p:cNvPr>
              <p:cNvSpPr txBox="1"/>
              <p:nvPr/>
            </p:nvSpPr>
            <p:spPr>
              <a:xfrm>
                <a:off x="1981200" y="1371600"/>
                <a:ext cx="8229600" cy="35394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</a:rPr>
                  <a:t>Simple linear regression model:</a:t>
                </a:r>
              </a:p>
              <a:p>
                <a:endParaRPr lang="en-US" sz="280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  <a:p>
                <a:endParaRPr lang="en-US" sz="2800" dirty="0">
                  <a:solidFill>
                    <a:schemeClr val="tx1"/>
                  </a:solidFill>
                </a:endParaRPr>
              </a:p>
              <a:p>
                <a:endParaRPr lang="en-US" sz="280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  <a:p>
                <a:endParaRPr lang="en-US" sz="2800" dirty="0">
                  <a:solidFill>
                    <a:schemeClr val="tx1"/>
                  </a:solidFill>
                </a:endParaRPr>
              </a:p>
              <a:p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104D9B6-8D75-4F8D-B1AF-F089FE929D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1371600"/>
                <a:ext cx="8229600" cy="3539430"/>
              </a:xfrm>
              <a:prstGeom prst="rect">
                <a:avLst/>
              </a:prstGeom>
              <a:blipFill>
                <a:blip r:embed="rId2"/>
                <a:stretch>
                  <a:fillRect l="-1481" t="-1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87DFD55-92DB-514B-13A3-E86E5F454038}"/>
                  </a:ext>
                </a:extLst>
              </p14:cNvPr>
              <p14:cNvContentPartPr/>
              <p14:nvPr/>
            </p14:nvContentPartPr>
            <p14:xfrm>
              <a:off x="2039400" y="3285720"/>
              <a:ext cx="8449200" cy="33433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87DFD55-92DB-514B-13A3-E86E5F45403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30040" y="3276360"/>
                <a:ext cx="8467920" cy="3362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the data in from the previous example, determine if there is overwhelming evidence at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=</a:t>
            </a:r>
            <a:r>
              <a:rPr lang="en-US" dirty="0"/>
              <a:t> 0.05 level of a relationship between the price of a Honda Civic and its age. </a:t>
            </a:r>
          </a:p>
          <a:p>
            <a:endParaRPr lang="en-US" b="1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AAE1B00-03EE-E071-DC22-116AC04EAF03}"/>
                  </a:ext>
                </a:extLst>
              </p14:cNvPr>
              <p14:cNvContentPartPr/>
              <p14:nvPr/>
            </p14:nvContentPartPr>
            <p14:xfrm>
              <a:off x="2184840" y="481680"/>
              <a:ext cx="9710640" cy="60739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AAE1B00-03EE-E071-DC22-116AC04EAF0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75480" y="472320"/>
                <a:ext cx="9729360" cy="6092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(cont.)</a:t>
            </a:r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50BF4770-4279-4E79-B8AA-DF4516A825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0887496"/>
              </p:ext>
            </p:extLst>
          </p:nvPr>
        </p:nvGraphicFramePr>
        <p:xfrm>
          <a:off x="2152651" y="1414273"/>
          <a:ext cx="7886701" cy="44958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35124">
                  <a:extLst>
                    <a:ext uri="{9D8B030D-6E8A-4147-A177-3AD203B41FA5}">
                      <a16:colId xmlns:a16="http://schemas.microsoft.com/office/drawing/2014/main" val="280895055"/>
                    </a:ext>
                  </a:extLst>
                </a:gridCol>
                <a:gridCol w="1039026">
                  <a:extLst>
                    <a:ext uri="{9D8B030D-6E8A-4147-A177-3AD203B41FA5}">
                      <a16:colId xmlns:a16="http://schemas.microsoft.com/office/drawing/2014/main" val="3384422954"/>
                    </a:ext>
                  </a:extLst>
                </a:gridCol>
                <a:gridCol w="902963">
                  <a:extLst>
                    <a:ext uri="{9D8B030D-6E8A-4147-A177-3AD203B41FA5}">
                      <a16:colId xmlns:a16="http://schemas.microsoft.com/office/drawing/2014/main" val="3174550749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587846586"/>
                    </a:ext>
                  </a:extLst>
                </a:gridCol>
                <a:gridCol w="804008">
                  <a:extLst>
                    <a:ext uri="{9D8B030D-6E8A-4147-A177-3AD203B41FA5}">
                      <a16:colId xmlns:a16="http://schemas.microsoft.com/office/drawing/2014/main" val="628776964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263619681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968760860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87122260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991364170"/>
                    </a:ext>
                  </a:extLst>
                </a:gridCol>
              </a:tblGrid>
              <a:tr h="263169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Regression Statistic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5675368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Multiple 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514986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044311452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0534959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971628636"/>
                  </a:ext>
                </a:extLst>
              </a:tr>
              <a:tr h="49344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djusted 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89746206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94230083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8.67184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653373622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Observation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836631541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1594466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NOV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496798805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d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M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ignificance 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40454131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gressio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4.782342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69218E-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80745911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sidu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9055089.19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754590.766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715485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Tot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95668785.2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</a:rPr>
                        <a:t> 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34317081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52394673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Coefficient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t Stat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P-value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Low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Upp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Lower 99.0%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Upper 99.0%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69576164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Intercep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9198.3223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524.904675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36.5748740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1184E-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8054.6533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341.9914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7594.9802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20801.6644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78420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ge (Years)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412.23026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31.815952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0.7136521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1.69218E-0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699.43255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125.02797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814.86730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009.59321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875424039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4BFF817-638B-4C8A-0DA7-2D868F91E507}"/>
                  </a:ext>
                </a:extLst>
              </p14:cNvPr>
              <p14:cNvContentPartPr/>
              <p14:nvPr/>
            </p14:nvContentPartPr>
            <p14:xfrm>
              <a:off x="6075000" y="6089040"/>
              <a:ext cx="1654200" cy="3200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4BFF817-638B-4C8A-0DA7-2D868F91E50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065640" y="6079680"/>
                <a:ext cx="1672920" cy="33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591108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4 (cont.)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379F981D-F7B8-4B93-8EB0-454F66CE73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12432" y="2743200"/>
            <a:ext cx="509336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7D01F52-BF9E-B757-1ADA-6ADC2D19F4B2}"/>
                  </a:ext>
                </a:extLst>
              </p14:cNvPr>
              <p14:cNvContentPartPr/>
              <p14:nvPr/>
            </p14:nvContentPartPr>
            <p14:xfrm>
              <a:off x="265320" y="1512720"/>
              <a:ext cx="11217600" cy="46843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7D01F52-BF9E-B757-1ADA-6ADC2D19F4B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5960" y="1503360"/>
                <a:ext cx="11236320" cy="4703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dirty="0"/>
              <a:t>Confidence Interval for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i="1" baseline="-25000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chemeClr val="tx1"/>
                    </a:solidFill>
                  </a:rPr>
                  <a:t>Confidence interval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tx1"/>
                    </a:solidFill>
                  </a:rPr>
                  <a:t>Varia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sSubSup>
                      <m:sSub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endParaRPr lang="en-US" b="0" dirty="0">
                  <a:solidFill>
                    <a:schemeClr val="tx1"/>
                  </a:solidFill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406552D-FBFF-0733-588E-FD355D7A471D}"/>
                  </a:ext>
                </a:extLst>
              </p14:cNvPr>
              <p14:cNvContentPartPr/>
              <p14:nvPr/>
            </p14:nvContentPartPr>
            <p14:xfrm>
              <a:off x="4503600" y="1866960"/>
              <a:ext cx="4308120" cy="29188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406552D-FBFF-0733-588E-FD355D7A471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94240" y="1857600"/>
                <a:ext cx="4326840" cy="2937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750384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dirty="0"/>
              <a:t>Confidence Interval for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i="1" baseline="-25000" dirty="0"/>
              <a:t>1</a:t>
            </a:r>
            <a:r>
              <a:rPr lang="en-US" dirty="0"/>
              <a:t> (cont.)</a:t>
            </a:r>
            <a:endParaRPr lang="en-US" i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chemeClr val="tx1"/>
                    </a:solidFill>
                  </a:rPr>
                  <a:t>Sample estimate of the varia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 </a:t>
                </a:r>
              </a:p>
              <a:p>
                <a:pPr marL="0" indent="0">
                  <a:buNone/>
                </a:pPr>
                <a:endParaRPr lang="en-US" i="1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tx1"/>
                    </a:solidFill>
                  </a:rPr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tx1"/>
                    </a:solidFill>
                  </a:rPr>
                  <a:t>Standard deviation (standard error)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4BFB5FF-D5A1-3DDB-D73B-30F3B565EE5A}"/>
                  </a:ext>
                </a:extLst>
              </p14:cNvPr>
              <p14:cNvContentPartPr/>
              <p14:nvPr/>
            </p14:nvContentPartPr>
            <p14:xfrm>
              <a:off x="2982960" y="2595600"/>
              <a:ext cx="6896160" cy="38091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4BFB5FF-D5A1-3DDB-D73B-30F3B565EE5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973600" y="2586240"/>
                <a:ext cx="6914880" cy="382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685218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0(1 − 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𝛼</a:t>
            </a:r>
            <a:r>
              <a:rPr lang="en-US" dirty="0"/>
              <a:t>)% Confidence Interval for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β</a:t>
            </a:r>
            <a:r>
              <a:rPr lang="en-US" baseline="-25000" dirty="0"/>
              <a:t>1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D0DF5A6-89C9-3ADB-09BC-0CBD7A701A3E}"/>
                  </a:ext>
                </a:extLst>
              </p14:cNvPr>
              <p14:cNvContentPartPr/>
              <p14:nvPr/>
            </p14:nvContentPartPr>
            <p14:xfrm>
              <a:off x="1787400" y="1233720"/>
              <a:ext cx="9983880" cy="49878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D0DF5A6-89C9-3ADB-09BC-0CBD7A701A3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78040" y="1224360"/>
                <a:ext cx="10002600" cy="5006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model relating the age of a Honda Civic LX sedan to the asking price of the automobile was constructed.</a:t>
            </a:r>
          </a:p>
          <a:p>
            <a:endParaRPr lang="en-US" dirty="0"/>
          </a:p>
          <a:p>
            <a:pPr algn="ctr"/>
            <a:r>
              <a:rPr lang="en-US" dirty="0"/>
              <a:t>Asking Price =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baseline="-25000" dirty="0">
                <a:sym typeface="Symbol"/>
              </a:rPr>
              <a:t>0</a:t>
            </a:r>
            <a:r>
              <a:rPr lang="en-US" dirty="0"/>
              <a:t> +</a:t>
            </a:r>
            <a:r>
              <a:rPr lang="en-US" dirty="0">
                <a:sym typeface="Symbol"/>
              </a:rPr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baseline="-25000" dirty="0">
                <a:sym typeface="Symbol"/>
              </a:rPr>
              <a:t>1 </a:t>
            </a:r>
            <a:r>
              <a:rPr lang="en-US" dirty="0">
                <a:sym typeface="Symbol"/>
              </a:rPr>
              <a:t> </a:t>
            </a:r>
            <a:r>
              <a:rPr lang="en-US" dirty="0"/>
              <a:t>(Age).</a:t>
            </a:r>
          </a:p>
          <a:p>
            <a:endParaRPr lang="en-US" dirty="0"/>
          </a:p>
          <a:p>
            <a:r>
              <a:rPr lang="en-US" dirty="0"/>
              <a:t>If the data given below is considered a random sample of Honda Civics, then a relationship can be constructed from the sample dat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6670409"/>
              </p:ext>
            </p:extLst>
          </p:nvPr>
        </p:nvGraphicFramePr>
        <p:xfrm>
          <a:off x="1981200" y="1517904"/>
          <a:ext cx="3352800" cy="49847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ice of a Honda Civic LX Sedan</a:t>
                      </a: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marL="7048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1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68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1800" b="1" spc="-5" dirty="0">
                          <a:solidFill>
                            <a:srgbClr val="000000"/>
                          </a:solidFill>
                        </a:rPr>
                        <a:t>Age</a:t>
                      </a:r>
                      <a:r>
                        <a:rPr sz="1800" b="1" spc="-3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b="1" spc="-5" dirty="0">
                          <a:solidFill>
                            <a:srgbClr val="000000"/>
                          </a:solidFill>
                        </a:rPr>
                        <a:t>(Years)</a:t>
                      </a:r>
                      <a:endParaRPr sz="18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7048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1800" b="1" spc="-5" dirty="0">
                          <a:solidFill>
                            <a:srgbClr val="000000"/>
                          </a:solidFill>
                        </a:rPr>
                        <a:t>Asking</a:t>
                      </a:r>
                      <a:r>
                        <a:rPr sz="1800" b="1" spc="-3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b="1" dirty="0">
                          <a:solidFill>
                            <a:srgbClr val="000000"/>
                          </a:solidFill>
                        </a:rPr>
                        <a:t>Price</a:t>
                      </a:r>
                      <a:endParaRPr sz="18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7,850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8,000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5,195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6,995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5,625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4,935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4,879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4,460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3,586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5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3,050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5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3,495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9,150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9,950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0,995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12404" y="1905000"/>
            <a:ext cx="5179397" cy="3145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east squares regression line: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C029191-D8E2-D707-D3A0-8BD470C0213E}"/>
                  </a:ext>
                </a:extLst>
              </p14:cNvPr>
              <p14:cNvContentPartPr/>
              <p14:nvPr/>
            </p14:nvContentPartPr>
            <p14:xfrm>
              <a:off x="3148200" y="2930040"/>
              <a:ext cx="7314840" cy="31975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C029191-D8E2-D707-D3A0-8BD470C0213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38840" y="2920680"/>
                <a:ext cx="7333560" cy="3216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(cont.)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312B2DD-0DE6-41A5-BF99-F2589676F04E}"/>
              </a:ext>
            </a:extLst>
          </p:cNvPr>
          <p:cNvGraphicFramePr>
            <a:graphicFrameLocks noGrp="1"/>
          </p:cNvGraphicFramePr>
          <p:nvPr/>
        </p:nvGraphicFramePr>
        <p:xfrm>
          <a:off x="1905000" y="1371600"/>
          <a:ext cx="1981200" cy="4495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56441">
                  <a:extLst>
                    <a:ext uri="{9D8B030D-6E8A-4147-A177-3AD203B41FA5}">
                      <a16:colId xmlns:a16="http://schemas.microsoft.com/office/drawing/2014/main" val="3603483554"/>
                    </a:ext>
                  </a:extLst>
                </a:gridCol>
                <a:gridCol w="1024759">
                  <a:extLst>
                    <a:ext uri="{9D8B030D-6E8A-4147-A177-3AD203B41FA5}">
                      <a16:colId xmlns:a16="http://schemas.microsoft.com/office/drawing/2014/main" val="3087721033"/>
                    </a:ext>
                  </a:extLst>
                </a:gridCol>
              </a:tblGrid>
              <a:tr h="29972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u="none" strike="noStrike">
                          <a:effectLst/>
                        </a:rPr>
                        <a:t>Age (Years)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u="none" strike="noStrike" dirty="0">
                          <a:effectLst/>
                        </a:rPr>
                        <a:t>Asking Price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904625030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78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393913041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80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61884659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51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80828028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69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516147460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56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594011225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93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423266666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8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09252486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46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883614416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5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67631090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0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160583144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4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172029521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1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404119644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99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286338980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1099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056168775"/>
                  </a:ext>
                </a:extLst>
              </a:tr>
            </a:tbl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747C238C-CD21-442F-A212-FB6C746483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020" y="2286000"/>
            <a:ext cx="5486876" cy="2789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4637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</TotalTime>
  <Words>913</Words>
  <Application>Microsoft Office PowerPoint</Application>
  <PresentationFormat>Widescreen</PresentationFormat>
  <Paragraphs>491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Aptos</vt:lpstr>
      <vt:lpstr>Aptos Display</vt:lpstr>
      <vt:lpstr>Arial</vt:lpstr>
      <vt:lpstr>Calibri</vt:lpstr>
      <vt:lpstr>Cambria Math</vt:lpstr>
      <vt:lpstr>Roboto Condensed</vt:lpstr>
      <vt:lpstr>STIX</vt:lpstr>
      <vt:lpstr>Symbol</vt:lpstr>
      <vt:lpstr>Office Theme</vt:lpstr>
      <vt:lpstr>Equation</vt:lpstr>
      <vt:lpstr>Section 13.2</vt:lpstr>
      <vt:lpstr>Inference Concerning β1</vt:lpstr>
      <vt:lpstr>Confidence Interval for β1</vt:lpstr>
      <vt:lpstr>Confidence Interval for β1 (cont.)</vt:lpstr>
      <vt:lpstr>100(1 − 𝛼)% Confidence Interval for β1</vt:lpstr>
      <vt:lpstr>Example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Testing a Hypothesis Concerning β1</vt:lpstr>
      <vt:lpstr>Example</vt:lpstr>
      <vt:lpstr>Example (cont.)</vt:lpstr>
      <vt:lpstr>Example 13.2.4 (cont.)</vt:lpstr>
    </vt:vector>
  </TitlesOfParts>
  <Company>Appalachia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oy, Jayjit</dc:creator>
  <cp:lastModifiedBy>Roy, Jayjit</cp:lastModifiedBy>
  <cp:revision>7</cp:revision>
  <dcterms:created xsi:type="dcterms:W3CDTF">2024-11-12T15:12:10Z</dcterms:created>
  <dcterms:modified xsi:type="dcterms:W3CDTF">2024-11-20T15:24:14Z</dcterms:modified>
</cp:coreProperties>
</file>